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8FB82E" w14:textId="1D40D7BE" w:rsidR="00C31C31" w:rsidRDefault="00C31C31" w:rsidP="00712DB4">
      <w:pPr>
        <w:widowControl w:val="0"/>
        <w:tabs>
          <w:tab w:val="left" w:pos="567"/>
          <w:tab w:val="left" w:pos="2880"/>
          <w:tab w:val="left" w:pos="5520"/>
          <w:tab w:val="left" w:pos="8040"/>
        </w:tabs>
        <w:autoSpaceDE w:val="0"/>
        <w:autoSpaceDN w:val="0"/>
        <w:adjustRightInd w:val="0"/>
        <w:spacing w:after="0" w:line="360" w:lineRule="auto"/>
        <w:jc w:val="center"/>
        <w:rPr>
          <w:rFonts w:eastAsia="SimSun" w:cs="Times New Roman"/>
          <w:b/>
          <w:bCs/>
          <w:kern w:val="2"/>
          <w:sz w:val="26"/>
          <w:szCs w:val="26"/>
          <w:lang w:val="en-GB" w:eastAsia="zh-CN"/>
        </w:rPr>
      </w:pPr>
      <w:r w:rsidRPr="00C31C31">
        <w:rPr>
          <w:rFonts w:eastAsia="SimSun" w:cs="Times New Roman"/>
          <w:b/>
          <w:bCs/>
          <w:kern w:val="2"/>
          <w:sz w:val="26"/>
          <w:szCs w:val="26"/>
          <w:lang w:val="en-GB" w:eastAsia="zh-CN"/>
        </w:rPr>
        <w:t xml:space="preserve"> </w:t>
      </w:r>
      <w:r w:rsidRPr="009702F5">
        <w:rPr>
          <w:rFonts w:eastAsia="SimSun" w:cs="Times New Roman"/>
          <w:b/>
          <w:bCs/>
          <w:kern w:val="2"/>
          <w:sz w:val="26"/>
          <w:szCs w:val="26"/>
          <w:highlight w:val="cyan"/>
          <w:lang w:val="en-GB" w:eastAsia="zh-CN"/>
        </w:rPr>
        <w:t>ĐỀ CƯƠNG ÔN TẬP CUỐI KỲ 1</w:t>
      </w:r>
      <w:r w:rsidR="00282641" w:rsidRPr="009702F5">
        <w:rPr>
          <w:rFonts w:eastAsia="SimSun" w:cs="Times New Roman"/>
          <w:b/>
          <w:bCs/>
          <w:kern w:val="2"/>
          <w:sz w:val="26"/>
          <w:szCs w:val="26"/>
          <w:highlight w:val="cyan"/>
          <w:lang w:val="en-GB" w:eastAsia="zh-CN"/>
        </w:rPr>
        <w:t xml:space="preserve"> NĂM HỌC</w:t>
      </w:r>
      <w:r w:rsidR="00E81565" w:rsidRPr="009702F5">
        <w:rPr>
          <w:rFonts w:eastAsia="SimSun" w:cs="Times New Roman"/>
          <w:b/>
          <w:bCs/>
          <w:kern w:val="2"/>
          <w:sz w:val="26"/>
          <w:szCs w:val="26"/>
          <w:highlight w:val="cyan"/>
          <w:lang w:val="en-GB" w:eastAsia="zh-CN"/>
        </w:rPr>
        <w:t xml:space="preserve"> 2023-2024</w:t>
      </w:r>
    </w:p>
    <w:p w14:paraId="5BA14360" w14:textId="54A2B249" w:rsidR="00282641" w:rsidRPr="009702F5" w:rsidRDefault="00282641" w:rsidP="00712DB4">
      <w:pPr>
        <w:widowControl w:val="0"/>
        <w:tabs>
          <w:tab w:val="left" w:pos="567"/>
          <w:tab w:val="left" w:pos="2880"/>
          <w:tab w:val="left" w:pos="5520"/>
          <w:tab w:val="left" w:pos="8040"/>
        </w:tabs>
        <w:autoSpaceDE w:val="0"/>
        <w:autoSpaceDN w:val="0"/>
        <w:adjustRightInd w:val="0"/>
        <w:spacing w:after="0" w:line="360" w:lineRule="auto"/>
        <w:jc w:val="center"/>
        <w:rPr>
          <w:rFonts w:eastAsia="SimSun" w:cs="Times New Roman"/>
          <w:b/>
          <w:bCs/>
          <w:color w:val="7030A0"/>
          <w:kern w:val="2"/>
          <w:sz w:val="26"/>
          <w:szCs w:val="26"/>
          <w:lang w:val="en-GB" w:eastAsia="zh-CN"/>
        </w:rPr>
      </w:pPr>
      <w:r w:rsidRPr="009702F5">
        <w:rPr>
          <w:rFonts w:eastAsia="SimSun" w:cs="Times New Roman"/>
          <w:b/>
          <w:bCs/>
          <w:color w:val="7030A0"/>
          <w:kern w:val="2"/>
          <w:sz w:val="26"/>
          <w:szCs w:val="26"/>
          <w:lang w:val="en-GB" w:eastAsia="zh-CN"/>
        </w:rPr>
        <w:t>MÔN: CÔNG NGHỆ 12</w:t>
      </w:r>
    </w:p>
    <w:p w14:paraId="5399B5CB"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en-US" w:eastAsia="zh-CN"/>
        </w:rPr>
      </w:pPr>
      <w:r w:rsidRPr="00712DB4">
        <w:rPr>
          <w:rFonts w:eastAsia="SimSun" w:cs="Times New Roman"/>
          <w:b/>
          <w:bCs/>
          <w:color w:val="FF0000"/>
          <w:kern w:val="2"/>
          <w:sz w:val="26"/>
          <w:szCs w:val="26"/>
          <w:lang w:val="en-GB" w:eastAsia="zh-CN"/>
        </w:rPr>
        <w:t>Câu 1.</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en-US" w:eastAsia="zh-CN"/>
        </w:rPr>
        <w:t xml:space="preserve">Cuộn cảm được phân làm  </w:t>
      </w:r>
      <w:bookmarkStart w:id="0" w:name="_GoBack"/>
      <w:bookmarkEnd w:id="0"/>
    </w:p>
    <w:p w14:paraId="4AE01AF7"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Cao tần, trung tần    </w: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B.</w:t>
      </w:r>
      <w:r w:rsidRPr="00C31C31">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Cao tần, âm tần          </w:t>
      </w:r>
      <w:r w:rsidRPr="00C31C31">
        <w:rPr>
          <w:rFonts w:eastAsia="SimSun" w:cs="Times New Roman"/>
          <w:kern w:val="2"/>
          <w:sz w:val="26"/>
          <w:szCs w:val="26"/>
          <w:lang w:val="en-US" w:eastAsia="zh-CN"/>
        </w:rPr>
        <w:tab/>
      </w:r>
    </w:p>
    <w:p w14:paraId="127756FE" w14:textId="47A6450D"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GB" w:eastAsia="zh-CN"/>
        </w:rPr>
        <w:t>C</w:t>
      </w:r>
      <w:r w:rsidRPr="00712DB4">
        <w:rPr>
          <w:rFonts w:eastAsia="SimSun" w:cs="Times New Roman"/>
          <w:b/>
          <w:color w:val="0066FF"/>
          <w:kern w:val="2"/>
          <w:sz w:val="26"/>
          <w:szCs w:val="26"/>
          <w:lang w:val="en-US" w:eastAsia="zh-CN"/>
        </w:rPr>
        <w:t>.</w:t>
      </w:r>
      <w:r w:rsidRPr="00C31C31">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Âm tần, trung tần      </w: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D.</w:t>
      </w:r>
      <w:r w:rsidR="00D91642">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Cao tần, âm tần, trung tần  </w:t>
      </w:r>
    </w:p>
    <w:p w14:paraId="0750F8E9"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2.</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pt-BR" w:eastAsia="zh-CN"/>
        </w:rPr>
        <w:t xml:space="preserve">Công dụng của tụ điện là:  </w:t>
      </w:r>
    </w:p>
    <w:p w14:paraId="4869C3AF"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Ngăn cách dòng điện xoay chiều và cho dòng điện một chiều đi qua</w:t>
      </w:r>
    </w:p>
    <w:p w14:paraId="1C84DD87"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Cho biết mức độ cản trở của dòng điện</w:t>
      </w:r>
    </w:p>
    <w:p w14:paraId="30334C6D" w14:textId="5ABAB0F5"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Ngăn cách dòng điện một chiều và cho dòng điện xoay chiều đi qua    </w:t>
      </w:r>
    </w:p>
    <w:p w14:paraId="3B07B6E8"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Hạn chế hoặc điều chỉnh dòng điện và phân chia điện áp trong mạch điện</w:t>
      </w:r>
    </w:p>
    <w:p w14:paraId="3200BCCC"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3.</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Tirixto dẫn điện khi:</w:t>
      </w:r>
    </w:p>
    <w:p w14:paraId="6157A1C5" w14:textId="3D00975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nb-NO" w:eastAsia="zh-CN"/>
        </w:rPr>
      </w:pPr>
      <w:r w:rsidRPr="00712DB4">
        <w:rPr>
          <w:rFonts w:eastAsia="SimSun" w:cs="Times New Roman"/>
          <w:b/>
          <w:color w:val="0066FF"/>
          <w:kern w:val="2"/>
          <w:sz w:val="26"/>
          <w:szCs w:val="26"/>
          <w:lang w:val="pt-BR" w:eastAsia="zh-CN"/>
        </w:rPr>
        <w:t>A.</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nb-NO" w:eastAsia="zh-CN"/>
        </w:rPr>
        <w:t>U</w:t>
      </w:r>
      <w:r w:rsidRPr="00C31C31">
        <w:rPr>
          <w:rFonts w:eastAsia="SimSun" w:cs="Times New Roman"/>
          <w:kern w:val="2"/>
          <w:sz w:val="26"/>
          <w:szCs w:val="26"/>
          <w:vertAlign w:val="subscript"/>
          <w:lang w:val="nb-NO" w:eastAsia="zh-CN"/>
        </w:rPr>
        <w:t xml:space="preserve">AK </w:t>
      </w:r>
      <w:r w:rsidRPr="00C31C31">
        <w:rPr>
          <w:rFonts w:eastAsia="SimSun" w:cs="Times New Roman"/>
          <w:kern w:val="2"/>
          <w:sz w:val="26"/>
          <w:szCs w:val="26"/>
          <w:lang w:val="nb-NO" w:eastAsia="zh-CN"/>
        </w:rPr>
        <w:t>≥ 0 , U</w:t>
      </w:r>
      <w:r w:rsidRPr="00C31C31">
        <w:rPr>
          <w:rFonts w:eastAsia="SimSun" w:cs="Times New Roman"/>
          <w:kern w:val="2"/>
          <w:sz w:val="26"/>
          <w:szCs w:val="26"/>
          <w:vertAlign w:val="subscript"/>
          <w:lang w:val="nb-NO" w:eastAsia="zh-CN"/>
        </w:rPr>
        <w:t>GK</w:t>
      </w:r>
      <w:r w:rsidRPr="00C31C31">
        <w:rPr>
          <w:rFonts w:eastAsia="SimSun" w:cs="Times New Roman"/>
          <w:kern w:val="2"/>
          <w:sz w:val="26"/>
          <w:szCs w:val="26"/>
          <w:lang w:val="nb-NO" w:eastAsia="zh-CN"/>
        </w:rPr>
        <w:t xml:space="preserve"> ≤  0     </w:t>
      </w:r>
      <w:r w:rsidR="00E81565">
        <w:rPr>
          <w:rFonts w:eastAsia="SimSun" w:cs="Times New Roman"/>
          <w:kern w:val="2"/>
          <w:sz w:val="26"/>
          <w:szCs w:val="26"/>
          <w:lang w:val="nb-NO" w:eastAsia="zh-CN"/>
        </w:rPr>
        <w:t xml:space="preserve">      </w:t>
      </w:r>
      <w:r w:rsidRPr="00C31C31">
        <w:rPr>
          <w:rFonts w:eastAsia="SimSun" w:cs="Times New Roman"/>
          <w:kern w:val="2"/>
          <w:sz w:val="26"/>
          <w:szCs w:val="26"/>
          <w:lang w:val="nb-NO" w:eastAsia="zh-CN"/>
        </w:rPr>
        <w:t xml:space="preserve">   </w:t>
      </w:r>
      <w:r w:rsidRPr="00712DB4">
        <w:rPr>
          <w:rFonts w:eastAsia="SimSun" w:cs="Times New Roman"/>
          <w:b/>
          <w:color w:val="0066FF"/>
          <w:kern w:val="2"/>
          <w:sz w:val="26"/>
          <w:szCs w:val="26"/>
          <w:lang w:val="nb-NO" w:eastAsia="zh-CN"/>
        </w:rPr>
        <w:t>B.</w:t>
      </w:r>
      <w:r w:rsidRPr="00C31C31">
        <w:rPr>
          <w:rFonts w:eastAsia="SimSun" w:cs="Times New Roman"/>
          <w:kern w:val="2"/>
          <w:sz w:val="26"/>
          <w:szCs w:val="26"/>
          <w:lang w:val="nb-NO" w:eastAsia="zh-CN"/>
        </w:rPr>
        <w:t>U</w:t>
      </w:r>
      <w:r w:rsidRPr="00C31C31">
        <w:rPr>
          <w:rFonts w:eastAsia="SimSun" w:cs="Times New Roman"/>
          <w:kern w:val="2"/>
          <w:sz w:val="26"/>
          <w:szCs w:val="26"/>
          <w:vertAlign w:val="subscript"/>
          <w:lang w:val="nb-NO" w:eastAsia="zh-CN"/>
        </w:rPr>
        <w:t xml:space="preserve">AK </w:t>
      </w:r>
      <w:r w:rsidRPr="00C31C31">
        <w:rPr>
          <w:rFonts w:eastAsia="SimSun" w:cs="Times New Roman"/>
          <w:kern w:val="2"/>
          <w:sz w:val="26"/>
          <w:szCs w:val="26"/>
          <w:lang w:val="nb-NO" w:eastAsia="zh-CN"/>
        </w:rPr>
        <w:t>&gt; 0 , U</w:t>
      </w:r>
      <w:r w:rsidRPr="00C31C31">
        <w:rPr>
          <w:rFonts w:eastAsia="SimSun" w:cs="Times New Roman"/>
          <w:kern w:val="2"/>
          <w:sz w:val="26"/>
          <w:szCs w:val="26"/>
          <w:vertAlign w:val="subscript"/>
          <w:lang w:val="nb-NO" w:eastAsia="zh-CN"/>
        </w:rPr>
        <w:t>GK</w:t>
      </w:r>
      <w:r w:rsidRPr="00C31C31">
        <w:rPr>
          <w:rFonts w:eastAsia="SimSun" w:cs="Times New Roman"/>
          <w:kern w:val="2"/>
          <w:sz w:val="26"/>
          <w:szCs w:val="26"/>
          <w:lang w:val="nb-NO" w:eastAsia="zh-CN"/>
        </w:rPr>
        <w:t xml:space="preserve"> &gt; 0  </w:t>
      </w:r>
      <w:r w:rsidRPr="00C31C31">
        <w:rPr>
          <w:rFonts w:eastAsia="SimSun" w:cs="Times New Roman"/>
          <w:kern w:val="2"/>
          <w:sz w:val="26"/>
          <w:szCs w:val="26"/>
          <w:lang w:val="nb-NO" w:eastAsia="zh-CN"/>
        </w:rPr>
        <w:tab/>
      </w:r>
    </w:p>
    <w:p w14:paraId="79E5DD3A"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nb-NO" w:eastAsia="zh-CN"/>
        </w:rPr>
        <w:t>C.</w:t>
      </w:r>
      <w:r w:rsidRPr="00C31C31">
        <w:rPr>
          <w:rFonts w:eastAsia="SimSun" w:cs="Times New Roman"/>
          <w:b/>
          <w:kern w:val="2"/>
          <w:sz w:val="26"/>
          <w:szCs w:val="26"/>
          <w:lang w:val="nb-NO" w:eastAsia="zh-CN"/>
        </w:rPr>
        <w:t xml:space="preserve"> </w:t>
      </w:r>
      <w:r w:rsidRPr="00C31C31">
        <w:rPr>
          <w:rFonts w:eastAsia="SimSun" w:cs="Times New Roman"/>
          <w:kern w:val="2"/>
          <w:sz w:val="26"/>
          <w:szCs w:val="26"/>
          <w:lang w:val="nb-NO" w:eastAsia="zh-CN"/>
        </w:rPr>
        <w:t>U</w:t>
      </w:r>
      <w:r w:rsidRPr="00C31C31">
        <w:rPr>
          <w:rFonts w:eastAsia="SimSun" w:cs="Times New Roman"/>
          <w:kern w:val="2"/>
          <w:sz w:val="26"/>
          <w:szCs w:val="26"/>
          <w:vertAlign w:val="subscript"/>
          <w:lang w:val="nb-NO" w:eastAsia="zh-CN"/>
        </w:rPr>
        <w:t xml:space="preserve">AK </w:t>
      </w:r>
      <w:r w:rsidRPr="00C31C31">
        <w:rPr>
          <w:rFonts w:eastAsia="SimSun" w:cs="Times New Roman"/>
          <w:kern w:val="2"/>
          <w:sz w:val="26"/>
          <w:szCs w:val="26"/>
          <w:lang w:val="nb-NO" w:eastAsia="zh-CN"/>
        </w:rPr>
        <w:t>≤ 0 , U</w:t>
      </w:r>
      <w:r w:rsidRPr="00C31C31">
        <w:rPr>
          <w:rFonts w:eastAsia="SimSun" w:cs="Times New Roman"/>
          <w:kern w:val="2"/>
          <w:sz w:val="26"/>
          <w:szCs w:val="26"/>
          <w:vertAlign w:val="subscript"/>
          <w:lang w:val="nb-NO" w:eastAsia="zh-CN"/>
        </w:rPr>
        <w:t>GK</w:t>
      </w:r>
      <w:r w:rsidRPr="00C31C31">
        <w:rPr>
          <w:rFonts w:eastAsia="SimSun" w:cs="Times New Roman"/>
          <w:kern w:val="2"/>
          <w:sz w:val="26"/>
          <w:szCs w:val="26"/>
          <w:lang w:val="nb-NO" w:eastAsia="zh-CN"/>
        </w:rPr>
        <w:t xml:space="preserve"> ≥ 0  </w:t>
      </w:r>
      <w:r w:rsidRPr="00C31C31">
        <w:rPr>
          <w:rFonts w:eastAsia="SimSun" w:cs="Times New Roman"/>
          <w:kern w:val="2"/>
          <w:sz w:val="26"/>
          <w:szCs w:val="26"/>
          <w:lang w:val="nb-NO" w:eastAsia="zh-CN"/>
        </w:rPr>
        <w:tab/>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nb-NO" w:eastAsia="zh-CN"/>
        </w:rPr>
        <w:t>D.</w:t>
      </w:r>
      <w:r w:rsidRPr="00C31C31">
        <w:rPr>
          <w:rFonts w:eastAsia="SimSun" w:cs="Times New Roman"/>
          <w:b/>
          <w:kern w:val="2"/>
          <w:sz w:val="26"/>
          <w:szCs w:val="26"/>
          <w:lang w:val="nb-NO" w:eastAsia="zh-CN"/>
        </w:rPr>
        <w:t xml:space="preserve"> </w:t>
      </w:r>
      <w:r w:rsidRPr="00C31C31">
        <w:rPr>
          <w:rFonts w:eastAsia="SimSun" w:cs="Times New Roman"/>
          <w:kern w:val="2"/>
          <w:sz w:val="26"/>
          <w:szCs w:val="26"/>
          <w:lang w:val="nb-NO" w:eastAsia="zh-CN"/>
        </w:rPr>
        <w:t>U</w:t>
      </w:r>
      <w:r w:rsidRPr="00C31C31">
        <w:rPr>
          <w:rFonts w:eastAsia="SimSun" w:cs="Times New Roman"/>
          <w:kern w:val="2"/>
          <w:sz w:val="26"/>
          <w:szCs w:val="26"/>
          <w:vertAlign w:val="subscript"/>
          <w:lang w:val="nb-NO" w:eastAsia="zh-CN"/>
        </w:rPr>
        <w:t xml:space="preserve">AK </w:t>
      </w:r>
      <w:r w:rsidRPr="00C31C31">
        <w:rPr>
          <w:rFonts w:eastAsia="SimSun" w:cs="Times New Roman"/>
          <w:kern w:val="2"/>
          <w:sz w:val="26"/>
          <w:szCs w:val="26"/>
          <w:lang w:val="nb-NO" w:eastAsia="zh-CN"/>
        </w:rPr>
        <w:t>≤ 0 , U</w:t>
      </w:r>
      <w:r w:rsidRPr="00C31C31">
        <w:rPr>
          <w:rFonts w:eastAsia="SimSun" w:cs="Times New Roman"/>
          <w:kern w:val="2"/>
          <w:sz w:val="26"/>
          <w:szCs w:val="26"/>
          <w:vertAlign w:val="subscript"/>
          <w:lang w:val="nb-NO" w:eastAsia="zh-CN"/>
        </w:rPr>
        <w:t>GK</w:t>
      </w:r>
      <w:r w:rsidRPr="00C31C31">
        <w:rPr>
          <w:rFonts w:eastAsia="SimSun" w:cs="Times New Roman"/>
          <w:kern w:val="2"/>
          <w:sz w:val="26"/>
          <w:szCs w:val="26"/>
          <w:lang w:val="nb-NO" w:eastAsia="zh-CN"/>
        </w:rPr>
        <w:t xml:space="preserve"> ≤ 0  </w:t>
      </w:r>
      <w:r w:rsidRPr="00C31C31">
        <w:rPr>
          <w:rFonts w:eastAsia="SimSun" w:cs="Times New Roman"/>
          <w:kern w:val="2"/>
          <w:sz w:val="26"/>
          <w:szCs w:val="26"/>
          <w:lang w:val="pt-BR" w:eastAsia="zh-CN"/>
        </w:rPr>
        <w:t xml:space="preserve">     </w:t>
      </w:r>
    </w:p>
    <w:p w14:paraId="0264F209"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nb-NO" w:eastAsia="zh-CN"/>
        </w:rPr>
      </w:pPr>
      <w:r w:rsidRPr="00712DB4">
        <w:rPr>
          <w:rFonts w:eastAsia="SimSun" w:cs="Times New Roman"/>
          <w:b/>
          <w:bCs/>
          <w:color w:val="FF0000"/>
          <w:kern w:val="2"/>
          <w:sz w:val="26"/>
          <w:szCs w:val="26"/>
          <w:lang w:val="en-GB" w:eastAsia="zh-CN"/>
        </w:rPr>
        <w:t>Câu 4</w:t>
      </w:r>
      <w:r w:rsidRPr="00712DB4">
        <w:rPr>
          <w:rFonts w:eastAsia="SimSun" w:cs="Times New Roman"/>
          <w:b/>
          <w:color w:val="FF0000"/>
          <w:kern w:val="2"/>
          <w:sz w:val="26"/>
          <w:szCs w:val="26"/>
          <w:lang w:val="en-GB" w:eastAsia="zh-CN"/>
        </w:rPr>
        <w:t>.</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nb-NO" w:eastAsia="zh-CN"/>
        </w:rPr>
        <w:t xml:space="preserve">Công dụng của tranzito  </w:t>
      </w:r>
    </w:p>
    <w:p w14:paraId="75A5EF66" w14:textId="052418F5"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nb-NO" w:eastAsia="zh-CN"/>
        </w:rPr>
      </w:pPr>
      <w:r w:rsidRPr="00712DB4">
        <w:rPr>
          <w:rFonts w:eastAsia="SimSun" w:cs="Times New Roman"/>
          <w:b/>
          <w:color w:val="0066FF"/>
          <w:kern w:val="2"/>
          <w:sz w:val="26"/>
          <w:szCs w:val="26"/>
          <w:lang w:val="nb-NO" w:eastAsia="zh-CN"/>
        </w:rPr>
        <w:t>A.</w:t>
      </w:r>
      <w:r w:rsidRPr="00C31C31">
        <w:rPr>
          <w:rFonts w:eastAsia="SimSun" w:cs="Times New Roman"/>
          <w:kern w:val="2"/>
          <w:sz w:val="26"/>
          <w:szCs w:val="26"/>
          <w:lang w:val="nb-NO" w:eastAsia="zh-CN"/>
        </w:rPr>
        <w:t>Để khuếch đại tín hiệu, tạo sóng, tạo xung</w:t>
      </w:r>
    </w:p>
    <w:p w14:paraId="79DE1BBB"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nb-NO" w:eastAsia="zh-CN"/>
        </w:rPr>
      </w:pPr>
      <w:r w:rsidRPr="00712DB4">
        <w:rPr>
          <w:rFonts w:eastAsia="SimSun" w:cs="Times New Roman"/>
          <w:b/>
          <w:color w:val="0066FF"/>
          <w:kern w:val="2"/>
          <w:sz w:val="26"/>
          <w:szCs w:val="26"/>
          <w:lang w:val="nb-NO" w:eastAsia="zh-CN"/>
        </w:rPr>
        <w:t>B.</w:t>
      </w:r>
      <w:r w:rsidRPr="00C31C31">
        <w:rPr>
          <w:rFonts w:eastAsia="SimSun" w:cs="Times New Roman"/>
          <w:b/>
          <w:kern w:val="2"/>
          <w:sz w:val="26"/>
          <w:szCs w:val="26"/>
          <w:lang w:val="nb-NO" w:eastAsia="zh-CN"/>
        </w:rPr>
        <w:t xml:space="preserve"> </w:t>
      </w:r>
      <w:r w:rsidRPr="00C31C31">
        <w:rPr>
          <w:rFonts w:eastAsia="SimSun" w:cs="Times New Roman"/>
          <w:kern w:val="2"/>
          <w:sz w:val="26"/>
          <w:szCs w:val="26"/>
          <w:lang w:val="nb-NO" w:eastAsia="zh-CN"/>
        </w:rPr>
        <w:t xml:space="preserve">Được dùng trong mạch chỉnh lưu có điều khiển   </w:t>
      </w:r>
      <w:r w:rsidRPr="00C31C31">
        <w:rPr>
          <w:rFonts w:eastAsia="SimSun" w:cs="Times New Roman"/>
          <w:kern w:val="2"/>
          <w:sz w:val="26"/>
          <w:szCs w:val="26"/>
          <w:lang w:val="nb-NO" w:eastAsia="zh-CN"/>
        </w:rPr>
        <w:tab/>
      </w:r>
    </w:p>
    <w:p w14:paraId="58DAD9A1"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nb-NO" w:eastAsia="zh-CN"/>
        </w:rPr>
      </w:pPr>
      <w:r w:rsidRPr="00712DB4">
        <w:rPr>
          <w:rFonts w:eastAsia="SimSun" w:cs="Times New Roman"/>
          <w:b/>
          <w:color w:val="0066FF"/>
          <w:kern w:val="2"/>
          <w:sz w:val="26"/>
          <w:szCs w:val="26"/>
          <w:lang w:val="nb-NO" w:eastAsia="zh-CN"/>
        </w:rPr>
        <w:t>C.</w:t>
      </w:r>
      <w:r w:rsidRPr="00C31C31">
        <w:rPr>
          <w:rFonts w:eastAsia="SimSun" w:cs="Times New Roman"/>
          <w:b/>
          <w:kern w:val="2"/>
          <w:sz w:val="26"/>
          <w:szCs w:val="26"/>
          <w:lang w:val="nb-NO" w:eastAsia="zh-CN"/>
        </w:rPr>
        <w:t xml:space="preserve"> </w:t>
      </w:r>
      <w:r w:rsidRPr="00C31C31">
        <w:rPr>
          <w:rFonts w:eastAsia="SimSun" w:cs="Times New Roman"/>
          <w:kern w:val="2"/>
          <w:sz w:val="26"/>
          <w:szCs w:val="26"/>
          <w:lang w:val="nb-NO" w:eastAsia="zh-CN"/>
        </w:rPr>
        <w:t xml:space="preserve">Dùng để biến đổi dòng điện xoay chiều thành dòng điện một chiều  </w:t>
      </w:r>
    </w:p>
    <w:p w14:paraId="5EDBE9B3"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nb-NO" w:eastAsia="zh-CN"/>
        </w:rPr>
      </w:pPr>
      <w:r w:rsidRPr="00712DB4">
        <w:rPr>
          <w:rFonts w:eastAsia="SimSun" w:cs="Times New Roman"/>
          <w:b/>
          <w:color w:val="0066FF"/>
          <w:kern w:val="2"/>
          <w:sz w:val="26"/>
          <w:szCs w:val="26"/>
          <w:lang w:val="nb-NO" w:eastAsia="zh-CN"/>
        </w:rPr>
        <w:t>D.</w:t>
      </w:r>
      <w:r w:rsidRPr="00C31C31">
        <w:rPr>
          <w:rFonts w:eastAsia="SimSun" w:cs="Times New Roman"/>
          <w:b/>
          <w:kern w:val="2"/>
          <w:sz w:val="26"/>
          <w:szCs w:val="26"/>
          <w:lang w:val="nb-NO" w:eastAsia="zh-CN"/>
        </w:rPr>
        <w:t xml:space="preserve"> </w:t>
      </w:r>
      <w:r w:rsidRPr="00C31C31">
        <w:rPr>
          <w:rFonts w:eastAsia="SimSun" w:cs="Times New Roman"/>
          <w:kern w:val="2"/>
          <w:sz w:val="26"/>
          <w:szCs w:val="26"/>
          <w:lang w:val="nb-NO" w:eastAsia="zh-CN"/>
        </w:rPr>
        <w:t xml:space="preserve">Dùng trong mạch điện tử điều khiển bằng ánh sáng  </w:t>
      </w:r>
    </w:p>
    <w:p w14:paraId="35A16DAA"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5.</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pt-BR" w:eastAsia="zh-CN"/>
        </w:rPr>
        <w:t xml:space="preserve">Linh kiện điện tử nào có </w:t>
      </w:r>
      <w:r w:rsidRPr="00C31C31">
        <w:rPr>
          <w:rFonts w:eastAsia="SimSun" w:cs="Times New Roman"/>
          <w:kern w:val="2"/>
          <w:sz w:val="26"/>
          <w:szCs w:val="26"/>
          <w:lang w:eastAsia="zh-CN"/>
        </w:rPr>
        <w:t>2</w:t>
      </w:r>
      <w:r w:rsidRPr="00C31C31">
        <w:rPr>
          <w:rFonts w:eastAsia="SimSun" w:cs="Times New Roman"/>
          <w:kern w:val="2"/>
          <w:sz w:val="26"/>
          <w:szCs w:val="26"/>
          <w:lang w:val="pt-BR" w:eastAsia="zh-CN"/>
        </w:rPr>
        <w:t xml:space="preserve"> điện cực</w:t>
      </w:r>
      <w:r w:rsidRPr="00C31C31">
        <w:rPr>
          <w:rFonts w:eastAsia="SimSun" w:cs="Times New Roman"/>
          <w:kern w:val="2"/>
          <w:sz w:val="26"/>
          <w:szCs w:val="26"/>
          <w:lang w:eastAsia="zh-CN"/>
        </w:rPr>
        <w:t xml:space="preserve"> </w:t>
      </w:r>
      <w:r w:rsidRPr="00C31C31">
        <w:rPr>
          <w:rFonts w:eastAsia="SimSun" w:cs="Times New Roman"/>
          <w:kern w:val="2"/>
          <w:sz w:val="26"/>
          <w:szCs w:val="26"/>
          <w:lang w:val="pt-BR" w:eastAsia="zh-CN"/>
        </w:rPr>
        <w:t>A</w:t>
      </w:r>
      <w:r w:rsidRPr="00C31C31">
        <w:rPr>
          <w:rFonts w:eastAsia="SimSun" w:cs="Times New Roman"/>
          <w:kern w:val="2"/>
          <w:sz w:val="26"/>
          <w:szCs w:val="26"/>
          <w:vertAlign w:val="subscript"/>
          <w:lang w:val="pt-BR" w:eastAsia="zh-CN"/>
        </w:rPr>
        <w:t>1</w:t>
      </w:r>
      <w:r w:rsidRPr="00C31C31">
        <w:rPr>
          <w:rFonts w:eastAsia="SimSun" w:cs="Times New Roman"/>
          <w:kern w:val="2"/>
          <w:sz w:val="26"/>
          <w:szCs w:val="26"/>
          <w:lang w:val="pt-BR" w:eastAsia="zh-CN"/>
        </w:rPr>
        <w:t>, A</w:t>
      </w:r>
      <w:r w:rsidRPr="00C31C31">
        <w:rPr>
          <w:rFonts w:eastAsia="SimSun" w:cs="Times New Roman"/>
          <w:kern w:val="2"/>
          <w:sz w:val="26"/>
          <w:szCs w:val="26"/>
          <w:vertAlign w:val="subscript"/>
          <w:lang w:val="pt-BR" w:eastAsia="zh-CN"/>
        </w:rPr>
        <w:t>2</w:t>
      </w:r>
      <w:r w:rsidRPr="00C31C31">
        <w:rPr>
          <w:rFonts w:eastAsia="SimSun" w:cs="Times New Roman"/>
          <w:kern w:val="2"/>
          <w:sz w:val="26"/>
          <w:szCs w:val="26"/>
          <w:lang w:val="pt-BR" w:eastAsia="zh-CN"/>
        </w:rPr>
        <w:t>:</w:t>
      </w:r>
    </w:p>
    <w:p w14:paraId="0CF8F358" w14:textId="68399C0A"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bCs/>
          <w:color w:val="0066FF"/>
          <w:kern w:val="2"/>
          <w:sz w:val="26"/>
          <w:szCs w:val="26"/>
          <w:lang w:val="pt-BR" w:eastAsia="zh-CN"/>
        </w:rPr>
        <w:t>A.</w:t>
      </w:r>
      <w:r w:rsidRPr="00C31C31">
        <w:rPr>
          <w:rFonts w:eastAsia="SimSun" w:cs="Times New Roman"/>
          <w:b/>
          <w:bCs/>
          <w:kern w:val="2"/>
          <w:sz w:val="26"/>
          <w:szCs w:val="26"/>
          <w:lang w:val="pt-BR" w:eastAsia="zh-CN"/>
        </w:rPr>
        <w:t xml:space="preserve"> </w:t>
      </w:r>
      <w:r w:rsidRPr="00C31C31">
        <w:rPr>
          <w:rFonts w:eastAsia="SimSun" w:cs="Times New Roman"/>
          <w:bCs/>
          <w:kern w:val="2"/>
          <w:sz w:val="26"/>
          <w:szCs w:val="26"/>
          <w:lang w:val="pt-BR" w:eastAsia="zh-CN"/>
        </w:rPr>
        <w:t>Triac</w:t>
      </w:r>
      <w:r w:rsidRPr="00C31C31">
        <w:rPr>
          <w:rFonts w:eastAsia="SimSun" w:cs="Times New Roman"/>
          <w:bCs/>
          <w:kern w:val="2"/>
          <w:sz w:val="26"/>
          <w:szCs w:val="26"/>
          <w:lang w:val="pt-BR" w:eastAsia="zh-CN"/>
        </w:rPr>
        <w:tab/>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Điac</w:t>
      </w:r>
      <w:r w:rsidRPr="00C31C31">
        <w:rPr>
          <w:rFonts w:eastAsia="SimSun" w:cs="Times New Roman"/>
          <w:kern w:val="2"/>
          <w:sz w:val="26"/>
          <w:szCs w:val="26"/>
          <w:lang w:val="pt-BR" w:eastAsia="zh-CN"/>
        </w:rPr>
        <w:tab/>
      </w:r>
      <w:r w:rsidRPr="00712DB4">
        <w:rPr>
          <w:rFonts w:eastAsia="SimSun" w:cs="Times New Roman"/>
          <w:b/>
          <w:color w:val="0066FF"/>
          <w:kern w:val="2"/>
          <w:sz w:val="26"/>
          <w:szCs w:val="26"/>
          <w:lang w:val="pt-BR" w:eastAsia="zh-CN"/>
        </w:rPr>
        <w:t>C.</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Tirixto</w:t>
      </w:r>
      <w:r w:rsidRPr="00C31C31">
        <w:rPr>
          <w:rFonts w:eastAsia="SimSun" w:cs="Times New Roman"/>
          <w:kern w:val="2"/>
          <w:sz w:val="26"/>
          <w:szCs w:val="26"/>
          <w:lang w:val="pt-BR" w:eastAsia="zh-CN"/>
        </w:rPr>
        <w:tab/>
      </w:r>
      <w:r w:rsidRPr="00712DB4">
        <w:rPr>
          <w:rFonts w:eastAsia="SimSun" w:cs="Times New Roman"/>
          <w:b/>
          <w:color w:val="0066FF"/>
          <w:kern w:val="2"/>
          <w:sz w:val="26"/>
          <w:szCs w:val="26"/>
          <w:lang w:val="pt-BR" w:eastAsia="zh-CN"/>
        </w:rPr>
        <w:t>D.</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Tranzito</w:t>
      </w:r>
    </w:p>
    <w:p w14:paraId="459C2F9D"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sv-SE" w:eastAsia="zh-CN"/>
        </w:rPr>
      </w:pPr>
      <w:r w:rsidRPr="00712DB4">
        <w:rPr>
          <w:rFonts w:eastAsia="SimSun" w:cs="Times New Roman"/>
          <w:b/>
          <w:bCs/>
          <w:color w:val="FF0000"/>
          <w:kern w:val="2"/>
          <w:sz w:val="26"/>
          <w:szCs w:val="26"/>
          <w:lang w:val="en-GB" w:eastAsia="zh-CN"/>
        </w:rPr>
        <w:t>Câu 6.</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sv-SE" w:eastAsia="zh-CN"/>
        </w:rPr>
        <w:t>Để phân loại tụ điện người ta căn cứ vào:</w:t>
      </w:r>
    </w:p>
    <w:p w14:paraId="13DB802A" w14:textId="7B0F9DEC" w:rsidR="00C31C31" w:rsidRPr="00C31C31" w:rsidRDefault="00712DB4" w:rsidP="00712DB4">
      <w:pPr>
        <w:widowControl w:val="0"/>
        <w:tabs>
          <w:tab w:val="left" w:pos="284"/>
          <w:tab w:val="left" w:pos="2835"/>
          <w:tab w:val="left" w:pos="5387"/>
          <w:tab w:val="left" w:pos="7938"/>
        </w:tabs>
        <w:spacing w:after="0" w:line="360" w:lineRule="auto"/>
        <w:jc w:val="left"/>
        <w:rPr>
          <w:rFonts w:eastAsia="SimSun" w:cs="Times New Roman"/>
          <w:kern w:val="2"/>
          <w:sz w:val="26"/>
          <w:szCs w:val="26"/>
          <w:lang w:val="sv-SE" w:eastAsia="zh-CN"/>
        </w:rPr>
      </w:pPr>
      <w:r w:rsidRPr="00712DB4">
        <w:rPr>
          <w:rFonts w:eastAsia="SimSun" w:cs="Times New Roman"/>
          <w:b/>
          <w:bCs/>
          <w:color w:val="0066FF"/>
          <w:kern w:val="2"/>
          <w:sz w:val="26"/>
          <w:szCs w:val="26"/>
          <w:lang w:val="pt-BR" w:eastAsia="zh-CN"/>
        </w:rPr>
        <w:t>A.</w:t>
      </w:r>
      <w:r>
        <w:rPr>
          <w:rFonts w:eastAsia="SimSun" w:cs="Times New Roman"/>
          <w:b/>
          <w:bCs/>
          <w:color w:val="0066FF"/>
          <w:kern w:val="2"/>
          <w:sz w:val="26"/>
          <w:szCs w:val="26"/>
          <w:lang w:val="pt-BR" w:eastAsia="zh-CN"/>
        </w:rPr>
        <w:t xml:space="preserve"> </w:t>
      </w:r>
      <w:r w:rsidR="00C31C31" w:rsidRPr="00C31C31">
        <w:rPr>
          <w:rFonts w:eastAsia="SimSun" w:cs="Times New Roman"/>
          <w:kern w:val="2"/>
          <w:sz w:val="26"/>
          <w:szCs w:val="26"/>
          <w:lang w:val="en-GB" w:eastAsia="zh-CN"/>
        </w:rPr>
        <w:t>V</w:t>
      </w:r>
      <w:r w:rsidR="00C31C31" w:rsidRPr="00C31C31">
        <w:rPr>
          <w:rFonts w:eastAsia="SimSun" w:cs="Times New Roman"/>
          <w:kern w:val="2"/>
          <w:sz w:val="26"/>
          <w:szCs w:val="26"/>
          <w:lang w:val="sv-SE" w:eastAsia="zh-CN"/>
        </w:rPr>
        <w:t xml:space="preserve">ật liệu làm vỏ của tụ điện.                                         </w:t>
      </w:r>
      <w:r w:rsidR="00C31C31" w:rsidRPr="00C31C31">
        <w:rPr>
          <w:rFonts w:eastAsia="SimSun" w:cs="Times New Roman"/>
          <w:kern w:val="2"/>
          <w:sz w:val="26"/>
          <w:szCs w:val="26"/>
          <w:lang w:val="sv-SE" w:eastAsia="zh-CN"/>
        </w:rPr>
        <w:tab/>
      </w:r>
    </w:p>
    <w:p w14:paraId="66D094D6"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sv-SE" w:eastAsia="zh-CN"/>
        </w:rPr>
      </w:pPr>
      <w:r w:rsidRPr="00712DB4">
        <w:rPr>
          <w:rFonts w:eastAsia="SimSun" w:cs="Times New Roman"/>
          <w:b/>
          <w:color w:val="0066FF"/>
          <w:kern w:val="2"/>
          <w:sz w:val="26"/>
          <w:szCs w:val="26"/>
          <w:lang w:val="sv-SE" w:eastAsia="zh-CN"/>
        </w:rPr>
        <w:t>B.</w:t>
      </w:r>
      <w:r w:rsidRPr="00C31C31">
        <w:rPr>
          <w:rFonts w:eastAsia="SimSun" w:cs="Times New Roman"/>
          <w:b/>
          <w:kern w:val="2"/>
          <w:sz w:val="26"/>
          <w:szCs w:val="26"/>
          <w:lang w:val="sv-SE" w:eastAsia="zh-CN"/>
        </w:rPr>
        <w:t xml:space="preserve"> </w:t>
      </w:r>
      <w:r w:rsidRPr="00C31C31">
        <w:rPr>
          <w:rFonts w:eastAsia="SimSun" w:cs="Times New Roman"/>
          <w:b/>
          <w:kern w:val="2"/>
          <w:sz w:val="26"/>
          <w:szCs w:val="26"/>
          <w:lang w:val="en-GB" w:eastAsia="zh-CN"/>
        </w:rPr>
        <w:t>V</w:t>
      </w:r>
      <w:r w:rsidRPr="00C31C31">
        <w:rPr>
          <w:rFonts w:eastAsia="SimSun" w:cs="Times New Roman"/>
          <w:kern w:val="2"/>
          <w:sz w:val="26"/>
          <w:szCs w:val="26"/>
          <w:lang w:val="sv-SE" w:eastAsia="zh-CN"/>
        </w:rPr>
        <w:t xml:space="preserve">ật liệu làm hai bản cực của tụ điện.                        </w:t>
      </w:r>
    </w:p>
    <w:p w14:paraId="6AEABDD1"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sv-SE" w:eastAsia="zh-CN"/>
        </w:rPr>
      </w:pPr>
      <w:r w:rsidRPr="00712DB4">
        <w:rPr>
          <w:rFonts w:eastAsia="SimSun" w:cs="Times New Roman"/>
          <w:b/>
          <w:color w:val="0066FF"/>
          <w:kern w:val="2"/>
          <w:sz w:val="26"/>
          <w:szCs w:val="26"/>
          <w:lang w:val="sv-SE" w:eastAsia="zh-CN"/>
        </w:rPr>
        <w:t>C.</w:t>
      </w:r>
      <w:r w:rsidRPr="00C31C31">
        <w:rPr>
          <w:rFonts w:eastAsia="SimSun" w:cs="Times New Roman"/>
          <w:b/>
          <w:kern w:val="2"/>
          <w:sz w:val="26"/>
          <w:szCs w:val="26"/>
          <w:lang w:val="sv-SE" w:eastAsia="zh-CN"/>
        </w:rPr>
        <w:t xml:space="preserve"> </w:t>
      </w:r>
      <w:r w:rsidRPr="00C31C31">
        <w:rPr>
          <w:rFonts w:eastAsia="SimSun" w:cs="Times New Roman"/>
          <w:b/>
          <w:kern w:val="2"/>
          <w:sz w:val="26"/>
          <w:szCs w:val="26"/>
          <w:lang w:val="en-GB" w:eastAsia="zh-CN"/>
        </w:rPr>
        <w:t>V</w:t>
      </w:r>
      <w:r w:rsidRPr="00C31C31">
        <w:rPr>
          <w:rFonts w:eastAsia="SimSun" w:cs="Times New Roman"/>
          <w:kern w:val="2"/>
          <w:sz w:val="26"/>
          <w:szCs w:val="26"/>
          <w:lang w:val="sv-SE" w:eastAsia="zh-CN"/>
        </w:rPr>
        <w:t xml:space="preserve">ật liệu làm chân của tụ điện.                                      </w:t>
      </w:r>
      <w:r w:rsidRPr="00C31C31">
        <w:rPr>
          <w:rFonts w:eastAsia="SimSun" w:cs="Times New Roman"/>
          <w:kern w:val="2"/>
          <w:sz w:val="26"/>
          <w:szCs w:val="26"/>
          <w:lang w:val="sv-SE" w:eastAsia="zh-CN"/>
        </w:rPr>
        <w:tab/>
      </w:r>
    </w:p>
    <w:p w14:paraId="4A80E03A"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sv-SE" w:eastAsia="zh-CN"/>
        </w:rPr>
      </w:pPr>
      <w:r w:rsidRPr="00712DB4">
        <w:rPr>
          <w:rFonts w:eastAsia="SimSun" w:cs="Times New Roman"/>
          <w:b/>
          <w:color w:val="0066FF"/>
          <w:kern w:val="2"/>
          <w:sz w:val="26"/>
          <w:szCs w:val="26"/>
          <w:lang w:val="sv-SE" w:eastAsia="zh-CN"/>
        </w:rPr>
        <w:t>D.</w:t>
      </w:r>
      <w:r w:rsidRPr="00C31C31">
        <w:rPr>
          <w:rFonts w:eastAsia="SimSun" w:cs="Times New Roman"/>
          <w:b/>
          <w:kern w:val="2"/>
          <w:sz w:val="26"/>
          <w:szCs w:val="26"/>
          <w:lang w:val="sv-SE" w:eastAsia="zh-CN"/>
        </w:rPr>
        <w:t xml:space="preserve"> </w:t>
      </w:r>
      <w:r w:rsidRPr="00C31C31">
        <w:rPr>
          <w:rFonts w:eastAsia="SimSun" w:cs="Times New Roman"/>
          <w:b/>
          <w:kern w:val="2"/>
          <w:sz w:val="26"/>
          <w:szCs w:val="26"/>
          <w:lang w:val="en-GB" w:eastAsia="zh-CN"/>
        </w:rPr>
        <w:t>V</w:t>
      </w:r>
      <w:r w:rsidRPr="00C31C31">
        <w:rPr>
          <w:rFonts w:eastAsia="SimSun" w:cs="Times New Roman"/>
          <w:kern w:val="2"/>
          <w:sz w:val="26"/>
          <w:szCs w:val="26"/>
          <w:lang w:val="sv-SE" w:eastAsia="zh-CN"/>
        </w:rPr>
        <w:t xml:space="preserve">ật liệu làm lớp điện môi.                   </w:t>
      </w:r>
    </w:p>
    <w:p w14:paraId="4D270116"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sv-SE" w:eastAsia="zh-CN"/>
        </w:rPr>
      </w:pPr>
      <w:r w:rsidRPr="00712DB4">
        <w:rPr>
          <w:rFonts w:eastAsia="SimSun" w:cs="Times New Roman"/>
          <w:b/>
          <w:bCs/>
          <w:color w:val="FF0000"/>
          <w:kern w:val="2"/>
          <w:sz w:val="26"/>
          <w:szCs w:val="26"/>
          <w:lang w:val="en-GB" w:eastAsia="zh-CN"/>
        </w:rPr>
        <w:t>Câu 7.</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sv-SE" w:eastAsia="zh-CN"/>
        </w:rPr>
        <w:t>Hãy chọn câu Đúng.</w:t>
      </w:r>
    </w:p>
    <w:p w14:paraId="6C619809"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sv-SE" w:eastAsia="zh-CN"/>
        </w:rPr>
      </w:pPr>
      <w:r w:rsidRPr="00712DB4">
        <w:rPr>
          <w:rFonts w:eastAsia="SimSun" w:cs="Times New Roman"/>
          <w:b/>
          <w:color w:val="0066FF"/>
          <w:kern w:val="2"/>
          <w:sz w:val="26"/>
          <w:szCs w:val="26"/>
          <w:lang w:val="sv-SE" w:eastAsia="zh-CN"/>
        </w:rPr>
        <w:t>A.</w:t>
      </w:r>
      <w:r w:rsidRPr="00C31C31">
        <w:rPr>
          <w:rFonts w:eastAsia="SimSun" w:cs="Times New Roman"/>
          <w:b/>
          <w:kern w:val="2"/>
          <w:sz w:val="26"/>
          <w:szCs w:val="26"/>
          <w:lang w:val="sv-SE" w:eastAsia="zh-CN"/>
        </w:rPr>
        <w:t xml:space="preserve"> </w:t>
      </w:r>
      <w:r w:rsidRPr="00C31C31">
        <w:rPr>
          <w:rFonts w:eastAsia="SimSun" w:cs="Times New Roman"/>
          <w:kern w:val="2"/>
          <w:sz w:val="26"/>
          <w:szCs w:val="26"/>
          <w:lang w:val="sv-SE" w:eastAsia="zh-CN"/>
        </w:rPr>
        <w:t>Triac và Điac đều có cấu tạo hoàn toàn giống nhau</w:t>
      </w:r>
    </w:p>
    <w:p w14:paraId="77127273" w14:textId="66C32A46"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sv-SE" w:eastAsia="zh-CN"/>
        </w:rPr>
      </w:pPr>
      <w:r w:rsidRPr="00712DB4">
        <w:rPr>
          <w:rFonts w:eastAsia="SimSun" w:cs="Times New Roman"/>
          <w:b/>
          <w:color w:val="0066FF"/>
          <w:kern w:val="2"/>
          <w:sz w:val="26"/>
          <w:szCs w:val="26"/>
          <w:lang w:val="sv-SE" w:eastAsia="zh-CN"/>
        </w:rPr>
        <w:t>B.</w:t>
      </w:r>
      <w:r w:rsidRPr="00C31C31">
        <w:rPr>
          <w:rFonts w:eastAsia="SimSun" w:cs="Times New Roman"/>
          <w:kern w:val="2"/>
          <w:sz w:val="26"/>
          <w:szCs w:val="26"/>
          <w:lang w:val="sv-SE" w:eastAsia="zh-CN"/>
        </w:rPr>
        <w:t>Triac có ba cực là: A</w:t>
      </w:r>
      <w:r w:rsidRPr="00C31C31">
        <w:rPr>
          <w:rFonts w:eastAsia="SimSun" w:cs="Times New Roman"/>
          <w:kern w:val="2"/>
          <w:sz w:val="26"/>
          <w:szCs w:val="26"/>
          <w:vertAlign w:val="subscript"/>
          <w:lang w:val="sv-SE" w:eastAsia="zh-CN"/>
        </w:rPr>
        <w:t>1</w:t>
      </w:r>
      <w:r w:rsidRPr="00C31C31">
        <w:rPr>
          <w:rFonts w:eastAsia="SimSun" w:cs="Times New Roman"/>
          <w:kern w:val="2"/>
          <w:sz w:val="26"/>
          <w:szCs w:val="26"/>
          <w:lang w:val="sv-SE" w:eastAsia="zh-CN"/>
        </w:rPr>
        <w:t>, A</w:t>
      </w:r>
      <w:r w:rsidRPr="00C31C31">
        <w:rPr>
          <w:rFonts w:eastAsia="SimSun" w:cs="Times New Roman"/>
          <w:kern w:val="2"/>
          <w:sz w:val="26"/>
          <w:szCs w:val="26"/>
          <w:vertAlign w:val="subscript"/>
          <w:lang w:val="sv-SE" w:eastAsia="zh-CN"/>
        </w:rPr>
        <w:t>2</w:t>
      </w:r>
      <w:r w:rsidRPr="00C31C31">
        <w:rPr>
          <w:rFonts w:eastAsia="SimSun" w:cs="Times New Roman"/>
          <w:kern w:val="2"/>
          <w:sz w:val="26"/>
          <w:szCs w:val="26"/>
          <w:lang w:val="sv-SE" w:eastAsia="zh-CN"/>
        </w:rPr>
        <w:t xml:space="preserve"> và G, còn Điac thì chỉ có hai cực là: A</w:t>
      </w:r>
      <w:r w:rsidRPr="00C31C31">
        <w:rPr>
          <w:rFonts w:eastAsia="SimSun" w:cs="Times New Roman"/>
          <w:kern w:val="2"/>
          <w:sz w:val="26"/>
          <w:szCs w:val="26"/>
          <w:vertAlign w:val="subscript"/>
          <w:lang w:val="sv-SE" w:eastAsia="zh-CN"/>
        </w:rPr>
        <w:t>1</w:t>
      </w:r>
      <w:r w:rsidRPr="00C31C31">
        <w:rPr>
          <w:rFonts w:eastAsia="SimSun" w:cs="Times New Roman"/>
          <w:kern w:val="2"/>
          <w:sz w:val="26"/>
          <w:szCs w:val="26"/>
          <w:lang w:val="sv-SE" w:eastAsia="zh-CN"/>
        </w:rPr>
        <w:t xml:space="preserve"> và A</w:t>
      </w:r>
      <w:r w:rsidRPr="00C31C31">
        <w:rPr>
          <w:rFonts w:eastAsia="SimSun" w:cs="Times New Roman"/>
          <w:kern w:val="2"/>
          <w:sz w:val="26"/>
          <w:szCs w:val="26"/>
          <w:vertAlign w:val="subscript"/>
          <w:lang w:val="sv-SE" w:eastAsia="zh-CN"/>
        </w:rPr>
        <w:t>2</w:t>
      </w:r>
    </w:p>
    <w:p w14:paraId="19BD963F"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sv-SE" w:eastAsia="zh-CN"/>
        </w:rPr>
      </w:pPr>
      <w:r w:rsidRPr="00712DB4">
        <w:rPr>
          <w:rFonts w:eastAsia="SimSun" w:cs="Times New Roman"/>
          <w:b/>
          <w:color w:val="0066FF"/>
          <w:kern w:val="2"/>
          <w:sz w:val="26"/>
          <w:szCs w:val="26"/>
          <w:lang w:val="sv-SE" w:eastAsia="zh-CN"/>
        </w:rPr>
        <w:t>C.</w:t>
      </w:r>
      <w:r w:rsidRPr="00C31C31">
        <w:rPr>
          <w:rFonts w:eastAsia="SimSun" w:cs="Times New Roman"/>
          <w:b/>
          <w:kern w:val="2"/>
          <w:sz w:val="26"/>
          <w:szCs w:val="26"/>
          <w:lang w:val="sv-SE" w:eastAsia="zh-CN"/>
        </w:rPr>
        <w:t xml:space="preserve"> </w:t>
      </w:r>
      <w:r w:rsidRPr="00C31C31">
        <w:rPr>
          <w:rFonts w:eastAsia="SimSun" w:cs="Times New Roman"/>
          <w:kern w:val="2"/>
          <w:sz w:val="26"/>
          <w:szCs w:val="26"/>
          <w:lang w:val="sv-SE" w:eastAsia="zh-CN"/>
        </w:rPr>
        <w:t>Triac có ba cực là: A, K và G, còn Điac thì chỉ có hai cực là: A và K</w:t>
      </w:r>
    </w:p>
    <w:p w14:paraId="1939BB17"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sv-SE" w:eastAsia="zh-CN"/>
        </w:rPr>
      </w:pPr>
      <w:r w:rsidRPr="00712DB4">
        <w:rPr>
          <w:rFonts w:eastAsia="SimSun" w:cs="Times New Roman"/>
          <w:b/>
          <w:color w:val="0066FF"/>
          <w:kern w:val="2"/>
          <w:sz w:val="26"/>
          <w:szCs w:val="26"/>
          <w:lang w:val="sv-SE" w:eastAsia="zh-CN"/>
        </w:rPr>
        <w:t>D.</w:t>
      </w:r>
      <w:r w:rsidRPr="00C31C31">
        <w:rPr>
          <w:rFonts w:eastAsia="SimSun" w:cs="Times New Roman"/>
          <w:b/>
          <w:kern w:val="2"/>
          <w:sz w:val="26"/>
          <w:szCs w:val="26"/>
          <w:lang w:val="sv-SE" w:eastAsia="zh-CN"/>
        </w:rPr>
        <w:t xml:space="preserve"> </w:t>
      </w:r>
      <w:r w:rsidRPr="00C31C31">
        <w:rPr>
          <w:rFonts w:eastAsia="SimSun" w:cs="Times New Roman"/>
          <w:kern w:val="2"/>
          <w:sz w:val="26"/>
          <w:szCs w:val="26"/>
          <w:lang w:val="sv-SE" w:eastAsia="zh-CN"/>
        </w:rPr>
        <w:t>Triac có hai cực là: A</w:t>
      </w:r>
      <w:r w:rsidRPr="00C31C31">
        <w:rPr>
          <w:rFonts w:eastAsia="SimSun" w:cs="Times New Roman"/>
          <w:kern w:val="2"/>
          <w:sz w:val="26"/>
          <w:szCs w:val="26"/>
          <w:vertAlign w:val="subscript"/>
          <w:lang w:val="sv-SE" w:eastAsia="zh-CN"/>
        </w:rPr>
        <w:t>1</w:t>
      </w:r>
      <w:r w:rsidRPr="00C31C31">
        <w:rPr>
          <w:rFonts w:eastAsia="SimSun" w:cs="Times New Roman"/>
          <w:kern w:val="2"/>
          <w:sz w:val="26"/>
          <w:szCs w:val="26"/>
          <w:lang w:val="sv-SE" w:eastAsia="zh-CN"/>
        </w:rPr>
        <w:t>, A</w:t>
      </w:r>
      <w:r w:rsidRPr="00C31C31">
        <w:rPr>
          <w:rFonts w:eastAsia="SimSun" w:cs="Times New Roman"/>
          <w:kern w:val="2"/>
          <w:sz w:val="26"/>
          <w:szCs w:val="26"/>
          <w:vertAlign w:val="subscript"/>
          <w:lang w:val="sv-SE" w:eastAsia="zh-CN"/>
        </w:rPr>
        <w:t>2</w:t>
      </w:r>
      <w:r w:rsidRPr="00C31C31">
        <w:rPr>
          <w:rFonts w:eastAsia="SimSun" w:cs="Times New Roman"/>
          <w:kern w:val="2"/>
          <w:sz w:val="26"/>
          <w:szCs w:val="26"/>
          <w:lang w:val="sv-SE" w:eastAsia="zh-CN"/>
        </w:rPr>
        <w:t>, còn Điac thì có ba cực là: A</w:t>
      </w:r>
      <w:r w:rsidRPr="00C31C31">
        <w:rPr>
          <w:rFonts w:eastAsia="SimSun" w:cs="Times New Roman"/>
          <w:kern w:val="2"/>
          <w:sz w:val="26"/>
          <w:szCs w:val="26"/>
          <w:vertAlign w:val="subscript"/>
          <w:lang w:val="sv-SE" w:eastAsia="zh-CN"/>
        </w:rPr>
        <w:t>1</w:t>
      </w:r>
      <w:r w:rsidRPr="00C31C31">
        <w:rPr>
          <w:rFonts w:eastAsia="SimSun" w:cs="Times New Roman"/>
          <w:kern w:val="2"/>
          <w:sz w:val="26"/>
          <w:szCs w:val="26"/>
          <w:lang w:val="sv-SE" w:eastAsia="zh-CN"/>
        </w:rPr>
        <w:t>, A</w:t>
      </w:r>
      <w:r w:rsidRPr="00C31C31">
        <w:rPr>
          <w:rFonts w:eastAsia="SimSun" w:cs="Times New Roman"/>
          <w:kern w:val="2"/>
          <w:sz w:val="26"/>
          <w:szCs w:val="26"/>
          <w:vertAlign w:val="subscript"/>
          <w:lang w:val="sv-SE" w:eastAsia="zh-CN"/>
        </w:rPr>
        <w:t>2</w:t>
      </w:r>
      <w:r w:rsidRPr="00C31C31">
        <w:rPr>
          <w:rFonts w:eastAsia="SimSun" w:cs="Times New Roman"/>
          <w:kern w:val="2"/>
          <w:sz w:val="26"/>
          <w:szCs w:val="26"/>
          <w:lang w:val="sv-SE" w:eastAsia="zh-CN"/>
        </w:rPr>
        <w:t xml:space="preserve"> và G</w:t>
      </w:r>
    </w:p>
    <w:p w14:paraId="56CB30C7"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sv-SE" w:eastAsia="zh-CN"/>
        </w:rPr>
      </w:pPr>
      <w:r w:rsidRPr="00712DB4">
        <w:rPr>
          <w:rFonts w:eastAsia="SimSun" w:cs="Times New Roman"/>
          <w:b/>
          <w:bCs/>
          <w:color w:val="FF0000"/>
          <w:kern w:val="2"/>
          <w:sz w:val="26"/>
          <w:szCs w:val="26"/>
          <w:lang w:val="en-GB" w:eastAsia="zh-CN"/>
        </w:rPr>
        <w:t>Câu 8.</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sv-SE" w:eastAsia="zh-CN"/>
        </w:rPr>
        <w:t>Một điện trở có vòng màu là: Đỏ, đỏ, đỏ, nâu. Thì trị số điện trở là:</w:t>
      </w:r>
    </w:p>
    <w:p w14:paraId="4C1B30D0"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GB" w:eastAsia="zh-CN"/>
        </w:rPr>
      </w:pPr>
      <w:r w:rsidRPr="00712DB4">
        <w:rPr>
          <w:rFonts w:eastAsia="SimSun" w:cs="Times New Roman"/>
          <w:b/>
          <w:color w:val="0066FF"/>
          <w:kern w:val="2"/>
          <w:sz w:val="26"/>
          <w:szCs w:val="26"/>
          <w:lang w:val="pt-BR" w:eastAsia="zh-CN"/>
        </w:rPr>
        <w:t>A.</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22 x 10</w:t>
      </w:r>
      <w:r w:rsidRPr="00C31C31">
        <w:rPr>
          <w:rFonts w:eastAsia="SimSun" w:cs="Times New Roman"/>
          <w:kern w:val="2"/>
          <w:sz w:val="26"/>
          <w:szCs w:val="26"/>
          <w:vertAlign w:val="superscript"/>
          <w:lang w:val="pt-BR" w:eastAsia="zh-CN"/>
        </w:rPr>
        <w:t>2</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US" w:eastAsia="zh-CN"/>
        </w:rPr>
        <w:sym w:font="Symbol" w:char="F057"/>
      </w:r>
      <w:r w:rsidRPr="00C31C31">
        <w:rPr>
          <w:rFonts w:eastAsia="SimSun" w:cs="Times New Roman"/>
          <w:kern w:val="2"/>
          <w:sz w:val="26"/>
          <w:szCs w:val="26"/>
          <w:lang w:val="pt-BR" w:eastAsia="zh-CN"/>
        </w:rPr>
        <w:t xml:space="preserve"> </w:t>
      </w:r>
      <w:r w:rsidRPr="00C31C31">
        <w:rPr>
          <w:rFonts w:eastAsia="SimSun" w:cs="Times New Roman"/>
          <w:kern w:val="2"/>
          <w:sz w:val="26"/>
          <w:szCs w:val="26"/>
          <w:u w:val="single"/>
          <w:lang w:val="pt-BR" w:eastAsia="zh-CN"/>
        </w:rPr>
        <w:t>+</w:t>
      </w:r>
      <w:r w:rsidRPr="00C31C31">
        <w:rPr>
          <w:rFonts w:eastAsia="SimSun" w:cs="Times New Roman"/>
          <w:kern w:val="2"/>
          <w:sz w:val="26"/>
          <w:szCs w:val="26"/>
          <w:lang w:val="pt-BR" w:eastAsia="zh-CN"/>
        </w:rPr>
        <w:t xml:space="preserve"> 1%</w: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pt-BR" w:eastAsia="zh-CN"/>
        </w:rPr>
        <w:t>B.</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22 x 10</w:t>
      </w:r>
      <w:r w:rsidRPr="00C31C31">
        <w:rPr>
          <w:rFonts w:eastAsia="SimSun" w:cs="Times New Roman"/>
          <w:kern w:val="2"/>
          <w:sz w:val="26"/>
          <w:szCs w:val="26"/>
          <w:vertAlign w:val="superscript"/>
          <w:lang w:val="pt-BR" w:eastAsia="zh-CN"/>
        </w:rPr>
        <w:t>2</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US" w:eastAsia="zh-CN"/>
        </w:rPr>
        <w:sym w:font="Symbol" w:char="F057"/>
      </w:r>
      <w:r w:rsidRPr="00C31C31">
        <w:rPr>
          <w:rFonts w:eastAsia="SimSun" w:cs="Times New Roman"/>
          <w:kern w:val="2"/>
          <w:sz w:val="26"/>
          <w:szCs w:val="26"/>
          <w:lang w:val="pt-BR" w:eastAsia="zh-CN"/>
        </w:rPr>
        <w:t xml:space="preserve"> </w:t>
      </w:r>
      <w:r w:rsidRPr="00C31C31">
        <w:rPr>
          <w:rFonts w:eastAsia="SimSun" w:cs="Times New Roman"/>
          <w:kern w:val="2"/>
          <w:sz w:val="26"/>
          <w:szCs w:val="26"/>
          <w:u w:val="single"/>
          <w:lang w:val="pt-BR" w:eastAsia="zh-CN"/>
        </w:rPr>
        <w:t>+</w:t>
      </w:r>
      <w:r w:rsidRPr="00C31C31">
        <w:rPr>
          <w:rFonts w:eastAsia="SimSun" w:cs="Times New Roman"/>
          <w:kern w:val="2"/>
          <w:sz w:val="26"/>
          <w:szCs w:val="26"/>
          <w:lang w:val="pt-BR" w:eastAsia="zh-CN"/>
        </w:rPr>
        <w:t xml:space="preserve"> 2%</w:t>
      </w:r>
      <w:r w:rsidRPr="00C31C31">
        <w:rPr>
          <w:rFonts w:eastAsia="SimSun" w:cs="Times New Roman"/>
          <w:kern w:val="2"/>
          <w:sz w:val="26"/>
          <w:szCs w:val="26"/>
          <w:lang w:val="en-GB" w:eastAsia="zh-CN"/>
        </w:rPr>
        <w:t xml:space="preserve">   </w:t>
      </w:r>
    </w:p>
    <w:p w14:paraId="4A2C7254"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20 x 10</w:t>
      </w:r>
      <w:r w:rsidRPr="00C31C31">
        <w:rPr>
          <w:rFonts w:eastAsia="SimSun" w:cs="Times New Roman"/>
          <w:kern w:val="2"/>
          <w:sz w:val="26"/>
          <w:szCs w:val="26"/>
          <w:vertAlign w:val="superscript"/>
          <w:lang w:val="pt-BR" w:eastAsia="zh-CN"/>
        </w:rPr>
        <w:t>2</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US" w:eastAsia="zh-CN"/>
        </w:rPr>
        <w:sym w:font="Symbol" w:char="F057"/>
      </w:r>
      <w:r w:rsidRPr="00C31C31">
        <w:rPr>
          <w:rFonts w:eastAsia="SimSun" w:cs="Times New Roman"/>
          <w:kern w:val="2"/>
          <w:sz w:val="26"/>
          <w:szCs w:val="26"/>
          <w:lang w:val="pt-BR" w:eastAsia="zh-CN"/>
        </w:rPr>
        <w:t xml:space="preserve"> </w:t>
      </w:r>
      <w:r w:rsidRPr="00C31C31">
        <w:rPr>
          <w:rFonts w:eastAsia="SimSun" w:cs="Times New Roman"/>
          <w:kern w:val="2"/>
          <w:sz w:val="26"/>
          <w:szCs w:val="26"/>
          <w:u w:val="single"/>
          <w:lang w:val="pt-BR" w:eastAsia="zh-CN"/>
        </w:rPr>
        <w:t>+</w:t>
      </w:r>
      <w:r w:rsidRPr="00C31C31">
        <w:rPr>
          <w:rFonts w:eastAsia="SimSun" w:cs="Times New Roman"/>
          <w:kern w:val="2"/>
          <w:sz w:val="26"/>
          <w:szCs w:val="26"/>
          <w:lang w:val="pt-BR" w:eastAsia="zh-CN"/>
        </w:rPr>
        <w:t xml:space="preserve"> 20%</w: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pt-BR" w:eastAsia="zh-CN"/>
        </w:rPr>
        <w:t>D.</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12 x 10</w:t>
      </w:r>
      <w:r w:rsidRPr="00C31C31">
        <w:rPr>
          <w:rFonts w:eastAsia="SimSun" w:cs="Times New Roman"/>
          <w:kern w:val="2"/>
          <w:sz w:val="26"/>
          <w:szCs w:val="26"/>
          <w:vertAlign w:val="superscript"/>
          <w:lang w:val="pt-BR" w:eastAsia="zh-CN"/>
        </w:rPr>
        <w:t>2</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US" w:eastAsia="zh-CN"/>
        </w:rPr>
        <w:sym w:font="Symbol" w:char="F057"/>
      </w:r>
      <w:r w:rsidRPr="00C31C31">
        <w:rPr>
          <w:rFonts w:eastAsia="SimSun" w:cs="Times New Roman"/>
          <w:kern w:val="2"/>
          <w:sz w:val="26"/>
          <w:szCs w:val="26"/>
          <w:lang w:val="pt-BR" w:eastAsia="zh-CN"/>
        </w:rPr>
        <w:t xml:space="preserve"> </w:t>
      </w:r>
      <w:r w:rsidRPr="00C31C31">
        <w:rPr>
          <w:rFonts w:eastAsia="SimSun" w:cs="Times New Roman"/>
          <w:kern w:val="2"/>
          <w:sz w:val="26"/>
          <w:szCs w:val="26"/>
          <w:u w:val="single"/>
          <w:lang w:val="pt-BR" w:eastAsia="zh-CN"/>
        </w:rPr>
        <w:t>+</w:t>
      </w:r>
      <w:r w:rsidRPr="00C31C31">
        <w:rPr>
          <w:rFonts w:eastAsia="SimSun" w:cs="Times New Roman"/>
          <w:kern w:val="2"/>
          <w:sz w:val="26"/>
          <w:szCs w:val="26"/>
          <w:lang w:val="pt-BR" w:eastAsia="zh-CN"/>
        </w:rPr>
        <w:t xml:space="preserve"> 2%</w:t>
      </w:r>
    </w:p>
    <w:p w14:paraId="262AE765"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sv-SE" w:eastAsia="zh-CN"/>
        </w:rPr>
      </w:pPr>
      <w:r w:rsidRPr="00712DB4">
        <w:rPr>
          <w:rFonts w:eastAsia="SimSun" w:cs="Times New Roman"/>
          <w:b/>
          <w:bCs/>
          <w:color w:val="FF0000"/>
          <w:kern w:val="2"/>
          <w:sz w:val="26"/>
          <w:szCs w:val="26"/>
          <w:lang w:val="en-GB" w:eastAsia="zh-CN"/>
        </w:rPr>
        <w:t>Câu 9.</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sv-SE" w:eastAsia="zh-CN"/>
        </w:rPr>
        <w:t xml:space="preserve">Điốt bán dẫn có </w:t>
      </w:r>
    </w:p>
    <w:p w14:paraId="56FBD03A"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sv-SE" w:eastAsia="zh-CN"/>
        </w:rPr>
      </w:pPr>
      <w:r w:rsidRPr="00712DB4">
        <w:rPr>
          <w:rFonts w:eastAsia="SimSun" w:cs="Times New Roman"/>
          <w:b/>
          <w:color w:val="0066FF"/>
          <w:kern w:val="2"/>
          <w:sz w:val="26"/>
          <w:szCs w:val="26"/>
          <w:lang w:val="sv-SE" w:eastAsia="zh-CN"/>
        </w:rPr>
        <w:lastRenderedPageBreak/>
        <w:t>A.</w:t>
      </w:r>
      <w:r w:rsidRPr="00C31C31">
        <w:rPr>
          <w:rFonts w:eastAsia="SimSun" w:cs="Times New Roman"/>
          <w:kern w:val="2"/>
          <w:sz w:val="26"/>
          <w:szCs w:val="26"/>
          <w:lang w:val="sv-SE" w:eastAsia="zh-CN"/>
        </w:rPr>
        <w:t xml:space="preserve"> 7 lớp tiếp giáp p – n</w:t>
      </w:r>
      <w:r w:rsidRPr="00C31C31">
        <w:rPr>
          <w:rFonts w:eastAsia="SimSun" w:cs="Times New Roman"/>
          <w:kern w:val="2"/>
          <w:sz w:val="26"/>
          <w:szCs w:val="26"/>
          <w:lang w:val="sv-SE" w:eastAsia="zh-CN"/>
        </w:rPr>
        <w:tab/>
      </w:r>
      <w:r w:rsidRPr="00712DB4">
        <w:rPr>
          <w:rFonts w:eastAsia="SimSun" w:cs="Times New Roman"/>
          <w:b/>
          <w:color w:val="0066FF"/>
          <w:kern w:val="2"/>
          <w:sz w:val="26"/>
          <w:szCs w:val="26"/>
          <w:lang w:val="sv-SE" w:eastAsia="zh-CN"/>
        </w:rPr>
        <w:t>B.</w:t>
      </w:r>
      <w:r w:rsidRPr="00C31C31">
        <w:rPr>
          <w:rFonts w:eastAsia="SimSun" w:cs="Times New Roman"/>
          <w:kern w:val="2"/>
          <w:sz w:val="26"/>
          <w:szCs w:val="26"/>
          <w:lang w:val="sv-SE" w:eastAsia="zh-CN"/>
        </w:rPr>
        <w:t xml:space="preserve"> 5 lớp tiếp giáp p – n</w:t>
      </w:r>
      <w:r w:rsidRPr="00C31C31">
        <w:rPr>
          <w:rFonts w:eastAsia="SimSun" w:cs="Times New Roman"/>
          <w:kern w:val="2"/>
          <w:sz w:val="26"/>
          <w:szCs w:val="26"/>
          <w:lang w:val="sv-SE" w:eastAsia="zh-CN"/>
        </w:rPr>
        <w:tab/>
      </w:r>
    </w:p>
    <w:p w14:paraId="1570264D"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sv-SE" w:eastAsia="zh-CN"/>
        </w:rPr>
        <w:t>C.</w:t>
      </w:r>
      <w:r w:rsidRPr="00C31C31">
        <w:rPr>
          <w:rFonts w:eastAsia="SimSun" w:cs="Times New Roman"/>
          <w:kern w:val="2"/>
          <w:sz w:val="26"/>
          <w:szCs w:val="26"/>
          <w:lang w:val="sv-SE" w:eastAsia="zh-CN"/>
        </w:rPr>
        <w:t xml:space="preserve"> 1 lớp tiếp giáp p – n</w:t>
      </w:r>
      <w:r w:rsidRPr="00C31C31">
        <w:rPr>
          <w:rFonts w:eastAsia="SimSun" w:cs="Times New Roman"/>
          <w:kern w:val="2"/>
          <w:sz w:val="26"/>
          <w:szCs w:val="26"/>
          <w:lang w:val="sv-SE" w:eastAsia="zh-CN"/>
        </w:rPr>
        <w:tab/>
      </w: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3 lớp tiếp giáp p – n</w:t>
      </w:r>
    </w:p>
    <w:p w14:paraId="0A7A1AAA"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10.</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Chức năng nào dưới đây không phải của tranzito</w:t>
      </w:r>
    </w:p>
    <w:p w14:paraId="095D9233" w14:textId="77777777" w:rsidR="00C31C31" w:rsidRPr="00C31C31" w:rsidRDefault="00C31C31" w:rsidP="00712DB4">
      <w:pPr>
        <w:widowControl w:val="0"/>
        <w:numPr>
          <w:ilvl w:val="0"/>
          <w:numId w:val="2"/>
        </w:numPr>
        <w:tabs>
          <w:tab w:val="left" w:pos="284"/>
          <w:tab w:val="left" w:pos="2835"/>
          <w:tab w:val="left" w:pos="5387"/>
          <w:tab w:val="left" w:pos="7938"/>
        </w:tabs>
        <w:spacing w:after="0" w:line="360" w:lineRule="auto"/>
        <w:jc w:val="left"/>
        <w:rPr>
          <w:rFonts w:eastAsia="SimSun" w:cs="Times New Roman"/>
          <w:kern w:val="2"/>
          <w:sz w:val="26"/>
          <w:szCs w:val="26"/>
          <w:lang w:val="pt-BR" w:eastAsia="zh-CN"/>
        </w:rPr>
      </w:pPr>
      <w:r w:rsidRPr="00C31C31">
        <w:rPr>
          <w:rFonts w:eastAsia="SimSun" w:cs="Times New Roman"/>
          <w:kern w:val="2"/>
          <w:sz w:val="26"/>
          <w:szCs w:val="26"/>
          <w:lang w:val="en-GB" w:eastAsia="zh-CN"/>
        </w:rPr>
        <w:t>L</w:t>
      </w:r>
      <w:r w:rsidRPr="00C31C31">
        <w:rPr>
          <w:rFonts w:eastAsia="SimSun" w:cs="Times New Roman"/>
          <w:kern w:val="2"/>
          <w:sz w:val="26"/>
          <w:szCs w:val="26"/>
          <w:lang w:val="pt-BR" w:eastAsia="zh-CN"/>
        </w:rPr>
        <w:t>à linh kiện điện tử dùng để tạo sóng</w:t>
      </w:r>
      <w:r w:rsidRPr="00C31C31">
        <w:rPr>
          <w:rFonts w:eastAsia="SimSun" w:cs="Times New Roman"/>
          <w:kern w:val="2"/>
          <w:sz w:val="26"/>
          <w:szCs w:val="26"/>
          <w:lang w:val="pt-BR" w:eastAsia="zh-CN"/>
        </w:rPr>
        <w:tab/>
      </w:r>
    </w:p>
    <w:p w14:paraId="65BE68F8"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GB" w:eastAsia="zh-CN"/>
        </w:rPr>
        <w:t>L</w:t>
      </w:r>
      <w:r w:rsidRPr="00C31C31">
        <w:rPr>
          <w:rFonts w:eastAsia="SimSun" w:cs="Times New Roman"/>
          <w:kern w:val="2"/>
          <w:sz w:val="26"/>
          <w:szCs w:val="26"/>
          <w:lang w:val="pt-BR" w:eastAsia="zh-CN"/>
        </w:rPr>
        <w:t>à linh kiện điện tử dùng để tạo xung</w:t>
      </w:r>
    </w:p>
    <w:p w14:paraId="54CDE602"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GB" w:eastAsia="zh-CN"/>
        </w:rPr>
        <w:t>L</w:t>
      </w:r>
      <w:r w:rsidRPr="00C31C31">
        <w:rPr>
          <w:rFonts w:eastAsia="SimSun" w:cs="Times New Roman"/>
          <w:kern w:val="2"/>
          <w:sz w:val="26"/>
          <w:szCs w:val="26"/>
          <w:lang w:val="pt-BR" w:eastAsia="zh-CN"/>
        </w:rPr>
        <w:t>à linh kiện điện tử dùng để chỉnh lưu</w:t>
      </w:r>
      <w:r w:rsidRPr="00C31C31">
        <w:rPr>
          <w:rFonts w:eastAsia="SimSun" w:cs="Times New Roman"/>
          <w:kern w:val="2"/>
          <w:sz w:val="26"/>
          <w:szCs w:val="26"/>
          <w:lang w:val="pt-BR" w:eastAsia="zh-CN"/>
        </w:rPr>
        <w:tab/>
      </w:r>
    </w:p>
    <w:p w14:paraId="79FDB47D"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GB" w:eastAsia="zh-CN"/>
        </w:rPr>
        <w:t>L</w:t>
      </w:r>
      <w:r w:rsidRPr="00C31C31">
        <w:rPr>
          <w:rFonts w:eastAsia="SimSun" w:cs="Times New Roman"/>
          <w:kern w:val="2"/>
          <w:sz w:val="26"/>
          <w:szCs w:val="26"/>
          <w:lang w:val="pt-BR" w:eastAsia="zh-CN"/>
        </w:rPr>
        <w:t>à linh kiện điện tử dùng để khuếch đại tín hiệu</w:t>
      </w:r>
    </w:p>
    <w:p w14:paraId="1502107B"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eastAsia="zh-CN"/>
        </w:rPr>
      </w:pPr>
      <w:r w:rsidRPr="00712DB4">
        <w:rPr>
          <w:rFonts w:eastAsia="SimSun" w:cs="Times New Roman"/>
          <w:b/>
          <w:bCs/>
          <w:color w:val="FF0000"/>
          <w:kern w:val="2"/>
          <w:sz w:val="26"/>
          <w:szCs w:val="26"/>
          <w:lang w:val="en-GB" w:eastAsia="zh-CN"/>
        </w:rPr>
        <w:t>Câu 11.</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pt-BR" w:eastAsia="zh-CN"/>
        </w:rPr>
        <w:t xml:space="preserve">Chọn </w:t>
      </w:r>
      <w:r w:rsidRPr="00C31C31">
        <w:rPr>
          <w:rFonts w:eastAsia="SimSun" w:cs="Times New Roman"/>
          <w:b/>
          <w:kern w:val="2"/>
          <w:sz w:val="26"/>
          <w:szCs w:val="26"/>
          <w:lang w:val="pt-BR" w:eastAsia="zh-CN"/>
        </w:rPr>
        <w:t>câu sai</w:t>
      </w:r>
      <w:r w:rsidRPr="00C31C31">
        <w:rPr>
          <w:rFonts w:eastAsia="SimSun" w:cs="Times New Roman"/>
          <w:kern w:val="2"/>
          <w:sz w:val="26"/>
          <w:szCs w:val="26"/>
          <w:lang w:val="pt-BR" w:eastAsia="zh-CN"/>
        </w:rPr>
        <w:t>: Điện trở là linh kiện điện tử dùng đ</w:t>
      </w:r>
      <w:r w:rsidRPr="00C31C31">
        <w:rPr>
          <w:rFonts w:eastAsia="SimSun" w:cs="Times New Roman"/>
          <w:kern w:val="2"/>
          <w:sz w:val="26"/>
          <w:szCs w:val="26"/>
          <w:lang w:eastAsia="zh-CN"/>
        </w:rPr>
        <w:t>ể</w:t>
      </w:r>
    </w:p>
    <w:p w14:paraId="0B3EF5E9"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eastAsia="zh-CN"/>
        </w:rPr>
      </w:pPr>
      <w:r w:rsidRPr="00712DB4">
        <w:rPr>
          <w:rFonts w:eastAsia="SimSun" w:cs="Times New Roman"/>
          <w:b/>
          <w:color w:val="0066FF"/>
          <w:kern w:val="2"/>
          <w:sz w:val="26"/>
          <w:szCs w:val="26"/>
          <w:lang w:eastAsia="zh-CN"/>
        </w:rPr>
        <w:t>A.</w:t>
      </w:r>
      <w:r w:rsidRPr="00C31C31">
        <w:rPr>
          <w:rFonts w:eastAsia="SimSun" w:cs="Times New Roman"/>
          <w:kern w:val="2"/>
          <w:sz w:val="26"/>
          <w:szCs w:val="26"/>
          <w:lang w:eastAsia="zh-CN"/>
        </w:rPr>
        <w:t xml:space="preserve"> </w:t>
      </w:r>
      <w:r w:rsidRPr="00C31C31">
        <w:rPr>
          <w:rFonts w:eastAsia="SimSun" w:cs="Times New Roman"/>
          <w:kern w:val="2"/>
          <w:sz w:val="26"/>
          <w:szCs w:val="26"/>
          <w:lang w:val="en-GB" w:eastAsia="zh-CN"/>
        </w:rPr>
        <w:t>K</w:t>
      </w:r>
      <w:r w:rsidRPr="00C31C31">
        <w:rPr>
          <w:rFonts w:eastAsia="SimSun" w:cs="Times New Roman"/>
          <w:kern w:val="2"/>
          <w:sz w:val="26"/>
          <w:szCs w:val="26"/>
          <w:lang w:eastAsia="zh-CN"/>
        </w:rPr>
        <w:t>huếch đại dòng điện</w:t>
      </w:r>
      <w:r w:rsidRPr="00C31C31">
        <w:rPr>
          <w:rFonts w:eastAsia="SimSun" w:cs="Times New Roman"/>
          <w:kern w:val="2"/>
          <w:sz w:val="26"/>
          <w:szCs w:val="26"/>
          <w:lang w:eastAsia="zh-CN"/>
        </w:rPr>
        <w:tab/>
      </w:r>
      <w:r w:rsidRPr="00C31C31">
        <w:rPr>
          <w:rFonts w:eastAsia="SimSun" w:cs="Times New Roman"/>
          <w:kern w:val="2"/>
          <w:sz w:val="26"/>
          <w:szCs w:val="26"/>
          <w:lang w:eastAsia="zh-CN"/>
        </w:rPr>
        <w:tab/>
      </w:r>
      <w:r w:rsidRPr="00712DB4">
        <w:rPr>
          <w:rFonts w:eastAsia="SimSun" w:cs="Times New Roman"/>
          <w:b/>
          <w:color w:val="0066FF"/>
          <w:kern w:val="2"/>
          <w:sz w:val="26"/>
          <w:szCs w:val="26"/>
          <w:lang w:eastAsia="zh-CN"/>
        </w:rPr>
        <w:t>B.</w:t>
      </w:r>
      <w:r w:rsidRPr="00C31C31">
        <w:rPr>
          <w:rFonts w:eastAsia="SimSun" w:cs="Times New Roman"/>
          <w:kern w:val="2"/>
          <w:sz w:val="26"/>
          <w:szCs w:val="26"/>
          <w:lang w:eastAsia="zh-CN"/>
        </w:rPr>
        <w:t xml:space="preserve"> </w:t>
      </w:r>
      <w:r w:rsidRPr="00C31C31">
        <w:rPr>
          <w:rFonts w:eastAsia="SimSun" w:cs="Times New Roman"/>
          <w:kern w:val="2"/>
          <w:sz w:val="26"/>
          <w:szCs w:val="26"/>
          <w:lang w:val="en-GB" w:eastAsia="zh-CN"/>
        </w:rPr>
        <w:t>P</w:t>
      </w:r>
      <w:r w:rsidRPr="00C31C31">
        <w:rPr>
          <w:rFonts w:eastAsia="SimSun" w:cs="Times New Roman"/>
          <w:kern w:val="2"/>
          <w:sz w:val="26"/>
          <w:szCs w:val="26"/>
          <w:lang w:eastAsia="zh-CN"/>
        </w:rPr>
        <w:t>hân chia dòng điện</w:t>
      </w:r>
    </w:p>
    <w:p w14:paraId="096C9A1B"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eastAsia="zh-CN"/>
        </w:rPr>
      </w:pPr>
      <w:r w:rsidRPr="00712DB4">
        <w:rPr>
          <w:rFonts w:eastAsia="SimSun" w:cs="Times New Roman"/>
          <w:b/>
          <w:color w:val="0066FF"/>
          <w:kern w:val="2"/>
          <w:sz w:val="26"/>
          <w:szCs w:val="26"/>
          <w:lang w:eastAsia="zh-CN"/>
        </w:rPr>
        <w:t>C.</w:t>
      </w:r>
      <w:r w:rsidRPr="00C31C31">
        <w:rPr>
          <w:rFonts w:eastAsia="SimSun" w:cs="Times New Roman"/>
          <w:kern w:val="2"/>
          <w:sz w:val="26"/>
          <w:szCs w:val="26"/>
          <w:lang w:eastAsia="zh-CN"/>
        </w:rPr>
        <w:t xml:space="preserve"> </w:t>
      </w:r>
      <w:r w:rsidRPr="00C31C31">
        <w:rPr>
          <w:rFonts w:eastAsia="SimSun" w:cs="Times New Roman"/>
          <w:kern w:val="2"/>
          <w:sz w:val="26"/>
          <w:szCs w:val="26"/>
          <w:lang w:val="en-GB" w:eastAsia="zh-CN"/>
        </w:rPr>
        <w:t>H</w:t>
      </w:r>
      <w:r w:rsidRPr="00C31C31">
        <w:rPr>
          <w:rFonts w:eastAsia="SimSun" w:cs="Times New Roman"/>
          <w:kern w:val="2"/>
          <w:sz w:val="26"/>
          <w:szCs w:val="26"/>
          <w:lang w:eastAsia="zh-CN"/>
        </w:rPr>
        <w:t>ạn chế dòng điện</w:t>
      </w:r>
      <w:r w:rsidRPr="00C31C31">
        <w:rPr>
          <w:rFonts w:eastAsia="SimSun" w:cs="Times New Roman"/>
          <w:kern w:val="2"/>
          <w:sz w:val="26"/>
          <w:szCs w:val="26"/>
          <w:lang w:eastAsia="zh-CN"/>
        </w:rPr>
        <w:tab/>
      </w:r>
      <w:r w:rsidRPr="00C31C31">
        <w:rPr>
          <w:rFonts w:eastAsia="SimSun" w:cs="Times New Roman"/>
          <w:kern w:val="2"/>
          <w:sz w:val="26"/>
          <w:szCs w:val="26"/>
          <w:lang w:eastAsia="zh-CN"/>
        </w:rPr>
        <w:tab/>
      </w:r>
      <w:r w:rsidRPr="00712DB4">
        <w:rPr>
          <w:rFonts w:eastAsia="SimSun" w:cs="Times New Roman"/>
          <w:b/>
          <w:color w:val="0066FF"/>
          <w:kern w:val="2"/>
          <w:sz w:val="26"/>
          <w:szCs w:val="26"/>
          <w:lang w:eastAsia="zh-CN"/>
        </w:rPr>
        <w:t>D.</w:t>
      </w:r>
      <w:r w:rsidRPr="00C31C31">
        <w:rPr>
          <w:rFonts w:eastAsia="SimSun" w:cs="Times New Roman"/>
          <w:kern w:val="2"/>
          <w:sz w:val="26"/>
          <w:szCs w:val="26"/>
          <w:lang w:eastAsia="zh-CN"/>
        </w:rPr>
        <w:t xml:space="preserve"> </w:t>
      </w:r>
      <w:r w:rsidRPr="00C31C31">
        <w:rPr>
          <w:rFonts w:eastAsia="SimSun" w:cs="Times New Roman"/>
          <w:kern w:val="2"/>
          <w:sz w:val="26"/>
          <w:szCs w:val="26"/>
          <w:lang w:val="en-GB" w:eastAsia="zh-CN"/>
        </w:rPr>
        <w:t>P</w:t>
      </w:r>
      <w:r w:rsidRPr="00C31C31">
        <w:rPr>
          <w:rFonts w:eastAsia="SimSun" w:cs="Times New Roman"/>
          <w:kern w:val="2"/>
          <w:sz w:val="26"/>
          <w:szCs w:val="26"/>
          <w:lang w:eastAsia="zh-CN"/>
        </w:rPr>
        <w:t>hân chia điện áp trong mạch</w:t>
      </w:r>
    </w:p>
    <w:p w14:paraId="2660A29A"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en-US" w:eastAsia="zh-CN"/>
        </w:rPr>
      </w:pPr>
      <w:r w:rsidRPr="00712DB4">
        <w:rPr>
          <w:rFonts w:eastAsia="SimSun" w:cs="Times New Roman"/>
          <w:b/>
          <w:bCs/>
          <w:color w:val="FF0000"/>
          <w:kern w:val="2"/>
          <w:sz w:val="26"/>
          <w:szCs w:val="26"/>
          <w:lang w:val="en-GB" w:eastAsia="zh-CN"/>
        </w:rPr>
        <w:t>Câu 12.</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en-US" w:eastAsia="zh-CN"/>
        </w:rPr>
        <w:t xml:space="preserve">Trong lớp tiếp giáp p – n </w:t>
      </w:r>
    </w:p>
    <w:p w14:paraId="644AA88A" w14:textId="69124050"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l-PL"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D</w:t>
      </w:r>
      <w:r w:rsidRPr="00C31C31">
        <w:rPr>
          <w:rFonts w:eastAsia="SimSun" w:cs="Times New Roman"/>
          <w:kern w:val="2"/>
          <w:sz w:val="26"/>
          <w:szCs w:val="26"/>
          <w:lang w:val="en-US" w:eastAsia="zh-CN"/>
        </w:rPr>
        <w:t>òng điện có chiều tự do</w:t>
      </w:r>
      <w:r w:rsidR="00EE56A1">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pl-PL" w:eastAsia="zh-CN"/>
        </w:rPr>
        <w:t>B.</w:t>
      </w:r>
      <w:r w:rsidRPr="00C31C31">
        <w:rPr>
          <w:rFonts w:eastAsia="SimSun" w:cs="Times New Roman"/>
          <w:kern w:val="2"/>
          <w:sz w:val="26"/>
          <w:szCs w:val="26"/>
          <w:lang w:val="pl-PL" w:eastAsia="zh-CN"/>
        </w:rPr>
        <w:t xml:space="preserve"> </w:t>
      </w:r>
      <w:r w:rsidRPr="00C31C31">
        <w:rPr>
          <w:rFonts w:eastAsia="SimSun" w:cs="Times New Roman"/>
          <w:kern w:val="2"/>
          <w:sz w:val="26"/>
          <w:szCs w:val="26"/>
          <w:lang w:val="en-GB" w:eastAsia="zh-CN"/>
        </w:rPr>
        <w:t>K</w:t>
      </w:r>
      <w:r w:rsidRPr="00C31C31">
        <w:rPr>
          <w:rFonts w:eastAsia="SimSun" w:cs="Times New Roman"/>
          <w:kern w:val="2"/>
          <w:sz w:val="26"/>
          <w:szCs w:val="26"/>
          <w:lang w:val="pl-PL" w:eastAsia="zh-CN"/>
        </w:rPr>
        <w:t>hông có dòng điện qua lớp tiếp giáp</w:t>
      </w:r>
    </w:p>
    <w:p w14:paraId="1F30919F" w14:textId="0B1589F3"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l-PL" w:eastAsia="zh-CN"/>
        </w:rPr>
      </w:pPr>
      <w:r w:rsidRPr="00712DB4">
        <w:rPr>
          <w:rFonts w:eastAsia="SimSun" w:cs="Times New Roman"/>
          <w:b/>
          <w:color w:val="0066FF"/>
          <w:kern w:val="2"/>
          <w:sz w:val="26"/>
          <w:szCs w:val="26"/>
          <w:lang w:val="pl-PL" w:eastAsia="zh-CN"/>
        </w:rPr>
        <w:t>C.</w:t>
      </w:r>
      <w:r w:rsidRPr="00C31C31">
        <w:rPr>
          <w:rFonts w:eastAsia="SimSun" w:cs="Times New Roman"/>
          <w:kern w:val="2"/>
          <w:sz w:val="26"/>
          <w:szCs w:val="26"/>
          <w:lang w:val="pl-PL" w:eastAsia="zh-CN"/>
        </w:rPr>
        <w:t xml:space="preserve"> </w:t>
      </w:r>
      <w:r w:rsidRPr="00C31C31">
        <w:rPr>
          <w:rFonts w:eastAsia="SimSun" w:cs="Times New Roman"/>
          <w:kern w:val="2"/>
          <w:sz w:val="26"/>
          <w:szCs w:val="26"/>
          <w:lang w:val="en-GB" w:eastAsia="zh-CN"/>
        </w:rPr>
        <w:t>D</w:t>
      </w:r>
      <w:r w:rsidRPr="00C31C31">
        <w:rPr>
          <w:rFonts w:eastAsia="SimSun" w:cs="Times New Roman"/>
          <w:kern w:val="2"/>
          <w:sz w:val="26"/>
          <w:szCs w:val="26"/>
          <w:lang w:val="pl-PL" w:eastAsia="zh-CN"/>
        </w:rPr>
        <w:t>òng điện chủ yếu đi từ n sang p</w:t>
      </w:r>
      <w:r w:rsidR="00EE56A1">
        <w:rPr>
          <w:rFonts w:eastAsia="SimSun" w:cs="Times New Roman"/>
          <w:kern w:val="2"/>
          <w:sz w:val="26"/>
          <w:szCs w:val="26"/>
          <w:lang w:val="pl-PL" w:eastAsia="zh-CN"/>
        </w:rPr>
        <w:t xml:space="preserve">        </w:t>
      </w:r>
      <w:r w:rsidRPr="00712DB4">
        <w:rPr>
          <w:rFonts w:eastAsia="SimSun" w:cs="Times New Roman"/>
          <w:b/>
          <w:color w:val="0066FF"/>
          <w:kern w:val="2"/>
          <w:sz w:val="26"/>
          <w:szCs w:val="26"/>
          <w:lang w:val="pl-PL" w:eastAsia="zh-CN"/>
        </w:rPr>
        <w:t>D.</w:t>
      </w:r>
      <w:r w:rsidRPr="00C31C31">
        <w:rPr>
          <w:rFonts w:eastAsia="SimSun" w:cs="Times New Roman"/>
          <w:kern w:val="2"/>
          <w:sz w:val="26"/>
          <w:szCs w:val="26"/>
          <w:lang w:val="pl-PL" w:eastAsia="zh-CN"/>
        </w:rPr>
        <w:t xml:space="preserve"> </w:t>
      </w:r>
      <w:r w:rsidRPr="00C31C31">
        <w:rPr>
          <w:rFonts w:eastAsia="SimSun" w:cs="Times New Roman"/>
          <w:kern w:val="2"/>
          <w:sz w:val="26"/>
          <w:szCs w:val="26"/>
          <w:lang w:val="en-GB" w:eastAsia="zh-CN"/>
        </w:rPr>
        <w:t>D</w:t>
      </w:r>
      <w:r w:rsidRPr="00C31C31">
        <w:rPr>
          <w:rFonts w:eastAsia="SimSun" w:cs="Times New Roman"/>
          <w:kern w:val="2"/>
          <w:sz w:val="26"/>
          <w:szCs w:val="26"/>
          <w:lang w:val="pl-PL" w:eastAsia="zh-CN"/>
        </w:rPr>
        <w:t xml:space="preserve">òng điện chủ yếu đi từ p sang n </w:t>
      </w:r>
    </w:p>
    <w:p w14:paraId="254F5249"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pl-PL" w:eastAsia="zh-CN"/>
        </w:rPr>
      </w:pPr>
      <w:r w:rsidRPr="00712DB4">
        <w:rPr>
          <w:rFonts w:eastAsia="SimSun" w:cs="Times New Roman"/>
          <w:b/>
          <w:bCs/>
          <w:color w:val="FF0000"/>
          <w:kern w:val="2"/>
          <w:sz w:val="26"/>
          <w:szCs w:val="26"/>
          <w:lang w:val="en-GB" w:eastAsia="zh-CN"/>
        </w:rPr>
        <w:t>Câu 13.</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pl-PL" w:eastAsia="zh-CN"/>
        </w:rPr>
        <w:t>Mạch chỉnh lưu hai nửa chu kỳ có</w:t>
      </w:r>
    </w:p>
    <w:p w14:paraId="6F1485F8"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l-PL" w:eastAsia="zh-CN"/>
        </w:rPr>
      </w:pPr>
      <w:r w:rsidRPr="00712DB4">
        <w:rPr>
          <w:rFonts w:eastAsia="SimSun" w:cs="Times New Roman"/>
          <w:b/>
          <w:color w:val="0066FF"/>
          <w:kern w:val="2"/>
          <w:sz w:val="26"/>
          <w:szCs w:val="26"/>
          <w:lang w:val="pl-PL" w:eastAsia="zh-CN"/>
        </w:rPr>
        <w:t>A.</w:t>
      </w:r>
      <w:r w:rsidRPr="00C31C31">
        <w:rPr>
          <w:rFonts w:eastAsia="SimSun" w:cs="Times New Roman"/>
          <w:kern w:val="2"/>
          <w:sz w:val="26"/>
          <w:szCs w:val="26"/>
          <w:lang w:val="pl-PL" w:eastAsia="zh-CN"/>
        </w:rPr>
        <w:t xml:space="preserve"> 1 điốt</w:t>
      </w:r>
      <w:r w:rsidRPr="00C31C31">
        <w:rPr>
          <w:rFonts w:eastAsia="SimSun" w:cs="Times New Roman"/>
          <w:kern w:val="2"/>
          <w:sz w:val="26"/>
          <w:szCs w:val="26"/>
          <w:lang w:val="pl-PL" w:eastAsia="zh-CN"/>
        </w:rPr>
        <w:tab/>
      </w:r>
      <w:r w:rsidRPr="00712DB4">
        <w:rPr>
          <w:rFonts w:eastAsia="SimSun" w:cs="Times New Roman"/>
          <w:b/>
          <w:color w:val="0066FF"/>
          <w:kern w:val="2"/>
          <w:sz w:val="26"/>
          <w:szCs w:val="26"/>
          <w:lang w:val="pl-PL" w:eastAsia="zh-CN"/>
        </w:rPr>
        <w:t>B.</w:t>
      </w:r>
      <w:r w:rsidRPr="00C31C31">
        <w:rPr>
          <w:rFonts w:eastAsia="SimSun" w:cs="Times New Roman"/>
          <w:kern w:val="2"/>
          <w:sz w:val="26"/>
          <w:szCs w:val="26"/>
          <w:lang w:val="pl-PL" w:eastAsia="zh-CN"/>
        </w:rPr>
        <w:t xml:space="preserve"> 4 điốt</w:t>
      </w:r>
      <w:r w:rsidRPr="00C31C31">
        <w:rPr>
          <w:rFonts w:eastAsia="SimSun" w:cs="Times New Roman"/>
          <w:kern w:val="2"/>
          <w:sz w:val="26"/>
          <w:szCs w:val="26"/>
          <w:lang w:val="pl-PL" w:eastAsia="zh-CN"/>
        </w:rPr>
        <w:tab/>
      </w:r>
      <w:r w:rsidRPr="00712DB4">
        <w:rPr>
          <w:rFonts w:eastAsia="SimSun" w:cs="Times New Roman"/>
          <w:b/>
          <w:color w:val="0066FF"/>
          <w:kern w:val="2"/>
          <w:sz w:val="26"/>
          <w:szCs w:val="26"/>
          <w:lang w:val="pl-PL" w:eastAsia="zh-CN"/>
        </w:rPr>
        <w:t>C.</w:t>
      </w:r>
      <w:r w:rsidRPr="00C31C31">
        <w:rPr>
          <w:rFonts w:eastAsia="SimSun" w:cs="Times New Roman"/>
          <w:kern w:val="2"/>
          <w:sz w:val="26"/>
          <w:szCs w:val="26"/>
          <w:lang w:val="pl-PL" w:eastAsia="zh-CN"/>
        </w:rPr>
        <w:t xml:space="preserve"> 3 điốt</w:t>
      </w:r>
      <w:r w:rsidRPr="00C31C31">
        <w:rPr>
          <w:rFonts w:eastAsia="SimSun" w:cs="Times New Roman"/>
          <w:kern w:val="2"/>
          <w:sz w:val="26"/>
          <w:szCs w:val="26"/>
          <w:lang w:val="pl-PL" w:eastAsia="zh-CN"/>
        </w:rPr>
        <w:tab/>
      </w:r>
      <w:r w:rsidRPr="00712DB4">
        <w:rPr>
          <w:rFonts w:eastAsia="SimSun" w:cs="Times New Roman"/>
          <w:b/>
          <w:color w:val="0066FF"/>
          <w:kern w:val="2"/>
          <w:sz w:val="26"/>
          <w:szCs w:val="26"/>
          <w:lang w:val="pl-PL" w:eastAsia="zh-CN"/>
        </w:rPr>
        <w:t>D.</w:t>
      </w:r>
      <w:r w:rsidRPr="00C31C31">
        <w:rPr>
          <w:rFonts w:eastAsia="SimSun" w:cs="Times New Roman"/>
          <w:kern w:val="2"/>
          <w:sz w:val="26"/>
          <w:szCs w:val="26"/>
          <w:lang w:val="pl-PL" w:eastAsia="zh-CN"/>
        </w:rPr>
        <w:t xml:space="preserve"> 2 điốt</w:t>
      </w:r>
    </w:p>
    <w:p w14:paraId="016477EE"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14.</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Hiện tượng cộng hưởng điện xảy ra khi mắc phối hợp:</w:t>
      </w:r>
    </w:p>
    <w:p w14:paraId="06598A41" w14:textId="77777777" w:rsidR="00C31C31" w:rsidRPr="00C31C31" w:rsidRDefault="00C31C31" w:rsidP="00712DB4">
      <w:pPr>
        <w:widowControl w:val="0"/>
        <w:numPr>
          <w:ilvl w:val="0"/>
          <w:numId w:val="3"/>
        </w:numPr>
        <w:tabs>
          <w:tab w:val="left" w:pos="284"/>
          <w:tab w:val="left" w:pos="2835"/>
          <w:tab w:val="left" w:pos="5387"/>
          <w:tab w:val="left" w:pos="7938"/>
        </w:tabs>
        <w:spacing w:after="0" w:line="360" w:lineRule="auto"/>
        <w:jc w:val="left"/>
        <w:rPr>
          <w:rFonts w:eastAsia="SimSun" w:cs="Times New Roman"/>
          <w:kern w:val="2"/>
          <w:sz w:val="26"/>
          <w:szCs w:val="26"/>
          <w:lang w:val="pt-BR" w:eastAsia="zh-CN"/>
        </w:rPr>
      </w:pPr>
      <w:r w:rsidRPr="00C31C31">
        <w:rPr>
          <w:rFonts w:eastAsia="SimSun" w:cs="Times New Roman"/>
          <w:kern w:val="2"/>
          <w:sz w:val="26"/>
          <w:szCs w:val="26"/>
          <w:lang w:val="en-GB" w:eastAsia="zh-CN"/>
        </w:rPr>
        <w:t>C</w:t>
      </w:r>
      <w:r w:rsidRPr="00C31C31">
        <w:rPr>
          <w:rFonts w:eastAsia="SimSun" w:cs="Times New Roman"/>
          <w:kern w:val="2"/>
          <w:sz w:val="26"/>
          <w:szCs w:val="26"/>
          <w:lang w:val="pt-BR" w:eastAsia="zh-CN"/>
        </w:rPr>
        <w:t>uộn cảm với tụ điện</w:t>
      </w:r>
      <w:r w:rsidRPr="00C31C31">
        <w:rPr>
          <w:rFonts w:eastAsia="SimSun" w:cs="Times New Roman"/>
          <w:kern w:val="2"/>
          <w:sz w:val="26"/>
          <w:szCs w:val="26"/>
          <w:lang w:val="pt-BR" w:eastAsia="zh-CN"/>
        </w:rPr>
        <w:tab/>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GB" w:eastAsia="zh-CN"/>
        </w:rPr>
        <w:t>C</w:t>
      </w:r>
      <w:r w:rsidRPr="00C31C31">
        <w:rPr>
          <w:rFonts w:eastAsia="SimSun" w:cs="Times New Roman"/>
          <w:kern w:val="2"/>
          <w:sz w:val="26"/>
          <w:szCs w:val="26"/>
          <w:lang w:val="pt-BR" w:eastAsia="zh-CN"/>
        </w:rPr>
        <w:t>uộn cảm với điện trở</w:t>
      </w:r>
      <w:r w:rsidRPr="00C31C31">
        <w:rPr>
          <w:rFonts w:eastAsia="SimSun" w:cs="Times New Roman"/>
          <w:kern w:val="2"/>
          <w:sz w:val="26"/>
          <w:szCs w:val="26"/>
          <w:lang w:val="pt-BR" w:eastAsia="zh-CN"/>
        </w:rPr>
        <w:tab/>
      </w:r>
    </w:p>
    <w:p w14:paraId="34199A36"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GB" w:eastAsia="zh-CN"/>
        </w:rPr>
        <w:t>Đ</w:t>
      </w:r>
      <w:r w:rsidRPr="00C31C31">
        <w:rPr>
          <w:rFonts w:eastAsia="SimSun" w:cs="Times New Roman"/>
          <w:kern w:val="2"/>
          <w:sz w:val="26"/>
          <w:szCs w:val="26"/>
          <w:lang w:val="pt-BR" w:eastAsia="zh-CN"/>
        </w:rPr>
        <w:t>iốt và tranzito</w:t>
      </w:r>
      <w:r w:rsidRPr="00C31C31">
        <w:rPr>
          <w:rFonts w:eastAsia="SimSun" w:cs="Times New Roman"/>
          <w:kern w:val="2"/>
          <w:sz w:val="26"/>
          <w:szCs w:val="26"/>
          <w:lang w:val="pt-BR" w:eastAsia="zh-CN"/>
        </w:rPr>
        <w:tab/>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GB" w:eastAsia="zh-CN"/>
        </w:rPr>
        <w:t>T</w:t>
      </w:r>
      <w:r w:rsidRPr="00C31C31">
        <w:rPr>
          <w:rFonts w:eastAsia="SimSun" w:cs="Times New Roman"/>
          <w:kern w:val="2"/>
          <w:sz w:val="26"/>
          <w:szCs w:val="26"/>
          <w:lang w:val="pt-BR" w:eastAsia="zh-CN"/>
        </w:rPr>
        <w:t>ụ điện với điện trở</w:t>
      </w:r>
    </w:p>
    <w:p w14:paraId="553DCA3D"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sv-SE" w:eastAsia="zh-CN"/>
        </w:rPr>
      </w:pPr>
      <w:r w:rsidRPr="00712DB4">
        <w:rPr>
          <w:rFonts w:eastAsia="SimSun" w:cs="Times New Roman"/>
          <w:b/>
          <w:bCs/>
          <w:color w:val="FF0000"/>
          <w:kern w:val="2"/>
          <w:sz w:val="26"/>
          <w:szCs w:val="26"/>
          <w:lang w:val="en-GB" w:eastAsia="zh-CN"/>
        </w:rPr>
        <w:t>Câu 15</w:t>
      </w:r>
      <w:r w:rsidRPr="00712DB4">
        <w:rPr>
          <w:rFonts w:eastAsia="SimSun" w:cs="Times New Roman"/>
          <w:b/>
          <w:color w:val="FF0000"/>
          <w:kern w:val="2"/>
          <w:sz w:val="26"/>
          <w:szCs w:val="26"/>
          <w:lang w:val="en-GB" w:eastAsia="zh-CN"/>
        </w:rPr>
        <w:t>.</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sv-SE" w:eastAsia="zh-CN"/>
        </w:rPr>
        <w:t>Loại tụ điện nào chỉ sử dụng cho điện một chiều và phải mắc đúng cực?</w:t>
      </w:r>
    </w:p>
    <w:p w14:paraId="3E845EB0" w14:textId="09C3EA88"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sv-SE" w:eastAsia="zh-CN"/>
        </w:rPr>
      </w:pPr>
      <w:r w:rsidRPr="00712DB4">
        <w:rPr>
          <w:rFonts w:eastAsia="SimSun" w:cs="Times New Roman"/>
          <w:b/>
          <w:color w:val="0066FF"/>
          <w:kern w:val="2"/>
          <w:sz w:val="26"/>
          <w:szCs w:val="26"/>
          <w:lang w:val="sv-SE" w:eastAsia="zh-CN"/>
        </w:rPr>
        <w:t>A.</w:t>
      </w:r>
      <w:r w:rsidRPr="00C31C31">
        <w:rPr>
          <w:rFonts w:eastAsia="SimSun" w:cs="Times New Roman"/>
          <w:kern w:val="2"/>
          <w:sz w:val="26"/>
          <w:szCs w:val="26"/>
          <w:lang w:val="sv-SE" w:eastAsia="zh-CN"/>
        </w:rPr>
        <w:t xml:space="preserve"> Tụ hóa</w:t>
      </w:r>
      <w:r w:rsidRPr="00C31C31">
        <w:rPr>
          <w:rFonts w:eastAsia="SimSun" w:cs="Times New Roman"/>
          <w:kern w:val="2"/>
          <w:sz w:val="26"/>
          <w:szCs w:val="26"/>
          <w:lang w:val="sv-SE" w:eastAsia="zh-CN"/>
        </w:rPr>
        <w:tab/>
      </w:r>
      <w:r w:rsidRPr="00712DB4">
        <w:rPr>
          <w:rFonts w:eastAsia="SimSun" w:cs="Times New Roman"/>
          <w:b/>
          <w:color w:val="0066FF"/>
          <w:kern w:val="2"/>
          <w:sz w:val="26"/>
          <w:szCs w:val="26"/>
          <w:lang w:val="sv-SE" w:eastAsia="zh-CN"/>
        </w:rPr>
        <w:t>B.</w:t>
      </w:r>
      <w:r w:rsidRPr="00C31C31">
        <w:rPr>
          <w:rFonts w:eastAsia="SimSun" w:cs="Times New Roman"/>
          <w:kern w:val="2"/>
          <w:sz w:val="26"/>
          <w:szCs w:val="26"/>
          <w:lang w:val="sv-SE" w:eastAsia="zh-CN"/>
        </w:rPr>
        <w:t xml:space="preserve"> Tụ xoay   </w:t>
      </w:r>
      <w:r w:rsidRPr="00C31C31">
        <w:rPr>
          <w:rFonts w:eastAsia="SimSun" w:cs="Times New Roman"/>
          <w:kern w:val="2"/>
          <w:sz w:val="26"/>
          <w:szCs w:val="26"/>
          <w:lang w:val="sv-SE" w:eastAsia="zh-CN"/>
        </w:rPr>
        <w:tab/>
      </w:r>
      <w:r w:rsidRPr="00712DB4">
        <w:rPr>
          <w:rFonts w:eastAsia="SimSun" w:cs="Times New Roman"/>
          <w:b/>
          <w:color w:val="0066FF"/>
          <w:kern w:val="2"/>
          <w:sz w:val="26"/>
          <w:szCs w:val="26"/>
          <w:lang w:val="sv-SE" w:eastAsia="zh-CN"/>
        </w:rPr>
        <w:t>C.</w:t>
      </w:r>
      <w:r w:rsidRPr="00C31C31">
        <w:rPr>
          <w:rFonts w:eastAsia="SimSun" w:cs="Times New Roman"/>
          <w:kern w:val="2"/>
          <w:sz w:val="26"/>
          <w:szCs w:val="26"/>
          <w:lang w:val="sv-SE" w:eastAsia="zh-CN"/>
        </w:rPr>
        <w:t xml:space="preserve"> Tụ giấy</w:t>
      </w:r>
      <w:r w:rsidR="00EE56A1">
        <w:rPr>
          <w:rFonts w:eastAsia="SimSun" w:cs="Times New Roman"/>
          <w:kern w:val="2"/>
          <w:sz w:val="26"/>
          <w:szCs w:val="26"/>
          <w:lang w:val="sv-SE" w:eastAsia="zh-CN"/>
        </w:rPr>
        <w:t xml:space="preserve">           </w:t>
      </w:r>
      <w:r w:rsidRPr="00712DB4">
        <w:rPr>
          <w:rFonts w:eastAsia="SimSun" w:cs="Times New Roman"/>
          <w:b/>
          <w:color w:val="0066FF"/>
          <w:kern w:val="2"/>
          <w:sz w:val="26"/>
          <w:szCs w:val="26"/>
          <w:lang w:val="sv-SE" w:eastAsia="zh-CN"/>
        </w:rPr>
        <w:t>D.</w:t>
      </w:r>
      <w:r w:rsidRPr="00C31C31">
        <w:rPr>
          <w:rFonts w:eastAsia="SimSun" w:cs="Times New Roman"/>
          <w:kern w:val="2"/>
          <w:sz w:val="26"/>
          <w:szCs w:val="26"/>
          <w:lang w:val="sv-SE" w:eastAsia="zh-CN"/>
        </w:rPr>
        <w:t xml:space="preserve"> Tụ gốm</w:t>
      </w:r>
    </w:p>
    <w:p w14:paraId="773163E5"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nl-NL" w:eastAsia="zh-CN"/>
        </w:rPr>
      </w:pPr>
      <w:r w:rsidRPr="00712DB4">
        <w:rPr>
          <w:rFonts w:eastAsia="SimSun" w:cs="Times New Roman"/>
          <w:b/>
          <w:bCs/>
          <w:color w:val="FF0000"/>
          <w:kern w:val="2"/>
          <w:sz w:val="26"/>
          <w:szCs w:val="26"/>
          <w:lang w:val="en-GB" w:eastAsia="zh-CN"/>
        </w:rPr>
        <w:t>Câu 16.</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nl-NL" w:eastAsia="zh-CN"/>
        </w:rPr>
        <w:t>Một điện trở có giá trị 26 x 10</w:t>
      </w:r>
      <w:r w:rsidRPr="00C31C31">
        <w:rPr>
          <w:rFonts w:eastAsia="SimSun" w:cs="Times New Roman"/>
          <w:kern w:val="2"/>
          <w:sz w:val="26"/>
          <w:szCs w:val="26"/>
          <w:vertAlign w:val="superscript"/>
          <w:lang w:val="nl-NL" w:eastAsia="zh-CN"/>
        </w:rPr>
        <w:t>3</w:t>
      </w:r>
      <w:r w:rsidRPr="00C31C31">
        <w:rPr>
          <w:rFonts w:eastAsia="SimSun" w:cs="Times New Roman"/>
          <w:kern w:val="2"/>
          <w:sz w:val="26"/>
          <w:szCs w:val="26"/>
          <w:lang w:val="nl-NL" w:eastAsia="zh-CN"/>
        </w:rPr>
        <w:t xml:space="preserve"> MΩ ± 10%. Hãy chọn giá trị vạch màu tương ứng.</w:t>
      </w:r>
    </w:p>
    <w:p w14:paraId="3CD23FDA" w14:textId="77777777" w:rsidR="00C31C31" w:rsidRPr="00C31C31" w:rsidRDefault="00C31C31" w:rsidP="00712DB4">
      <w:pPr>
        <w:widowControl w:val="0"/>
        <w:numPr>
          <w:ilvl w:val="0"/>
          <w:numId w:val="4"/>
        </w:numPr>
        <w:tabs>
          <w:tab w:val="left" w:pos="284"/>
          <w:tab w:val="left" w:pos="2835"/>
          <w:tab w:val="left" w:pos="5387"/>
          <w:tab w:val="left" w:pos="7938"/>
        </w:tabs>
        <w:spacing w:after="0" w:line="360" w:lineRule="auto"/>
        <w:jc w:val="left"/>
        <w:rPr>
          <w:rFonts w:eastAsia="SimSun" w:cs="Times New Roman"/>
          <w:kern w:val="2"/>
          <w:sz w:val="26"/>
          <w:szCs w:val="26"/>
          <w:lang w:val="pt-BR" w:eastAsia="zh-CN"/>
        </w:rPr>
      </w:pPr>
      <w:r w:rsidRPr="00C31C31">
        <w:rPr>
          <w:rFonts w:eastAsia="SimSun" w:cs="Times New Roman"/>
          <w:kern w:val="2"/>
          <w:sz w:val="26"/>
          <w:szCs w:val="26"/>
          <w:lang w:val="pt-BR" w:eastAsia="zh-CN"/>
        </w:rPr>
        <w:t xml:space="preserve">Đỏ, xanh lam, cam, nhũ bạc                         </w:t>
      </w:r>
      <w:r w:rsidRPr="00C31C31">
        <w:rPr>
          <w:rFonts w:eastAsia="SimSun" w:cs="Times New Roman"/>
          <w:kern w:val="2"/>
          <w:sz w:val="26"/>
          <w:szCs w:val="26"/>
          <w:lang w:val="pt-BR" w:eastAsia="zh-CN"/>
        </w:rPr>
        <w:tab/>
      </w:r>
    </w:p>
    <w:p w14:paraId="68E86B2E"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Đỏ, xanh lam, trắng, nhũ bạc</w:t>
      </w:r>
    </w:p>
    <w:p w14:paraId="3764AD83"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Đỏ, xanh lam, tím, nhũ bạc                          </w:t>
      </w:r>
      <w:r w:rsidRPr="00C31C31">
        <w:rPr>
          <w:rFonts w:eastAsia="SimSun" w:cs="Times New Roman"/>
          <w:kern w:val="2"/>
          <w:sz w:val="26"/>
          <w:szCs w:val="26"/>
          <w:lang w:val="pt-BR" w:eastAsia="zh-CN"/>
        </w:rPr>
        <w:tab/>
      </w:r>
    </w:p>
    <w:p w14:paraId="2C614059"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Đỏ, xanh lam, vàng, nhũ bạc</w:t>
      </w:r>
    </w:p>
    <w:p w14:paraId="29EE744B"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17.</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Một Tiri</w:t>
      </w:r>
      <w:r w:rsidRPr="00C31C31">
        <w:rPr>
          <w:rFonts w:eastAsia="SimSun" w:cs="Times New Roman"/>
          <w:kern w:val="2"/>
          <w:sz w:val="26"/>
          <w:szCs w:val="26"/>
          <w:lang w:eastAsia="zh-CN"/>
        </w:rPr>
        <w:t>x</w:t>
      </w:r>
      <w:r w:rsidRPr="00C31C31">
        <w:rPr>
          <w:rFonts w:eastAsia="SimSun" w:cs="Times New Roman"/>
          <w:kern w:val="2"/>
          <w:sz w:val="26"/>
          <w:szCs w:val="26"/>
          <w:lang w:val="pt-BR" w:eastAsia="zh-CN"/>
        </w:rPr>
        <w:t>to sẽ có số lớp tiếp giáp bán dẫn là:</w:t>
      </w:r>
    </w:p>
    <w:p w14:paraId="3BF0328B"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1 lớp</w:t>
      </w:r>
      <w:r w:rsidRPr="00C31C31">
        <w:rPr>
          <w:rFonts w:eastAsia="SimSun" w:cs="Times New Roman"/>
          <w:kern w:val="2"/>
          <w:sz w:val="26"/>
          <w:szCs w:val="26"/>
          <w:lang w:val="pt-BR" w:eastAsia="zh-CN"/>
        </w:rPr>
        <w:tab/>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2 lớp         </w:t>
      </w: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3 lớp        </w:t>
      </w: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eastAsia="zh-CN"/>
        </w:rPr>
        <w:t xml:space="preserve"> 4 lớp</w:t>
      </w:r>
    </w:p>
    <w:p w14:paraId="08CFDB69"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bCs/>
          <w:kern w:val="2"/>
          <w:sz w:val="26"/>
          <w:szCs w:val="26"/>
          <w:lang w:eastAsia="zh-CN"/>
        </w:rPr>
      </w:pPr>
      <w:r w:rsidRPr="00712DB4">
        <w:rPr>
          <w:rFonts w:eastAsia="SimSun" w:cs="Times New Roman"/>
          <w:b/>
          <w:bCs/>
          <w:color w:val="FF0000"/>
          <w:kern w:val="2"/>
          <w:sz w:val="26"/>
          <w:szCs w:val="26"/>
          <w:lang w:val="en-GB" w:eastAsia="zh-CN"/>
        </w:rPr>
        <w:t>Câu 18.</w:t>
      </w:r>
      <w:r w:rsidRPr="00C31C31">
        <w:rPr>
          <w:rFonts w:eastAsia="SimSun" w:cs="Times New Roman"/>
          <w:b/>
          <w:bCs/>
          <w:kern w:val="2"/>
          <w:sz w:val="26"/>
          <w:szCs w:val="26"/>
          <w:lang w:val="en-GB" w:eastAsia="zh-CN"/>
        </w:rPr>
        <w:t xml:space="preserve"> </w:t>
      </w:r>
      <w:r w:rsidRPr="00C31C31">
        <w:rPr>
          <w:rFonts w:eastAsia="SimSun" w:cs="Times New Roman"/>
          <w:bCs/>
          <w:kern w:val="2"/>
          <w:sz w:val="26"/>
          <w:szCs w:val="26"/>
          <w:lang w:eastAsia="zh-CN"/>
        </w:rPr>
        <w:t>Công dụng của cuộn cảm là:</w:t>
      </w:r>
    </w:p>
    <w:p w14:paraId="2921079D" w14:textId="707DB4B9" w:rsidR="00C31C31" w:rsidRPr="00C31C31" w:rsidRDefault="00C31C31" w:rsidP="00712DB4">
      <w:pPr>
        <w:widowControl w:val="0"/>
        <w:spacing w:after="0" w:line="360" w:lineRule="auto"/>
        <w:rPr>
          <w:rFonts w:eastAsia="SimSun" w:cs="Times New Roman"/>
          <w:kern w:val="2"/>
          <w:sz w:val="26"/>
          <w:szCs w:val="26"/>
          <w:lang w:eastAsia="zh-CN"/>
        </w:rPr>
      </w:pPr>
      <w:r w:rsidRPr="00712DB4">
        <w:rPr>
          <w:rFonts w:eastAsia="SimSun" w:cs="Times New Roman"/>
          <w:b/>
          <w:color w:val="0066FF"/>
          <w:kern w:val="2"/>
          <w:sz w:val="26"/>
          <w:szCs w:val="26"/>
          <w:lang w:eastAsia="zh-CN"/>
        </w:rPr>
        <w:t>A.</w:t>
      </w:r>
      <w:r w:rsidRPr="00C31C31">
        <w:rPr>
          <w:rFonts w:eastAsia="SimSun" w:cs="Times New Roman"/>
          <w:kern w:val="2"/>
          <w:sz w:val="26"/>
          <w:szCs w:val="26"/>
          <w:lang w:eastAsia="zh-CN"/>
        </w:rPr>
        <w:t>Ngăn chặn dòng điện cao tần, dẫn dòng điện một chiều, lắp mạch cộng hưởng.</w:t>
      </w:r>
    </w:p>
    <w:p w14:paraId="732DDBE9" w14:textId="77777777" w:rsidR="00C31C31" w:rsidRPr="00C31C31" w:rsidRDefault="00C31C31" w:rsidP="00712DB4">
      <w:pPr>
        <w:widowControl w:val="0"/>
        <w:spacing w:after="0" w:line="360" w:lineRule="auto"/>
        <w:rPr>
          <w:rFonts w:eastAsia="SimSun" w:cs="Times New Roman"/>
          <w:kern w:val="2"/>
          <w:sz w:val="26"/>
          <w:szCs w:val="26"/>
          <w:lang w:eastAsia="zh-CN"/>
        </w:rPr>
      </w:pPr>
      <w:r w:rsidRPr="00712DB4">
        <w:rPr>
          <w:rFonts w:eastAsia="SimSun" w:cs="Times New Roman"/>
          <w:b/>
          <w:color w:val="0066FF"/>
          <w:kern w:val="2"/>
          <w:sz w:val="26"/>
          <w:szCs w:val="26"/>
          <w:lang w:eastAsia="zh-CN"/>
        </w:rPr>
        <w:t>B.</w:t>
      </w:r>
      <w:r w:rsidRPr="00C31C31">
        <w:rPr>
          <w:rFonts w:eastAsia="SimSun" w:cs="Times New Roman"/>
          <w:b/>
          <w:kern w:val="2"/>
          <w:sz w:val="26"/>
          <w:szCs w:val="26"/>
          <w:lang w:eastAsia="zh-CN"/>
        </w:rPr>
        <w:t xml:space="preserve"> </w:t>
      </w:r>
      <w:r w:rsidRPr="00C31C31">
        <w:rPr>
          <w:rFonts w:eastAsia="SimSun" w:cs="Times New Roman"/>
          <w:kern w:val="2"/>
          <w:sz w:val="26"/>
          <w:szCs w:val="26"/>
          <w:lang w:eastAsia="zh-CN"/>
        </w:rPr>
        <w:t>Ngăn chặn dòng điện một chiều, dẫn dòng điện cao tần, lắp mạch cộng hưởng.</w:t>
      </w:r>
    </w:p>
    <w:p w14:paraId="415A7D98" w14:textId="77777777" w:rsidR="00C31C31" w:rsidRPr="00C31C31" w:rsidRDefault="00C31C31" w:rsidP="00712DB4">
      <w:pPr>
        <w:widowControl w:val="0"/>
        <w:spacing w:after="0" w:line="360" w:lineRule="auto"/>
        <w:rPr>
          <w:rFonts w:eastAsia="SimSun" w:cs="Times New Roman"/>
          <w:kern w:val="2"/>
          <w:sz w:val="26"/>
          <w:szCs w:val="26"/>
          <w:lang w:eastAsia="zh-CN"/>
        </w:rPr>
      </w:pPr>
      <w:r w:rsidRPr="00712DB4">
        <w:rPr>
          <w:rFonts w:eastAsia="SimSun" w:cs="Times New Roman"/>
          <w:b/>
          <w:color w:val="0066FF"/>
          <w:kern w:val="2"/>
          <w:sz w:val="26"/>
          <w:szCs w:val="26"/>
          <w:lang w:eastAsia="zh-CN"/>
        </w:rPr>
        <w:t>C.</w:t>
      </w:r>
      <w:r w:rsidRPr="00C31C31">
        <w:rPr>
          <w:rFonts w:eastAsia="SimSun" w:cs="Times New Roman"/>
          <w:b/>
          <w:kern w:val="2"/>
          <w:sz w:val="26"/>
          <w:szCs w:val="26"/>
          <w:lang w:eastAsia="zh-CN"/>
        </w:rPr>
        <w:t xml:space="preserve"> </w:t>
      </w:r>
      <w:r w:rsidRPr="00C31C31">
        <w:rPr>
          <w:rFonts w:eastAsia="SimSun" w:cs="Times New Roman"/>
          <w:kern w:val="2"/>
          <w:sz w:val="26"/>
          <w:szCs w:val="26"/>
          <w:lang w:eastAsia="zh-CN"/>
        </w:rPr>
        <w:t>Phân chia điện áp và hạn chế dòng điện xoay chiều chạy qua cuộn cảm.</w:t>
      </w:r>
    </w:p>
    <w:p w14:paraId="4791051D" w14:textId="77777777" w:rsidR="00C31C31" w:rsidRPr="00C31C31" w:rsidRDefault="00C31C31" w:rsidP="00712DB4">
      <w:pPr>
        <w:widowControl w:val="0"/>
        <w:spacing w:after="0" w:line="360" w:lineRule="auto"/>
        <w:rPr>
          <w:rFonts w:eastAsia="SimSun" w:cs="Times New Roman"/>
          <w:kern w:val="2"/>
          <w:sz w:val="26"/>
          <w:szCs w:val="26"/>
          <w:lang w:eastAsia="zh-CN"/>
        </w:rPr>
      </w:pPr>
      <w:r w:rsidRPr="00712DB4">
        <w:rPr>
          <w:rFonts w:eastAsia="SimSun" w:cs="Times New Roman"/>
          <w:b/>
          <w:color w:val="0066FF"/>
          <w:kern w:val="2"/>
          <w:sz w:val="26"/>
          <w:szCs w:val="26"/>
          <w:lang w:eastAsia="zh-CN"/>
        </w:rPr>
        <w:t>D.</w:t>
      </w:r>
      <w:r w:rsidRPr="00C31C31">
        <w:rPr>
          <w:rFonts w:eastAsia="SimSun" w:cs="Times New Roman"/>
          <w:b/>
          <w:kern w:val="2"/>
          <w:sz w:val="26"/>
          <w:szCs w:val="26"/>
          <w:lang w:eastAsia="zh-CN"/>
        </w:rPr>
        <w:t xml:space="preserve"> </w:t>
      </w:r>
      <w:r w:rsidRPr="00C31C31">
        <w:rPr>
          <w:rFonts w:eastAsia="SimSun" w:cs="Times New Roman"/>
          <w:kern w:val="2"/>
          <w:sz w:val="26"/>
          <w:szCs w:val="26"/>
          <w:lang w:eastAsia="zh-CN"/>
        </w:rPr>
        <w:t>Ngăn chặn dòng điện cao tần, khi mắc với điện trở sẽ tạo thành mạch cộng hưởng.</w:t>
      </w:r>
    </w:p>
    <w:p w14:paraId="217DFBA9"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bCs/>
          <w:kern w:val="2"/>
          <w:sz w:val="26"/>
          <w:szCs w:val="26"/>
          <w:lang w:eastAsia="zh-CN"/>
        </w:rPr>
      </w:pPr>
      <w:r w:rsidRPr="00712DB4">
        <w:rPr>
          <w:rFonts w:eastAsia="SimSun" w:cs="Times New Roman"/>
          <w:b/>
          <w:bCs/>
          <w:color w:val="FF0000"/>
          <w:kern w:val="2"/>
          <w:sz w:val="26"/>
          <w:szCs w:val="26"/>
          <w:lang w:val="en-GB" w:eastAsia="zh-CN"/>
        </w:rPr>
        <w:t>Câu 19.</w:t>
      </w:r>
      <w:r w:rsidRPr="00C31C31">
        <w:rPr>
          <w:rFonts w:eastAsia="SimSun" w:cs="Times New Roman"/>
          <w:b/>
          <w:bCs/>
          <w:kern w:val="2"/>
          <w:sz w:val="26"/>
          <w:szCs w:val="26"/>
          <w:lang w:val="en-GB" w:eastAsia="zh-CN"/>
        </w:rPr>
        <w:t xml:space="preserve"> </w:t>
      </w:r>
      <w:r w:rsidRPr="00C31C31">
        <w:rPr>
          <w:rFonts w:eastAsia="SimSun" w:cs="Times New Roman"/>
          <w:bCs/>
          <w:kern w:val="2"/>
          <w:sz w:val="26"/>
          <w:szCs w:val="26"/>
          <w:lang w:eastAsia="zh-CN"/>
        </w:rPr>
        <w:t>Một điện trở có các vòng màu theo thứ tự: nâu, xám, vàng, xanh lục. Trị số đúng của điện trở là.</w:t>
      </w:r>
    </w:p>
    <w:p w14:paraId="792C38DD" w14:textId="3654DBB6"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lastRenderedPageBreak/>
        <w:t>A.</w:t>
      </w:r>
      <w:r w:rsidRPr="00C31C31">
        <w:rPr>
          <w:rFonts w:eastAsia="SimSun" w:cs="Times New Roman"/>
          <w:kern w:val="2"/>
          <w:sz w:val="26"/>
          <w:szCs w:val="26"/>
          <w:lang w:val="en-US" w:eastAsia="zh-CN"/>
        </w:rPr>
        <w:t>18 x10</w:t>
      </w:r>
      <w:r w:rsidRPr="00C31C31">
        <w:rPr>
          <w:rFonts w:eastAsia="SimSun" w:cs="Times New Roman"/>
          <w:kern w:val="2"/>
          <w:sz w:val="26"/>
          <w:szCs w:val="26"/>
          <w:vertAlign w:val="superscript"/>
          <w:lang w:val="en-US" w:eastAsia="zh-CN"/>
        </w:rPr>
        <w:t xml:space="preserve">4 </w:t>
      </w:r>
      <w:r w:rsidRPr="00C31C31">
        <w:rPr>
          <w:rFonts w:eastAsia="SimSun" w:cs="Times New Roman"/>
          <w:kern w:val="2"/>
          <w:sz w:val="26"/>
          <w:szCs w:val="26"/>
          <w:lang w:val="en-US" w:eastAsia="zh-CN"/>
        </w:rPr>
        <w:t>Ω ±0,5%</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18 x10</w:t>
      </w:r>
      <w:r w:rsidRPr="00C31C31">
        <w:rPr>
          <w:rFonts w:eastAsia="SimSun" w:cs="Times New Roman"/>
          <w:kern w:val="2"/>
          <w:sz w:val="26"/>
          <w:szCs w:val="26"/>
          <w:vertAlign w:val="superscript"/>
          <w:lang w:val="en-US" w:eastAsia="zh-CN"/>
        </w:rPr>
        <w:t xml:space="preserve">4 </w:t>
      </w:r>
      <w:r w:rsidRPr="00C31C31">
        <w:rPr>
          <w:rFonts w:eastAsia="SimSun" w:cs="Times New Roman"/>
          <w:kern w:val="2"/>
          <w:sz w:val="26"/>
          <w:szCs w:val="26"/>
          <w:lang w:val="en-US" w:eastAsia="zh-CN"/>
        </w:rPr>
        <w:t>Ω ±1%</w:t>
      </w:r>
      <w:r w:rsidRPr="00C31C31">
        <w:rPr>
          <w:rFonts w:eastAsia="SimSun" w:cs="Times New Roman"/>
          <w:kern w:val="2"/>
          <w:sz w:val="26"/>
          <w:szCs w:val="26"/>
          <w:lang w:val="en-US" w:eastAsia="zh-CN"/>
        </w:rPr>
        <w:tab/>
      </w:r>
    </w:p>
    <w:p w14:paraId="308E7883"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18 x10</w:t>
      </w:r>
      <w:r w:rsidRPr="00C31C31">
        <w:rPr>
          <w:rFonts w:eastAsia="SimSun" w:cs="Times New Roman"/>
          <w:kern w:val="2"/>
          <w:sz w:val="26"/>
          <w:szCs w:val="26"/>
          <w:vertAlign w:val="superscript"/>
          <w:lang w:val="en-US" w:eastAsia="zh-CN"/>
        </w:rPr>
        <w:t xml:space="preserve">3 </w:t>
      </w:r>
      <w:r w:rsidRPr="00C31C31">
        <w:rPr>
          <w:rFonts w:eastAsia="SimSun" w:cs="Times New Roman"/>
          <w:kern w:val="2"/>
          <w:sz w:val="26"/>
          <w:szCs w:val="26"/>
          <w:lang w:val="en-US" w:eastAsia="zh-CN"/>
        </w:rPr>
        <w:t>Ω ±0,5%</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18 x10</w:t>
      </w:r>
      <w:r w:rsidRPr="00C31C31">
        <w:rPr>
          <w:rFonts w:eastAsia="SimSun" w:cs="Times New Roman"/>
          <w:kern w:val="2"/>
          <w:sz w:val="26"/>
          <w:szCs w:val="26"/>
          <w:vertAlign w:val="superscript"/>
          <w:lang w:val="en-US" w:eastAsia="zh-CN"/>
        </w:rPr>
        <w:t xml:space="preserve">3 </w:t>
      </w:r>
      <w:r w:rsidRPr="00C31C31">
        <w:rPr>
          <w:rFonts w:eastAsia="SimSun" w:cs="Times New Roman"/>
          <w:kern w:val="2"/>
          <w:sz w:val="26"/>
          <w:szCs w:val="26"/>
          <w:lang w:val="en-US" w:eastAsia="zh-CN"/>
        </w:rPr>
        <w:t>Ω ±1%</w:t>
      </w:r>
    </w:p>
    <w:p w14:paraId="64B207BD"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bCs/>
          <w:kern w:val="2"/>
          <w:sz w:val="26"/>
          <w:szCs w:val="26"/>
          <w:lang w:val="en-US" w:eastAsia="zh-CN"/>
        </w:rPr>
      </w:pPr>
      <w:r w:rsidRPr="00712DB4">
        <w:rPr>
          <w:rFonts w:eastAsia="SimSun" w:cs="Times New Roman"/>
          <w:b/>
          <w:bCs/>
          <w:color w:val="FF0000"/>
          <w:kern w:val="2"/>
          <w:sz w:val="26"/>
          <w:szCs w:val="26"/>
          <w:lang w:val="en-GB" w:eastAsia="zh-CN"/>
        </w:rPr>
        <w:t>Câu 20.</w:t>
      </w:r>
      <w:r w:rsidRPr="00C31C31">
        <w:rPr>
          <w:rFonts w:eastAsia="SimSun" w:cs="Times New Roman"/>
          <w:b/>
          <w:bCs/>
          <w:kern w:val="2"/>
          <w:sz w:val="26"/>
          <w:szCs w:val="26"/>
          <w:lang w:val="en-GB" w:eastAsia="zh-CN"/>
        </w:rPr>
        <w:t xml:space="preserve"> </w:t>
      </w:r>
      <w:r w:rsidRPr="00C31C31">
        <w:rPr>
          <w:rFonts w:eastAsia="SimSun" w:cs="Times New Roman"/>
          <w:bCs/>
          <w:kern w:val="2"/>
          <w:sz w:val="26"/>
          <w:szCs w:val="26"/>
          <w:lang w:val="en-US" w:eastAsia="zh-CN"/>
        </w:rPr>
        <w:t>Một điện trở có các vòng màu theo thứ tự: cam, đỏ, vàng, ngân nhũ. Trị số đúng của điện trở là.</w:t>
      </w:r>
    </w:p>
    <w:p w14:paraId="1CDFC8CF" w14:textId="43FF5B0D"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32 x10</w:t>
      </w:r>
      <w:r w:rsidRPr="00C31C31">
        <w:rPr>
          <w:rFonts w:eastAsia="SimSun" w:cs="Times New Roman"/>
          <w:kern w:val="2"/>
          <w:sz w:val="26"/>
          <w:szCs w:val="26"/>
          <w:vertAlign w:val="superscript"/>
          <w:lang w:val="en-US" w:eastAsia="zh-CN"/>
        </w:rPr>
        <w:t xml:space="preserve">4 </w:t>
      </w:r>
      <w:r w:rsidRPr="00C31C31">
        <w:rPr>
          <w:rFonts w:eastAsia="SimSun" w:cs="Times New Roman"/>
          <w:kern w:val="2"/>
          <w:sz w:val="26"/>
          <w:szCs w:val="26"/>
          <w:lang w:val="en-US" w:eastAsia="zh-CN"/>
        </w:rPr>
        <w:t>Ω ±10%</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32 x10</w:t>
      </w:r>
      <w:r w:rsidRPr="00C31C31">
        <w:rPr>
          <w:rFonts w:eastAsia="SimSun" w:cs="Times New Roman"/>
          <w:kern w:val="2"/>
          <w:sz w:val="26"/>
          <w:szCs w:val="26"/>
          <w:vertAlign w:val="superscript"/>
          <w:lang w:val="en-US" w:eastAsia="zh-CN"/>
        </w:rPr>
        <w:t xml:space="preserve">4 </w:t>
      </w:r>
      <w:r w:rsidRPr="00C31C31">
        <w:rPr>
          <w:rFonts w:eastAsia="SimSun" w:cs="Times New Roman"/>
          <w:kern w:val="2"/>
          <w:sz w:val="26"/>
          <w:szCs w:val="26"/>
          <w:lang w:val="en-US" w:eastAsia="zh-CN"/>
        </w:rPr>
        <w:t>Ω ±1</w:t>
      </w:r>
      <w:r w:rsidRPr="00C31C31">
        <w:rPr>
          <w:rFonts w:eastAsia="SimSun" w:cs="Times New Roman"/>
          <w:kern w:val="2"/>
          <w:sz w:val="26"/>
          <w:szCs w:val="26"/>
          <w:lang w:val="en-US" w:eastAsia="zh-CN"/>
        </w:rPr>
        <w:tab/>
      </w:r>
    </w:p>
    <w:p w14:paraId="50277D4C"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32 x10</w:t>
      </w:r>
      <w:r w:rsidRPr="00C31C31">
        <w:rPr>
          <w:rFonts w:eastAsia="SimSun" w:cs="Times New Roman"/>
          <w:kern w:val="2"/>
          <w:sz w:val="26"/>
          <w:szCs w:val="26"/>
          <w:vertAlign w:val="superscript"/>
          <w:lang w:val="en-US" w:eastAsia="zh-CN"/>
        </w:rPr>
        <w:t xml:space="preserve">4 </w:t>
      </w:r>
      <w:r w:rsidRPr="00C31C31">
        <w:rPr>
          <w:rFonts w:eastAsia="SimSun" w:cs="Times New Roman"/>
          <w:kern w:val="2"/>
          <w:sz w:val="26"/>
          <w:szCs w:val="26"/>
          <w:lang w:val="en-US" w:eastAsia="zh-CN"/>
        </w:rPr>
        <w:t>Ω ±5%</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32 x10</w:t>
      </w:r>
      <w:r w:rsidRPr="00C31C31">
        <w:rPr>
          <w:rFonts w:eastAsia="SimSun" w:cs="Times New Roman"/>
          <w:kern w:val="2"/>
          <w:sz w:val="26"/>
          <w:szCs w:val="26"/>
          <w:vertAlign w:val="superscript"/>
          <w:lang w:val="en-US" w:eastAsia="zh-CN"/>
        </w:rPr>
        <w:t xml:space="preserve">4 </w:t>
      </w:r>
      <w:r w:rsidRPr="00C31C31">
        <w:rPr>
          <w:rFonts w:eastAsia="SimSun" w:cs="Times New Roman"/>
          <w:kern w:val="2"/>
          <w:sz w:val="26"/>
          <w:szCs w:val="26"/>
          <w:lang w:val="en-US" w:eastAsia="zh-CN"/>
        </w:rPr>
        <w:t>Ω ±2%</w:t>
      </w:r>
    </w:p>
    <w:p w14:paraId="15FEAD1F"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bCs/>
          <w:kern w:val="2"/>
          <w:sz w:val="26"/>
          <w:szCs w:val="26"/>
          <w:lang w:val="en-US" w:eastAsia="zh-CN"/>
        </w:rPr>
      </w:pPr>
      <w:r w:rsidRPr="00712DB4">
        <w:rPr>
          <w:rFonts w:eastAsia="SimSun" w:cs="Times New Roman"/>
          <w:b/>
          <w:bCs/>
          <w:color w:val="FF0000"/>
          <w:kern w:val="2"/>
          <w:sz w:val="26"/>
          <w:szCs w:val="26"/>
          <w:lang w:val="en-GB" w:eastAsia="zh-CN"/>
        </w:rPr>
        <w:t>Câu 21.</w:t>
      </w:r>
      <w:r w:rsidRPr="00C31C31">
        <w:rPr>
          <w:rFonts w:eastAsia="SimSun" w:cs="Times New Roman"/>
          <w:b/>
          <w:bCs/>
          <w:kern w:val="2"/>
          <w:sz w:val="26"/>
          <w:szCs w:val="26"/>
          <w:lang w:val="en-GB" w:eastAsia="zh-CN"/>
        </w:rPr>
        <w:t xml:space="preserve"> </w:t>
      </w:r>
      <w:r w:rsidRPr="00C31C31">
        <w:rPr>
          <w:rFonts w:eastAsia="SimSun" w:cs="Times New Roman"/>
          <w:bCs/>
          <w:kern w:val="2"/>
          <w:sz w:val="26"/>
          <w:szCs w:val="26"/>
          <w:lang w:val="en-US" w:eastAsia="zh-CN"/>
        </w:rPr>
        <w:t>Một điện trở có giá trị 56x10</w:t>
      </w:r>
      <w:r w:rsidRPr="00C31C31">
        <w:rPr>
          <w:rFonts w:eastAsia="SimSun" w:cs="Times New Roman"/>
          <w:bCs/>
          <w:kern w:val="2"/>
          <w:sz w:val="26"/>
          <w:szCs w:val="26"/>
          <w:vertAlign w:val="superscript"/>
          <w:lang w:val="en-US" w:eastAsia="zh-CN"/>
        </w:rPr>
        <w:t xml:space="preserve">9 </w:t>
      </w:r>
      <w:r w:rsidRPr="00C31C31">
        <w:rPr>
          <w:rFonts w:eastAsia="SimSun" w:cs="Times New Roman"/>
          <w:bCs/>
          <w:kern w:val="2"/>
          <w:sz w:val="26"/>
          <w:szCs w:val="26"/>
          <w:lang w:val="en-US" w:eastAsia="zh-CN"/>
        </w:rPr>
        <w:t>Ω ±10%. Vạch màu tương ứng theo thứ tự là.</w:t>
      </w:r>
    </w:p>
    <w:p w14:paraId="66442FF0"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X</w:t>
      </w:r>
      <w:r w:rsidRPr="00C31C31">
        <w:rPr>
          <w:rFonts w:eastAsia="SimSun" w:cs="Times New Roman"/>
          <w:kern w:val="2"/>
          <w:sz w:val="26"/>
          <w:szCs w:val="26"/>
          <w:lang w:val="en-US" w:eastAsia="zh-CN"/>
        </w:rPr>
        <w:t>anh lục, xanh lam, trắng, ngân nhũ</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X</w:t>
      </w:r>
      <w:r w:rsidRPr="00C31C31">
        <w:rPr>
          <w:rFonts w:eastAsia="SimSun" w:cs="Times New Roman"/>
          <w:kern w:val="2"/>
          <w:sz w:val="26"/>
          <w:szCs w:val="26"/>
          <w:lang w:val="en-US" w:eastAsia="zh-CN"/>
        </w:rPr>
        <w:t>anh lục, xanh lam, tím, kim nhũ</w:t>
      </w:r>
    </w:p>
    <w:p w14:paraId="60EFF46F"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X</w:t>
      </w:r>
      <w:r w:rsidRPr="00C31C31">
        <w:rPr>
          <w:rFonts w:eastAsia="SimSun" w:cs="Times New Roman"/>
          <w:kern w:val="2"/>
          <w:sz w:val="26"/>
          <w:szCs w:val="26"/>
          <w:lang w:val="en-US" w:eastAsia="zh-CN"/>
        </w:rPr>
        <w:t>anh lam, xanh lục, tím, ngân nhũ</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X</w:t>
      </w:r>
      <w:r w:rsidRPr="00C31C31">
        <w:rPr>
          <w:rFonts w:eastAsia="SimSun" w:cs="Times New Roman"/>
          <w:kern w:val="2"/>
          <w:sz w:val="26"/>
          <w:szCs w:val="26"/>
          <w:lang w:val="en-US" w:eastAsia="zh-CN"/>
        </w:rPr>
        <w:t>anh lam, xanh lục, trắng, kim nhũ</w:t>
      </w:r>
    </w:p>
    <w:p w14:paraId="708135E4"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bCs/>
          <w:kern w:val="2"/>
          <w:sz w:val="26"/>
          <w:szCs w:val="26"/>
          <w:lang w:val="en-US" w:eastAsia="zh-CN"/>
        </w:rPr>
      </w:pPr>
      <w:r w:rsidRPr="00712DB4">
        <w:rPr>
          <w:rFonts w:eastAsia="SimSun" w:cs="Times New Roman"/>
          <w:b/>
          <w:bCs/>
          <w:color w:val="FF0000"/>
          <w:kern w:val="2"/>
          <w:sz w:val="26"/>
          <w:szCs w:val="26"/>
          <w:lang w:val="en-GB" w:eastAsia="zh-CN"/>
        </w:rPr>
        <w:t>Câu 22.</w:t>
      </w:r>
      <w:r w:rsidRPr="00C31C31">
        <w:rPr>
          <w:rFonts w:eastAsia="SimSun" w:cs="Times New Roman"/>
          <w:b/>
          <w:bCs/>
          <w:kern w:val="2"/>
          <w:sz w:val="26"/>
          <w:szCs w:val="26"/>
          <w:lang w:val="en-GB" w:eastAsia="zh-CN"/>
        </w:rPr>
        <w:t xml:space="preserve"> </w:t>
      </w:r>
      <w:r w:rsidRPr="00C31C31">
        <w:rPr>
          <w:rFonts w:eastAsia="SimSun" w:cs="Times New Roman"/>
          <w:bCs/>
          <w:kern w:val="2"/>
          <w:sz w:val="26"/>
          <w:szCs w:val="26"/>
          <w:lang w:val="en-US" w:eastAsia="zh-CN"/>
        </w:rPr>
        <w:t>Vạch thứ tư trên điện trở có bốn vòng màu có ghi màu kim nhũ thì sai số của điện trở đó là:</w:t>
      </w:r>
    </w:p>
    <w:p w14:paraId="27FD576D" w14:textId="5B46BE4C"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2%</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5%</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10%</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20%</w:t>
      </w:r>
    </w:p>
    <w:p w14:paraId="3D0FC425"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bCs/>
          <w:kern w:val="2"/>
          <w:sz w:val="26"/>
          <w:szCs w:val="26"/>
          <w:lang w:val="en-US" w:eastAsia="zh-CN"/>
        </w:rPr>
      </w:pPr>
      <w:r w:rsidRPr="00712DB4">
        <w:rPr>
          <w:rFonts w:eastAsia="SimSun" w:cs="Times New Roman"/>
          <w:b/>
          <w:bCs/>
          <w:color w:val="FF0000"/>
          <w:kern w:val="2"/>
          <w:sz w:val="26"/>
          <w:szCs w:val="26"/>
          <w:lang w:val="en-GB" w:eastAsia="zh-CN"/>
        </w:rPr>
        <w:t>Câu 23.</w:t>
      </w:r>
      <w:r w:rsidRPr="00C31C31">
        <w:rPr>
          <w:rFonts w:eastAsia="SimSun" w:cs="Times New Roman"/>
          <w:kern w:val="2"/>
          <w:sz w:val="26"/>
          <w:szCs w:val="26"/>
          <w:lang w:val="en-GB" w:eastAsia="zh-CN"/>
        </w:rPr>
        <w:t xml:space="preserve"> </w:t>
      </w:r>
      <w:r w:rsidRPr="00C31C31">
        <w:rPr>
          <w:rFonts w:eastAsia="SimSun" w:cs="Times New Roman"/>
          <w:bCs/>
          <w:kern w:val="2"/>
          <w:sz w:val="26"/>
          <w:szCs w:val="26"/>
          <w:lang w:val="en-US" w:eastAsia="zh-CN"/>
        </w:rPr>
        <w:t>Trong các nhóm linh kiện điện tử sau đây, đâu là nhóm chỉ toàn các linh kiện tích cực?</w:t>
      </w:r>
    </w:p>
    <w:p w14:paraId="20E4873A"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nl-NL" w:eastAsia="zh-CN"/>
        </w:rPr>
      </w:pPr>
      <w:r w:rsidRPr="00712DB4">
        <w:rPr>
          <w:rFonts w:eastAsia="SimSun" w:cs="Times New Roman"/>
          <w:b/>
          <w:bCs/>
          <w:color w:val="0066FF"/>
          <w:kern w:val="2"/>
          <w:sz w:val="26"/>
          <w:szCs w:val="26"/>
          <w:lang w:val="nl-NL" w:eastAsia="zh-CN"/>
        </w:rPr>
        <w:t>A.</w:t>
      </w:r>
      <w:r w:rsidRPr="00C31C31">
        <w:rPr>
          <w:rFonts w:eastAsia="SimSun" w:cs="Times New Roman"/>
          <w:kern w:val="2"/>
          <w:sz w:val="26"/>
          <w:szCs w:val="26"/>
          <w:lang w:val="nl-NL" w:eastAsia="zh-CN"/>
        </w:rPr>
        <w:t xml:space="preserve"> </w:t>
      </w:r>
      <w:r w:rsidRPr="00C31C31">
        <w:rPr>
          <w:rFonts w:eastAsia="SimSun" w:cs="Times New Roman"/>
          <w:kern w:val="2"/>
          <w:sz w:val="26"/>
          <w:szCs w:val="26"/>
          <w:lang w:val="en-US" w:eastAsia="zh-CN"/>
        </w:rPr>
        <w:t>Điôt, tranzito, tirixto, triac</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nl-NL" w:eastAsia="zh-CN"/>
        </w:rPr>
        <w:t>B.</w:t>
      </w:r>
      <w:r w:rsidRPr="00C31C31">
        <w:rPr>
          <w:rFonts w:eastAsia="SimSun" w:cs="Times New Roman"/>
          <w:kern w:val="2"/>
          <w:sz w:val="26"/>
          <w:szCs w:val="26"/>
          <w:lang w:val="nl-NL" w:eastAsia="zh-CN"/>
        </w:rPr>
        <w:t xml:space="preserve"> Điện trở, tụ điện, cuộn cảm, điôt</w:t>
      </w:r>
    </w:p>
    <w:p w14:paraId="7A246FFE"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nl-NL" w:eastAsia="zh-CN"/>
        </w:rPr>
        <w:t>C.</w:t>
      </w:r>
      <w:r w:rsidRPr="00C31C31">
        <w:rPr>
          <w:rFonts w:eastAsia="SimSun" w:cs="Times New Roman"/>
          <w:kern w:val="2"/>
          <w:sz w:val="26"/>
          <w:szCs w:val="26"/>
          <w:lang w:val="nl-NL" w:eastAsia="zh-CN"/>
        </w:rPr>
        <w:t xml:space="preserve"> Tụ điện, điôt, tranzito, IC, điac</w:t>
      </w:r>
      <w:r w:rsidRPr="00C31C31">
        <w:rPr>
          <w:rFonts w:eastAsia="SimSun" w:cs="Times New Roman"/>
          <w:kern w:val="2"/>
          <w:sz w:val="26"/>
          <w:szCs w:val="26"/>
          <w:lang w:val="nl-NL" w:eastAsia="zh-CN"/>
        </w:rPr>
        <w:tab/>
      </w:r>
      <w:r w:rsidRPr="00712DB4">
        <w:rPr>
          <w:rFonts w:eastAsia="SimSun" w:cs="Times New Roman"/>
          <w:b/>
          <w:color w:val="0066FF"/>
          <w:kern w:val="2"/>
          <w:sz w:val="26"/>
          <w:szCs w:val="26"/>
          <w:lang w:val="nl-NL" w:eastAsia="zh-CN"/>
        </w:rPr>
        <w:t>D.</w:t>
      </w:r>
      <w:r w:rsidRPr="00C31C31">
        <w:rPr>
          <w:rFonts w:eastAsia="SimSun" w:cs="Times New Roman"/>
          <w:kern w:val="2"/>
          <w:sz w:val="26"/>
          <w:szCs w:val="26"/>
          <w:lang w:val="nl-NL" w:eastAsia="zh-CN"/>
        </w:rPr>
        <w:t xml:space="preserve"> </w:t>
      </w:r>
      <w:r w:rsidRPr="00C31C31">
        <w:rPr>
          <w:rFonts w:eastAsia="SimSun" w:cs="Times New Roman"/>
          <w:kern w:val="2"/>
          <w:sz w:val="26"/>
          <w:szCs w:val="26"/>
          <w:lang w:val="en-US" w:eastAsia="zh-CN"/>
        </w:rPr>
        <w:t>Tranzito, IC, triac, điac, cuộn cảm</w:t>
      </w:r>
    </w:p>
    <w:p w14:paraId="62E95EC1" w14:textId="77777777" w:rsidR="00C31C31" w:rsidRPr="00C31C31" w:rsidRDefault="00C31C31" w:rsidP="00712DB4">
      <w:pPr>
        <w:widowControl w:val="0"/>
        <w:spacing w:after="0" w:line="360" w:lineRule="auto"/>
        <w:rPr>
          <w:rFonts w:eastAsia="SimSun" w:cs="Times New Roman"/>
          <w:b/>
          <w:i/>
          <w:kern w:val="2"/>
          <w:sz w:val="26"/>
          <w:szCs w:val="26"/>
          <w:lang w:val="pt-BR" w:eastAsia="zh-CN"/>
        </w:rPr>
      </w:pPr>
      <w:r w:rsidRPr="00712DB4">
        <w:rPr>
          <w:rFonts w:eastAsia="SimSun" w:cs="Times New Roman"/>
          <w:b/>
          <w:bCs/>
          <w:color w:val="FF0000"/>
          <w:kern w:val="2"/>
          <w:sz w:val="26"/>
          <w:szCs w:val="26"/>
          <w:lang w:val="en-GB" w:eastAsia="zh-CN"/>
        </w:rPr>
        <w:t>Câu 24.</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Trị số điện trở:</w:t>
      </w:r>
    </w:p>
    <w:p w14:paraId="2DE4F924"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Cho biết mức độ cản trở dòng điện của điện trở.</w:t>
      </w:r>
      <w:r w:rsidRPr="00C31C31">
        <w:rPr>
          <w:rFonts w:eastAsia="SimSun" w:cs="Times New Roman"/>
          <w:kern w:val="2"/>
          <w:sz w:val="26"/>
          <w:szCs w:val="26"/>
          <w:vertAlign w:val="subscript"/>
          <w:lang w:val="pt-BR" w:eastAsia="zh-CN"/>
        </w:rPr>
        <w:tab/>
      </w:r>
    </w:p>
    <w:p w14:paraId="4436AA8D"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Cho biết khả năng tích lũy năng lượng điện trường của tụ điện khi có điện áp đặt lên hai cực của tụ đó.</w:t>
      </w:r>
    </w:p>
    <w:p w14:paraId="0039C036"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Cho biết khả năng tích lũy năng lượng từ trường của cuộn cảm khi có dòng điện chạy qua nó.</w:t>
      </w:r>
    </w:p>
    <w:p w14:paraId="428F9B0E" w14:textId="2AC8ACD8" w:rsidR="00C31C31" w:rsidRPr="00C31C31" w:rsidRDefault="00C31C31" w:rsidP="00712DB4">
      <w:pPr>
        <w:widowControl w:val="0"/>
        <w:spacing w:after="0" w:line="360" w:lineRule="auto"/>
        <w:rPr>
          <w:rFonts w:eastAsia="SimSun" w:cs="Times New Roman"/>
          <w:kern w:val="2"/>
          <w:sz w:val="26"/>
          <w:szCs w:val="26"/>
          <w:vertAlign w:val="subscript"/>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Cho biết khả năng tích lũy năng lượng từ trường của tụ điện khi có dòng điện chạy qua nó.</w:t>
      </w:r>
    </w:p>
    <w:p w14:paraId="1A3C2DD9"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25</w:t>
      </w:r>
      <w:r w:rsidRPr="00712DB4">
        <w:rPr>
          <w:rFonts w:eastAsia="SimSun" w:cs="Times New Roman"/>
          <w:b/>
          <w:color w:val="FF0000"/>
          <w:kern w:val="2"/>
          <w:sz w:val="26"/>
          <w:szCs w:val="26"/>
          <w:lang w:val="en-GB" w:eastAsia="zh-CN"/>
        </w:rPr>
        <w:t>.</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Trị số điện dung:</w:t>
      </w:r>
    </w:p>
    <w:p w14:paraId="11B7A3D1"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Cho biết mức độ cản trở dòng điện của điện trở.</w:t>
      </w:r>
      <w:r w:rsidRPr="00C31C31">
        <w:rPr>
          <w:rFonts w:eastAsia="SimSun" w:cs="Times New Roman"/>
          <w:kern w:val="2"/>
          <w:sz w:val="26"/>
          <w:szCs w:val="26"/>
          <w:vertAlign w:val="subscript"/>
          <w:lang w:val="pt-BR" w:eastAsia="zh-CN"/>
        </w:rPr>
        <w:tab/>
      </w:r>
    </w:p>
    <w:p w14:paraId="4D14556D" w14:textId="77777777" w:rsidR="00C31C31" w:rsidRPr="00C31C31" w:rsidRDefault="00C31C31" w:rsidP="00712DB4">
      <w:pPr>
        <w:widowControl w:val="0"/>
        <w:tabs>
          <w:tab w:val="left" w:pos="7740"/>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Cho biết khả năng tích lũy năng lượng </w:t>
      </w:r>
      <w:r w:rsidRPr="00C31C31">
        <w:rPr>
          <w:rFonts w:eastAsia="SimSun" w:cs="Times New Roman"/>
          <w:i/>
          <w:kern w:val="2"/>
          <w:sz w:val="26"/>
          <w:szCs w:val="26"/>
          <w:lang w:val="pt-BR" w:eastAsia="zh-CN"/>
        </w:rPr>
        <w:t>điện trường</w:t>
      </w:r>
      <w:r w:rsidRPr="00C31C31">
        <w:rPr>
          <w:rFonts w:eastAsia="SimSun" w:cs="Times New Roman"/>
          <w:kern w:val="2"/>
          <w:sz w:val="26"/>
          <w:szCs w:val="26"/>
          <w:lang w:val="pt-BR" w:eastAsia="zh-CN"/>
        </w:rPr>
        <w:t xml:space="preserve"> của </w:t>
      </w:r>
      <w:r w:rsidRPr="00C31C31">
        <w:rPr>
          <w:rFonts w:eastAsia="SimSun" w:cs="Times New Roman"/>
          <w:i/>
          <w:kern w:val="2"/>
          <w:sz w:val="26"/>
          <w:szCs w:val="26"/>
          <w:lang w:val="pt-BR" w:eastAsia="zh-CN"/>
        </w:rPr>
        <w:t>tụ điện</w:t>
      </w:r>
      <w:r w:rsidRPr="00C31C31">
        <w:rPr>
          <w:rFonts w:eastAsia="SimSun" w:cs="Times New Roman"/>
          <w:kern w:val="2"/>
          <w:sz w:val="26"/>
          <w:szCs w:val="26"/>
          <w:lang w:val="pt-BR" w:eastAsia="zh-CN"/>
        </w:rPr>
        <w:t xml:space="preserve"> khi có điện áp đặt lên hai cực của tụ đó.</w:t>
      </w:r>
    </w:p>
    <w:p w14:paraId="201E21E6"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Cho biết khả năng tích lũy năng lượng từ trường của cuộn cảm khi có dòng điện chạy qua nó.</w:t>
      </w:r>
    </w:p>
    <w:p w14:paraId="40FCC7EB" w14:textId="77777777" w:rsidR="00712DB4"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Cho biết khả năng tích lũy năng lượng từ trường của tụ điện khi có dòng điện chạy qua nó.</w:t>
      </w:r>
    </w:p>
    <w:p w14:paraId="11388557" w14:textId="3C8E5744" w:rsidR="00C31C31" w:rsidRPr="00C31C31" w:rsidRDefault="00C31C31" w:rsidP="00712DB4">
      <w:pPr>
        <w:widowControl w:val="0"/>
        <w:spacing w:after="0" w:line="360" w:lineRule="auto"/>
        <w:rPr>
          <w:rFonts w:eastAsia="SimSun" w:cs="Times New Roman"/>
          <w:i/>
          <w:kern w:val="2"/>
          <w:sz w:val="26"/>
          <w:szCs w:val="26"/>
          <w:lang w:val="pt-BR" w:eastAsia="zh-CN"/>
        </w:rPr>
      </w:pPr>
      <w:r w:rsidRPr="00712DB4">
        <w:rPr>
          <w:rFonts w:eastAsia="SimSun" w:cs="Times New Roman"/>
          <w:b/>
          <w:bCs/>
          <w:color w:val="FF0000"/>
          <w:kern w:val="2"/>
          <w:sz w:val="26"/>
          <w:szCs w:val="26"/>
          <w:lang w:val="en-GB" w:eastAsia="zh-CN"/>
        </w:rPr>
        <w:t>Câu 26.</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Trị</w:t>
      </w:r>
      <w:r w:rsidRPr="00C31C31">
        <w:rPr>
          <w:rFonts w:eastAsia="SimSun" w:cs="Times New Roman"/>
          <w:i/>
          <w:kern w:val="2"/>
          <w:sz w:val="26"/>
          <w:szCs w:val="26"/>
          <w:lang w:val="pt-BR" w:eastAsia="zh-CN"/>
        </w:rPr>
        <w:t xml:space="preserve"> số điện cảm:</w:t>
      </w:r>
    </w:p>
    <w:p w14:paraId="40600D08"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Cho biết mức độ cản trở dòng điện của điện trở.</w:t>
      </w:r>
      <w:r w:rsidRPr="00C31C31">
        <w:rPr>
          <w:rFonts w:eastAsia="SimSun" w:cs="Times New Roman"/>
          <w:kern w:val="2"/>
          <w:sz w:val="26"/>
          <w:szCs w:val="26"/>
          <w:vertAlign w:val="subscript"/>
          <w:lang w:val="pt-BR" w:eastAsia="zh-CN"/>
        </w:rPr>
        <w:tab/>
      </w:r>
    </w:p>
    <w:p w14:paraId="3FE0CF1D"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Cho biết khả năng tích lũy năng lượng điện trường của tụ điện khi có điện áp đặt lên hai cực của tụ đó.</w:t>
      </w:r>
    </w:p>
    <w:p w14:paraId="2E7651E5"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lastRenderedPageBreak/>
        <w:t>C.</w:t>
      </w:r>
      <w:r w:rsidRPr="00C31C31">
        <w:rPr>
          <w:rFonts w:eastAsia="SimSun" w:cs="Times New Roman"/>
          <w:kern w:val="2"/>
          <w:sz w:val="26"/>
          <w:szCs w:val="26"/>
          <w:lang w:val="pt-BR" w:eastAsia="zh-CN"/>
        </w:rPr>
        <w:t xml:space="preserve"> Cho biết khả năng tích lũy năng lượng </w:t>
      </w:r>
      <w:r w:rsidRPr="00C31C31">
        <w:rPr>
          <w:rFonts w:eastAsia="SimSun" w:cs="Times New Roman"/>
          <w:i/>
          <w:kern w:val="2"/>
          <w:sz w:val="26"/>
          <w:szCs w:val="26"/>
          <w:u w:val="single"/>
          <w:lang w:val="pt-BR" w:eastAsia="zh-CN"/>
        </w:rPr>
        <w:t>từ trường</w:t>
      </w:r>
      <w:r w:rsidRPr="00C31C31">
        <w:rPr>
          <w:rFonts w:eastAsia="SimSun" w:cs="Times New Roman"/>
          <w:kern w:val="2"/>
          <w:sz w:val="26"/>
          <w:szCs w:val="26"/>
          <w:lang w:val="pt-BR" w:eastAsia="zh-CN"/>
        </w:rPr>
        <w:t xml:space="preserve"> của </w:t>
      </w:r>
      <w:r w:rsidRPr="00C31C31">
        <w:rPr>
          <w:rFonts w:eastAsia="SimSun" w:cs="Times New Roman"/>
          <w:i/>
          <w:kern w:val="2"/>
          <w:sz w:val="26"/>
          <w:szCs w:val="26"/>
          <w:u w:val="single"/>
          <w:lang w:val="pt-BR" w:eastAsia="zh-CN"/>
        </w:rPr>
        <w:t>cuộn cảm</w:t>
      </w:r>
      <w:r w:rsidRPr="00C31C31">
        <w:rPr>
          <w:rFonts w:eastAsia="SimSun" w:cs="Times New Roman"/>
          <w:kern w:val="2"/>
          <w:sz w:val="26"/>
          <w:szCs w:val="26"/>
          <w:lang w:val="pt-BR" w:eastAsia="zh-CN"/>
        </w:rPr>
        <w:t xml:space="preserve"> khi có dòng điện chạy qua nó.</w:t>
      </w:r>
    </w:p>
    <w:p w14:paraId="0C30872D" w14:textId="77777777" w:rsidR="00C31C31" w:rsidRPr="00C31C31" w:rsidRDefault="00C31C31" w:rsidP="00712DB4">
      <w:pPr>
        <w:widowControl w:val="0"/>
        <w:spacing w:after="0" w:line="360" w:lineRule="auto"/>
        <w:rPr>
          <w:rFonts w:eastAsia="SimSun" w:cs="Times New Roman"/>
          <w:kern w:val="2"/>
          <w:sz w:val="26"/>
          <w:szCs w:val="26"/>
          <w:vertAlign w:val="subscript"/>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Cho biết khả năng tích lũy năng lượng từ trường của tụ điện khi có dòng điện chạy qua nó.</w:t>
      </w:r>
    </w:p>
    <w:p w14:paraId="3CBE79AD" w14:textId="77777777" w:rsidR="00C31C31" w:rsidRPr="00C31C31" w:rsidRDefault="00C31C31" w:rsidP="00712DB4">
      <w:pPr>
        <w:widowControl w:val="0"/>
        <w:tabs>
          <w:tab w:val="center" w:pos="5130"/>
        </w:tabs>
        <w:spacing w:after="0" w:line="360" w:lineRule="auto"/>
        <w:rPr>
          <w:rFonts w:eastAsia="SimSun" w:cs="Times New Roman"/>
          <w:b/>
          <w:i/>
          <w:kern w:val="2"/>
          <w:sz w:val="26"/>
          <w:szCs w:val="26"/>
          <w:lang w:val="pt-BR" w:eastAsia="zh-CN"/>
        </w:rPr>
      </w:pPr>
      <w:r w:rsidRPr="00712DB4">
        <w:rPr>
          <w:rFonts w:eastAsia="SimSun" w:cs="Times New Roman"/>
          <w:b/>
          <w:bCs/>
          <w:color w:val="FF0000"/>
          <w:kern w:val="2"/>
          <w:sz w:val="26"/>
          <w:szCs w:val="26"/>
          <w:lang w:val="en-GB" w:eastAsia="zh-CN"/>
        </w:rPr>
        <w:t>Câu 27.</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pt-BR" w:eastAsia="zh-CN"/>
        </w:rPr>
        <w:t>Công suất</w:t>
      </w:r>
      <w:r w:rsidRPr="00C31C31">
        <w:rPr>
          <w:rFonts w:eastAsia="SimSun" w:cs="Times New Roman"/>
          <w:i/>
          <w:kern w:val="2"/>
          <w:sz w:val="26"/>
          <w:szCs w:val="26"/>
          <w:lang w:val="pt-BR" w:eastAsia="zh-CN"/>
        </w:rPr>
        <w:t xml:space="preserve"> định mức là:</w:t>
      </w:r>
      <w:r w:rsidRPr="00C31C31">
        <w:rPr>
          <w:rFonts w:eastAsia="SimSun" w:cs="Times New Roman"/>
          <w:b/>
          <w:i/>
          <w:kern w:val="2"/>
          <w:sz w:val="26"/>
          <w:szCs w:val="26"/>
          <w:lang w:val="pt-BR" w:eastAsia="zh-CN"/>
        </w:rPr>
        <w:tab/>
      </w:r>
    </w:p>
    <w:p w14:paraId="724EC1C1"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w:t>
      </w:r>
      <w:r w:rsidRPr="00C31C31">
        <w:rPr>
          <w:rFonts w:eastAsia="SimSun" w:cs="Times New Roman"/>
          <w:i/>
          <w:kern w:val="2"/>
          <w:sz w:val="26"/>
          <w:szCs w:val="26"/>
          <w:lang w:val="pt-BR" w:eastAsia="zh-CN"/>
        </w:rPr>
        <w:t>Công suất</w:t>
      </w:r>
      <w:r w:rsidRPr="00C31C31">
        <w:rPr>
          <w:rFonts w:eastAsia="SimSun" w:cs="Times New Roman"/>
          <w:kern w:val="2"/>
          <w:sz w:val="26"/>
          <w:szCs w:val="26"/>
          <w:lang w:val="pt-BR" w:eastAsia="zh-CN"/>
        </w:rPr>
        <w:t xml:space="preserve"> tiêu hao trên điện trở mà nó có thể chịu đựng được trong thời gian dài.</w:t>
      </w:r>
    </w:p>
    <w:p w14:paraId="526BF622"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Trị số điện áp lớn nhất cho phép đặt lên hai cực của tụ mà vẫn đảm bảo an toàn.</w:t>
      </w:r>
    </w:p>
    <w:p w14:paraId="12CE5B48"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Đại lượng biểu hiện sự cản trở của tụ điện đối với dòng điện chạy qua nó.</w:t>
      </w:r>
    </w:p>
    <w:p w14:paraId="1190A656"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Đại lượng biểu hiện sự cản trở của cuộn cảm đối với dòng điện chạy qua nó.</w:t>
      </w:r>
    </w:p>
    <w:p w14:paraId="7549E829"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28.</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pt-BR" w:eastAsia="zh-CN"/>
        </w:rPr>
        <w:t>Điện áp định mức là:</w:t>
      </w:r>
    </w:p>
    <w:p w14:paraId="2F5C7291"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Công suất tiêu hao trên điện trở mà nó có thể chịu đựng được trong thời gian dài.</w:t>
      </w:r>
    </w:p>
    <w:p w14:paraId="08A40051"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Trị số </w:t>
      </w:r>
      <w:r w:rsidRPr="00C31C31">
        <w:rPr>
          <w:rFonts w:eastAsia="SimSun" w:cs="Times New Roman"/>
          <w:i/>
          <w:kern w:val="2"/>
          <w:sz w:val="26"/>
          <w:szCs w:val="26"/>
          <w:lang w:val="pt-BR" w:eastAsia="zh-CN"/>
        </w:rPr>
        <w:t>điện áp</w:t>
      </w:r>
      <w:r w:rsidRPr="00C31C31">
        <w:rPr>
          <w:rFonts w:eastAsia="SimSun" w:cs="Times New Roman"/>
          <w:kern w:val="2"/>
          <w:sz w:val="26"/>
          <w:szCs w:val="26"/>
          <w:lang w:val="pt-BR" w:eastAsia="zh-CN"/>
        </w:rPr>
        <w:t xml:space="preserve"> lớn nhất cho phép đặt lên hai cực của tụ mà vẫn đảm bảo an toàn.</w:t>
      </w:r>
    </w:p>
    <w:p w14:paraId="16ACDC86"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Đại lượng biểu hiện sự cản trở của tụ điện đối với dòng điện chạy qua nó.</w:t>
      </w:r>
    </w:p>
    <w:p w14:paraId="0094C3E5"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Đại lượng biểu hiện sự cản trở của cuộn cảm đối với dòng điện chạy qua nó.</w:t>
      </w:r>
    </w:p>
    <w:p w14:paraId="662BD90B" w14:textId="77777777" w:rsidR="00C31C31" w:rsidRPr="00C31C31" w:rsidRDefault="00C31C31" w:rsidP="00712DB4">
      <w:pPr>
        <w:widowControl w:val="0"/>
        <w:spacing w:after="0" w:line="360" w:lineRule="auto"/>
        <w:rPr>
          <w:rFonts w:eastAsia="SimSun" w:cs="Times New Roman"/>
          <w:i/>
          <w:kern w:val="2"/>
          <w:sz w:val="26"/>
          <w:szCs w:val="26"/>
          <w:lang w:val="pt-BR" w:eastAsia="zh-CN"/>
        </w:rPr>
      </w:pPr>
      <w:r w:rsidRPr="00712DB4">
        <w:rPr>
          <w:rFonts w:eastAsia="SimSun" w:cs="Times New Roman"/>
          <w:b/>
          <w:bCs/>
          <w:color w:val="FF0000"/>
          <w:kern w:val="2"/>
          <w:sz w:val="26"/>
          <w:szCs w:val="26"/>
          <w:lang w:val="en-GB" w:eastAsia="zh-CN"/>
        </w:rPr>
        <w:t>Câu 29.</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Dung</w:t>
      </w:r>
      <w:r w:rsidRPr="00C31C31">
        <w:rPr>
          <w:rFonts w:eastAsia="SimSun" w:cs="Times New Roman"/>
          <w:i/>
          <w:kern w:val="2"/>
          <w:sz w:val="26"/>
          <w:szCs w:val="26"/>
          <w:lang w:val="pt-BR" w:eastAsia="zh-CN"/>
        </w:rPr>
        <w:t xml:space="preserve"> kháng của tụ điện là:</w:t>
      </w:r>
    </w:p>
    <w:p w14:paraId="3B326552"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Công suất tiêu hao trên điện trở mà nó có thể chịu đựng được trong thời gian dài.</w:t>
      </w:r>
    </w:p>
    <w:p w14:paraId="1765D66E"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Trị số điện áp lớn nhất cho phép đặt lên hai cực của tụ mà vẫn đảm bảo an toàn.</w:t>
      </w:r>
    </w:p>
    <w:p w14:paraId="38DFF30F"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u w:val="single"/>
          <w:lang w:val="pt-BR" w:eastAsia="zh-CN"/>
        </w:rPr>
        <w:t>C</w:t>
      </w:r>
      <w:r w:rsidRPr="00712DB4">
        <w:rPr>
          <w:rFonts w:eastAsia="SimSun" w:cs="Times New Roman"/>
          <w:b/>
          <w:color w:val="0066FF"/>
          <w:kern w:val="2"/>
          <w:sz w:val="26"/>
          <w:szCs w:val="26"/>
          <w:lang w:val="pt-BR" w:eastAsia="zh-CN"/>
        </w:rPr>
        <w:t>.</w:t>
      </w:r>
      <w:r w:rsidRPr="00C31C31">
        <w:rPr>
          <w:rFonts w:eastAsia="SimSun" w:cs="Times New Roman"/>
          <w:kern w:val="2"/>
          <w:sz w:val="26"/>
          <w:szCs w:val="26"/>
          <w:lang w:val="pt-BR" w:eastAsia="zh-CN"/>
        </w:rPr>
        <w:t xml:space="preserve"> Đại lượng biểu hiện sự cản trở của </w:t>
      </w:r>
      <w:r w:rsidRPr="00C31C31">
        <w:rPr>
          <w:rFonts w:eastAsia="SimSun" w:cs="Times New Roman"/>
          <w:i/>
          <w:kern w:val="2"/>
          <w:sz w:val="26"/>
          <w:szCs w:val="26"/>
          <w:lang w:val="pt-BR" w:eastAsia="zh-CN"/>
        </w:rPr>
        <w:t>tụ điện</w:t>
      </w:r>
      <w:r w:rsidRPr="00C31C31">
        <w:rPr>
          <w:rFonts w:eastAsia="SimSun" w:cs="Times New Roman"/>
          <w:kern w:val="2"/>
          <w:sz w:val="26"/>
          <w:szCs w:val="26"/>
          <w:lang w:val="pt-BR" w:eastAsia="zh-CN"/>
        </w:rPr>
        <w:t xml:space="preserve"> đối với dòng điện chạy qua nó.</w:t>
      </w:r>
    </w:p>
    <w:p w14:paraId="027C49AA"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Đại lượng biểu hiện sự cản trở của cuộn cảm đối với dòng điện chạy qua nó.</w:t>
      </w:r>
    </w:p>
    <w:p w14:paraId="7522AF9C"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30</w:t>
      </w:r>
      <w:r w:rsidRPr="00712DB4">
        <w:rPr>
          <w:rFonts w:eastAsia="SimSun" w:cs="Times New Roman"/>
          <w:b/>
          <w:color w:val="FF0000"/>
          <w:kern w:val="2"/>
          <w:sz w:val="26"/>
          <w:szCs w:val="26"/>
          <w:lang w:val="en-GB" w:eastAsia="zh-CN"/>
        </w:rPr>
        <w:t>.</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Cảm kháng của cuộn cảm là:</w:t>
      </w:r>
    </w:p>
    <w:p w14:paraId="4EB7DDFF"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Trị số điện áp lớn nhất cho phép đặt lên hai cực của tụ mà vẫn đảm bảo an toàn.</w:t>
      </w:r>
    </w:p>
    <w:p w14:paraId="7ECC66CF"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u w:val="single"/>
          <w:lang w:val="pt-BR" w:eastAsia="zh-CN"/>
        </w:rPr>
        <w:t>B</w:t>
      </w:r>
      <w:r w:rsidRPr="00712DB4">
        <w:rPr>
          <w:rFonts w:eastAsia="SimSun" w:cs="Times New Roman"/>
          <w:b/>
          <w:color w:val="0066FF"/>
          <w:kern w:val="2"/>
          <w:sz w:val="26"/>
          <w:szCs w:val="26"/>
          <w:lang w:val="pt-BR" w:eastAsia="zh-CN"/>
        </w:rPr>
        <w:t>.</w:t>
      </w:r>
      <w:r w:rsidRPr="00C31C31">
        <w:rPr>
          <w:rFonts w:eastAsia="SimSun" w:cs="Times New Roman"/>
          <w:kern w:val="2"/>
          <w:sz w:val="26"/>
          <w:szCs w:val="26"/>
          <w:lang w:val="pt-BR" w:eastAsia="zh-CN"/>
        </w:rPr>
        <w:t xml:space="preserve"> Đại lượng biểu hiện sự cản trở của </w:t>
      </w:r>
      <w:r w:rsidRPr="00C31C31">
        <w:rPr>
          <w:rFonts w:eastAsia="SimSun" w:cs="Times New Roman"/>
          <w:i/>
          <w:kern w:val="2"/>
          <w:sz w:val="26"/>
          <w:szCs w:val="26"/>
          <w:lang w:val="pt-BR" w:eastAsia="zh-CN"/>
        </w:rPr>
        <w:t>cuộn cảm</w:t>
      </w:r>
      <w:r w:rsidRPr="00C31C31">
        <w:rPr>
          <w:rFonts w:eastAsia="SimSun" w:cs="Times New Roman"/>
          <w:kern w:val="2"/>
          <w:sz w:val="26"/>
          <w:szCs w:val="26"/>
          <w:lang w:val="pt-BR" w:eastAsia="zh-CN"/>
        </w:rPr>
        <w:t xml:space="preserve"> đối với dòng điện chạy qua nó.</w:t>
      </w:r>
    </w:p>
    <w:p w14:paraId="029117FA"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Đại lượng biểu hiện sự cản trở của tụ điện đối với dòng điện chạy qua nó.</w:t>
      </w:r>
    </w:p>
    <w:p w14:paraId="13518034"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Công suất tiêu hao trên điện trở mà nó có thể chịu đựng được trong thời gian dài.</w:t>
      </w:r>
    </w:p>
    <w:p w14:paraId="38B00F14"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eastAsia="zh-CN"/>
        </w:rPr>
      </w:pPr>
      <w:r w:rsidRPr="00712DB4">
        <w:rPr>
          <w:rFonts w:eastAsia="SimSun" w:cs="Times New Roman"/>
          <w:b/>
          <w:bCs/>
          <w:color w:val="FF0000"/>
          <w:kern w:val="2"/>
          <w:sz w:val="26"/>
          <w:szCs w:val="26"/>
          <w:lang w:val="en-GB" w:eastAsia="zh-CN"/>
        </w:rPr>
        <w:t>Câu 31.</w:t>
      </w:r>
      <w:r w:rsidRPr="00C31C31">
        <w:rPr>
          <w:rFonts w:eastAsia="SimSun" w:cs="Times New Roman"/>
          <w:kern w:val="2"/>
          <w:sz w:val="26"/>
          <w:szCs w:val="26"/>
          <w:lang w:val="en-GB" w:eastAsia="zh-CN"/>
        </w:rPr>
        <w:t xml:space="preserve"> K</w:t>
      </w:r>
      <w:r w:rsidRPr="00C31C31">
        <w:rPr>
          <w:rFonts w:eastAsia="SimSun" w:cs="Times New Roman"/>
          <w:kern w:val="2"/>
          <w:sz w:val="26"/>
          <w:szCs w:val="26"/>
          <w:lang w:eastAsia="zh-CN"/>
        </w:rPr>
        <w:t>í hiệu của điện trở thay đổi theo điện áp</w:t>
      </w:r>
    </w:p>
    <w:p w14:paraId="553F47FC"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C31C31">
        <w:rPr>
          <w:rFonts w:eastAsia="SimSun" w:cs="Times New Roman"/>
          <w:b/>
          <w:kern w:val="2"/>
          <w:sz w:val="26"/>
          <w:szCs w:val="26"/>
          <w:lang w:val="pt-BR" w:eastAsia="zh-CN"/>
        </w:rPr>
        <w:tab/>
      </w:r>
      <w:r w:rsidRPr="00C31C31">
        <w:rPr>
          <w:rFonts w:eastAsia="SimSun" w:cs="Times New Roman"/>
          <w:b/>
          <w:kern w:val="2"/>
          <w:sz w:val="26"/>
          <w:szCs w:val="26"/>
          <w:lang w:val="en-GB" w:eastAsia="zh-CN"/>
        </w:rPr>
        <w:t xml:space="preserve">           </w:t>
      </w:r>
      <w:r w:rsidRPr="00712DB4">
        <w:rPr>
          <w:rFonts w:eastAsia="SimSun" w:cs="Times New Roman"/>
          <w:b/>
          <w:color w:val="0066FF"/>
          <w:kern w:val="2"/>
          <w:sz w:val="26"/>
          <w:szCs w:val="26"/>
          <w:lang w:val="pt-BR" w:eastAsia="zh-CN"/>
        </w:rPr>
        <w:t>A.</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 xml:space="preserve"> </w:t>
      </w:r>
      <w:r w:rsidRPr="00712DB4">
        <w:rPr>
          <w:rFonts w:eastAsia="SimSun" w:cs="Times New Roman"/>
          <w:b/>
          <w:color w:val="0066FF"/>
          <w:kern w:val="2"/>
          <w:sz w:val="26"/>
          <w:szCs w:val="26"/>
          <w:lang w:val="pt-BR" w:eastAsia="zh-CN"/>
        </w:rPr>
        <w:t>B.</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 xml:space="preserve">             </w: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pt-BR" w:eastAsia="zh-CN"/>
        </w:rPr>
        <w:t>C.</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 xml:space="preserve">                </w:t>
      </w:r>
      <w:r w:rsidRPr="00712DB4">
        <w:rPr>
          <w:rFonts w:eastAsia="SimSun" w:cs="Times New Roman"/>
          <w:b/>
          <w:color w:val="0066FF"/>
          <w:kern w:val="2"/>
          <w:sz w:val="26"/>
          <w:szCs w:val="26"/>
          <w:lang w:val="pt-BR" w:eastAsia="zh-CN"/>
        </w:rPr>
        <w:t>D.</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 xml:space="preserve"> </w:t>
      </w:r>
    </w:p>
    <w:p w14:paraId="77B96097" w14:textId="4F2DE70D"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C31C31">
        <w:rPr>
          <w:rFonts w:eastAsia="SimSun" w:cs="Times New Roman"/>
          <w:kern w:val="2"/>
          <w:sz w:val="26"/>
          <w:szCs w:val="26"/>
          <w:lang w:val="pt-BR" w:eastAsia="zh-CN"/>
        </w:rPr>
        <w:t xml:space="preserve"> </w:t>
      </w:r>
      <w:r w:rsidRPr="00C31C31">
        <w:rPr>
          <w:rFonts w:eastAsia="SimSun" w:cs="Times New Roman"/>
          <w:noProof/>
          <w:kern w:val="2"/>
          <w:sz w:val="26"/>
          <w:szCs w:val="26"/>
          <w:lang w:val="en-US"/>
        </w:rPr>
        <mc:AlternateContent>
          <mc:Choice Requires="wpg">
            <w:drawing>
              <wp:inline distT="0" distB="0" distL="0" distR="0" wp14:anchorId="37AA23D9" wp14:editId="428A500D">
                <wp:extent cx="6057900" cy="596900"/>
                <wp:effectExtent l="4445" t="0" r="0" b="13335"/>
                <wp:docPr id="286" name="Nhóm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7900" cy="596900"/>
                          <a:chOff x="0" y="0"/>
                          <a:chExt cx="9540" cy="940"/>
                        </a:xfrm>
                      </wpg:grpSpPr>
                      <wps:wsp>
                        <wps:cNvPr id="287" name="Picture 3"/>
                        <wps:cNvSpPr>
                          <a:spLocks noChangeAspect="1" noChangeArrowheads="1" noTextEdit="1"/>
                        </wps:cNvSpPr>
                        <wps:spPr bwMode="auto">
                          <a:xfrm>
                            <a:off x="0" y="0"/>
                            <a:ext cx="9540"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bodyPr rot="0" vert="horz" wrap="square" lIns="91440" tIns="45720" rIns="91440" bIns="45720" anchor="t" anchorCtr="0" upright="1">
                          <a:noAutofit/>
                        </wps:bodyPr>
                      </wps:wsp>
                      <wps:wsp>
                        <wps:cNvPr id="288" name="Rectangle 4"/>
                        <wps:cNvSpPr>
                          <a:spLocks noChangeArrowheads="1"/>
                        </wps:cNvSpPr>
                        <wps:spPr bwMode="auto">
                          <a:xfrm>
                            <a:off x="1260" y="360"/>
                            <a:ext cx="720" cy="18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89" name="Line 5"/>
                        <wps:cNvCnPr>
                          <a:cxnSpLocks noChangeShapeType="1"/>
                        </wps:cNvCnPr>
                        <wps:spPr bwMode="auto">
                          <a:xfrm>
                            <a:off x="740" y="460"/>
                            <a:ext cx="54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0" name="Line 6"/>
                        <wps:cNvCnPr>
                          <a:cxnSpLocks noChangeShapeType="1"/>
                        </wps:cNvCnPr>
                        <wps:spPr bwMode="auto">
                          <a:xfrm>
                            <a:off x="1980" y="460"/>
                            <a:ext cx="54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1" name="Rectangle 7"/>
                        <wps:cNvSpPr>
                          <a:spLocks noChangeArrowheads="1"/>
                        </wps:cNvSpPr>
                        <wps:spPr bwMode="auto">
                          <a:xfrm>
                            <a:off x="3420" y="360"/>
                            <a:ext cx="720" cy="18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92" name="Rectangle 8"/>
                        <wps:cNvSpPr>
                          <a:spLocks noChangeArrowheads="1"/>
                        </wps:cNvSpPr>
                        <wps:spPr bwMode="auto">
                          <a:xfrm>
                            <a:off x="5760" y="360"/>
                            <a:ext cx="720" cy="18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93" name="Rectangle 9"/>
                        <wps:cNvSpPr>
                          <a:spLocks noChangeArrowheads="1"/>
                        </wps:cNvSpPr>
                        <wps:spPr bwMode="auto">
                          <a:xfrm>
                            <a:off x="8100" y="360"/>
                            <a:ext cx="720" cy="18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94" name="Line 10"/>
                        <wps:cNvCnPr>
                          <a:cxnSpLocks noChangeShapeType="1"/>
                        </wps:cNvCnPr>
                        <wps:spPr bwMode="auto">
                          <a:xfrm>
                            <a:off x="5400" y="440"/>
                            <a:ext cx="36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5" name="Line 11"/>
                        <wps:cNvCnPr>
                          <a:cxnSpLocks noChangeShapeType="1"/>
                        </wps:cNvCnPr>
                        <wps:spPr bwMode="auto">
                          <a:xfrm>
                            <a:off x="2880" y="450"/>
                            <a:ext cx="54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6" name="Line 12"/>
                        <wps:cNvCnPr>
                          <a:cxnSpLocks noChangeShapeType="1"/>
                        </wps:cNvCnPr>
                        <wps:spPr bwMode="auto">
                          <a:xfrm>
                            <a:off x="7560" y="450"/>
                            <a:ext cx="54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7" name="Line 13"/>
                        <wps:cNvCnPr>
                          <a:cxnSpLocks noChangeShapeType="1"/>
                        </wps:cNvCnPr>
                        <wps:spPr bwMode="auto">
                          <a:xfrm>
                            <a:off x="8820" y="460"/>
                            <a:ext cx="54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8" name="Line 14"/>
                        <wps:cNvCnPr>
                          <a:cxnSpLocks noChangeShapeType="1"/>
                        </wps:cNvCnPr>
                        <wps:spPr bwMode="auto">
                          <a:xfrm>
                            <a:off x="6480" y="460"/>
                            <a:ext cx="54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9" name="Line 15"/>
                        <wps:cNvCnPr>
                          <a:cxnSpLocks noChangeShapeType="1"/>
                        </wps:cNvCnPr>
                        <wps:spPr bwMode="auto">
                          <a:xfrm>
                            <a:off x="4140" y="460"/>
                            <a:ext cx="54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300" name="Line 16"/>
                        <wps:cNvCnPr>
                          <a:cxnSpLocks noChangeShapeType="1"/>
                        </wps:cNvCnPr>
                        <wps:spPr bwMode="auto">
                          <a:xfrm flipV="1">
                            <a:off x="3600" y="180"/>
                            <a:ext cx="360" cy="5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 name="Text Box 17"/>
                        <wps:cNvSpPr txBox="1">
                          <a:spLocks noChangeArrowheads="1"/>
                        </wps:cNvSpPr>
                        <wps:spPr bwMode="auto">
                          <a:xfrm>
                            <a:off x="3570" y="580"/>
                            <a:ext cx="540" cy="330"/>
                          </a:xfrm>
                          <a:prstGeom prst="rect">
                            <a:avLst/>
                          </a:prstGeom>
                          <a:solidFill>
                            <a:srgbClr val="FFFFFF"/>
                          </a:solidFill>
                          <a:ln w="9525" cmpd="sng">
                            <a:solidFill>
                              <a:srgbClr val="FFFFFF"/>
                            </a:solidFill>
                            <a:miter lim="800000"/>
                            <a:headEnd/>
                            <a:tailEnd/>
                          </a:ln>
                        </wps:spPr>
                        <wps:txbx>
                          <w:txbxContent>
                            <w:p w14:paraId="772F8ED7" w14:textId="77777777" w:rsidR="00C31C31" w:rsidRDefault="00C31C31" w:rsidP="00C31C31">
                              <w:pPr>
                                <w:rPr>
                                  <w:sz w:val="16"/>
                                  <w:szCs w:val="16"/>
                                </w:rPr>
                              </w:pPr>
                            </w:p>
                          </w:txbxContent>
                        </wps:txbx>
                        <wps:bodyPr rot="0" vert="horz" wrap="square" lIns="91440" tIns="45720" rIns="91440" bIns="45720" anchor="t" anchorCtr="0" upright="1">
                          <a:noAutofit/>
                        </wps:bodyPr>
                      </wps:wsp>
                      <wps:wsp>
                        <wps:cNvPr id="302" name="Text Box 18"/>
                        <wps:cNvSpPr txBox="1">
                          <a:spLocks noChangeArrowheads="1"/>
                        </wps:cNvSpPr>
                        <wps:spPr bwMode="auto">
                          <a:xfrm>
                            <a:off x="5950" y="570"/>
                            <a:ext cx="540" cy="360"/>
                          </a:xfrm>
                          <a:prstGeom prst="rect">
                            <a:avLst/>
                          </a:prstGeom>
                          <a:solidFill>
                            <a:srgbClr val="FFFFFF"/>
                          </a:solidFill>
                          <a:ln w="9525" cmpd="sng">
                            <a:solidFill>
                              <a:srgbClr val="FFFFFF"/>
                            </a:solidFill>
                            <a:miter lim="800000"/>
                            <a:headEnd/>
                            <a:tailEnd/>
                          </a:ln>
                        </wps:spPr>
                        <wps:txbx>
                          <w:txbxContent>
                            <w:p w14:paraId="53AEF6B0" w14:textId="77777777" w:rsidR="00C31C31" w:rsidRDefault="00C31C31" w:rsidP="00C31C31">
                              <w:pPr>
                                <w:rPr>
                                  <w:sz w:val="16"/>
                                  <w:szCs w:val="16"/>
                                </w:rPr>
                              </w:pPr>
                              <w:r>
                                <w:rPr>
                                  <w:sz w:val="16"/>
                                  <w:szCs w:val="16"/>
                                </w:rPr>
                                <w:t>TH</w:t>
                              </w:r>
                            </w:p>
                          </w:txbxContent>
                        </wps:txbx>
                        <wps:bodyPr rot="0" vert="horz" wrap="square" lIns="91440" tIns="45720" rIns="91440" bIns="45720" anchor="t" anchorCtr="0" upright="1">
                          <a:noAutofit/>
                        </wps:bodyPr>
                      </wps:wsp>
                      <wps:wsp>
                        <wps:cNvPr id="303" name="Text Box 19"/>
                        <wps:cNvSpPr txBox="1">
                          <a:spLocks noChangeArrowheads="1"/>
                        </wps:cNvSpPr>
                        <wps:spPr bwMode="auto">
                          <a:xfrm>
                            <a:off x="8280" y="580"/>
                            <a:ext cx="600" cy="360"/>
                          </a:xfrm>
                          <a:prstGeom prst="rect">
                            <a:avLst/>
                          </a:prstGeom>
                          <a:solidFill>
                            <a:srgbClr val="FFFFFF"/>
                          </a:solidFill>
                          <a:ln w="9525" cmpd="sng">
                            <a:solidFill>
                              <a:srgbClr val="FFFFFF"/>
                            </a:solidFill>
                            <a:miter lim="800000"/>
                            <a:headEnd/>
                            <a:tailEnd/>
                          </a:ln>
                        </wps:spPr>
                        <wps:txbx>
                          <w:txbxContent>
                            <w:p w14:paraId="334B1112" w14:textId="77777777" w:rsidR="00C31C31" w:rsidRDefault="00C31C31" w:rsidP="00C31C31">
                              <w:pPr>
                                <w:rPr>
                                  <w:sz w:val="16"/>
                                  <w:szCs w:val="16"/>
                                </w:rPr>
                              </w:pPr>
                              <w:r>
                                <w:rPr>
                                  <w:sz w:val="16"/>
                                  <w:szCs w:val="16"/>
                                </w:rPr>
                                <w:t>V</w:t>
                              </w:r>
                            </w:p>
                          </w:txbxContent>
                        </wps:txbx>
                        <wps:bodyPr rot="0" vert="horz" wrap="square" lIns="91440" tIns="45720" rIns="91440" bIns="45720" anchor="t" anchorCtr="0" upright="1">
                          <a:noAutofit/>
                        </wps:bodyPr>
                      </wps:wsp>
                      <wps:wsp>
                        <wps:cNvPr id="304" name="Line 20"/>
                        <wps:cNvCnPr>
                          <a:cxnSpLocks noChangeShapeType="1"/>
                        </wps:cNvCnPr>
                        <wps:spPr bwMode="auto">
                          <a:xfrm flipV="1">
                            <a:off x="3600" y="180"/>
                            <a:ext cx="360" cy="5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Line 21"/>
                        <wps:cNvCnPr>
                          <a:cxnSpLocks noChangeShapeType="1"/>
                        </wps:cNvCnPr>
                        <wps:spPr bwMode="auto">
                          <a:xfrm flipV="1">
                            <a:off x="5940" y="180"/>
                            <a:ext cx="360" cy="5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Line 22"/>
                        <wps:cNvCnPr>
                          <a:cxnSpLocks noChangeShapeType="1"/>
                        </wps:cNvCnPr>
                        <wps:spPr bwMode="auto">
                          <a:xfrm flipV="1">
                            <a:off x="8280" y="180"/>
                            <a:ext cx="360" cy="5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AA23D9" id="Nhóm 286" o:spid="_x0000_s1026" style="width:477pt;height:47pt;mso-position-horizontal-relative:char;mso-position-vertical-relative:line" coordsize="9540,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CATvPwUAAOQvAAAOAAAAZHJzL2Uyb0RvYy54bWzsWt9zozYQfu9M/wcN740NNrZhQm6uuSTT mbTN9NK+yyB+TAFRSY6d++u7kgCDHZpLatN2Kj/YQoC82v20u/pWlx92RY6eCOMZLQPLvphaiJQh jbIyCaxfH2+/W1mIC1xGOKclCaxnwq0PV99+c7mtfOLQlOYRYQgGKbm/rQIrFaLyJxMepqTA/IJW pISbMWUFFnDJkknE8BZGL/KJM50uJlvKoorRkHAOvZ/0TetKjR/HJBQ/xzEnAuWBBbIJ9c3U91p+ T64usZ8wXKVZWIuB3yFFgbMS/rQd6hMWGG1YdjRUkYWMchqLi5AWExrHWUjUHGA29vRgNneMbio1 l8TfJlWrJlDtgZ7ePWz409Mdqz5XD0xLD817Gv7OQS+TbZX43fvyOtEPo/X2RxqBPfFGUDXxXcwK OQRMCe2Ufp9b/ZKdQCF0Lqbu0puCGUK453oL2VYGCFOw0tFrYXpTv+i58/otDxpSNuzrP1RC1kJJ owOK+F5R/O8p6nOKK6L0z6UiHhjKosByVksLlbiA2T9kodgwgmZSJvnn8FSjS64ViUp6neIyIR95 BWiENQIvN12M0W1KcARyqu5H0NRNlKmntAU6Q8rxORjqfbofViH2K8bFHaEFko3AYiCnsil+uudC a7t5RJq4pLdZnkM/9vOy1wFmkT1gFC2qVsqaRs8gNqMwNpgRvAU0Usq+WGgLKy+w+B8bzIiF8h9K 0IRnz6W1hbqYu0sHLlj3zrp7B5chDBVYwkK6eS308t5ULEtSpUot40eAapyp+Uj5tFS1sACa0dAD HlGj5xfQMyAjJ2j+NfjpgeX96LCdBSgUFuAMfpURm+WpNC2Xpr3qL7I3I4TTPIskSKTmOUvW1zlD Txh88K361Eu491heoi0Y33Vc8A9FFQEsykTBsPdYb7Sp+rw0WpEJiCt5VgTWqn0I+3Kx3ZSRmrbA Wa7bBradEDrk9LwGtvdZSZDbQex1qaNHuCvr6NF6ODXY43MFvtJWZqqdpH6lcROverSldAgAzPkh ZNu4oEdvosIRYHOQ+atd2ilxCBG8htvbodes8RGdkwd61s5JWXkxqpVtD/yOMfMIGYwnsw2Vwexj 0LJj68Ec5kQxaDaXQd3EIN/EoOiljc9ADPKcY9iuRoStuzSpk0mdhvfrQ7CdHcPWGxG2K1vuuY23 Nd6WvcnbzhvYqlzQVnvCXv6O/fOl/JDZ18mgZnyw32xT5b5VMUgm5794E+835J5gw93J+W2l1tHs 7KyapN89oCPM3m7Pg5/Ezou+nZ1OCBphC+/WudPc2Lkpd5yHnvZaelr77S45fX47r1b11s5wNW29 5kx2bolkbecuiXx+Oy/mjd82nNyZ13OfebXHpV7ntuFeZTJ09rLiTOa73TxsBPIVxXlW/Sa5eVmo qUu3kF/rzLsuA72QecvUTLLT/zG+HQlViRAsU2U3KD8GVkEiKDwSOLwgW3pSgzXM8Rn52bSlamVx GH1Pd8g+pGqR2EF/Y8ajwvOpSFt3qXHh6vLgHhdtpj6bvYKL10rLw6W+0xYOh0c7QeFQ7NY7QIr0 Gqb03Tk4MZu2/O0ey4f87ThYdj3YhUhKTGIabPUSlnVeM+zj/jdYVqdeWlbAQLoH6Zbb3UP6kNsd B9Irp07Ij9yziufyXEd94sNAeqcPcjUEiIF0D9J93he283Uwg8NtZ9pXmjz035+H9llip40HI6PC lSdAZeQ2uxN5GLSbZv4Tu5M+p+yMwCm/6Cva4GdQ8ZeoUMel4Si52rvXx97lWfXutToSuz+cf/Un AAAA//8DAFBLAwQUAAYACAAAACEAxhRShNoAAAAEAQAADwAAAGRycy9kb3ducmV2LnhtbEyPQU/D MAyF70j8h8hI3FhaYAhK02magNOEtA0JcfMar63WOFWTtd2/x3CBi+2nZz1/zheTa9VAfWg8G0hn CSji0tuGKwMfu9ebR1AhIltsPZOBMwVYFJcXOWbWj7yhYRsrJSEcMjRQx9hlWoeyJodh5jti8Q6+ dxhF9pW2PY4S7lp9myQP2mHDcqHGjlY1lcftyRl4G3Fc3qUvw/p4WJ2/dvP3z3VKxlxfTctnUJGm +LcMP/iCDoUw7f2JbVCtAXkk/lbxnub3IvcySNdFrv/DF98AAAD//wMAUEsBAi0AFAAGAAgAAAAh ALaDOJL+AAAA4QEAABMAAAAAAAAAAAAAAAAAAAAAAFtDb250ZW50X1R5cGVzXS54bWxQSwECLQAU AAYACAAAACEAOP0h/9YAAACUAQAACwAAAAAAAAAAAAAAAAAvAQAAX3JlbHMvLnJlbHNQSwECLQAU AAYACAAAACEAAwgE7z8FAADkLwAADgAAAAAAAAAAAAAAAAAuAgAAZHJzL2Uyb0RvYy54bWxQSwEC LQAUAAYACAAAACEAxhRShNoAAAAEAQAADwAAAAAAAAAAAAAAAACZBwAAZHJzL2Rvd25yZXYueG1s UEsFBgAAAAAEAAQA8wAAAKAIAAAAAA== ">
                <v:rect id="Picture 3" o:spid="_x0000_s1027" style="position:absolute;width:9540;height:9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bWFAxgAAANwAAAAPAAAAZHJzL2Rvd25yZXYueG1sRI9Pa8JA FMTvBb/D8gQvxWz00EqaVYogDSJI45/zI/uahGbfxuw2id++Wyh4HGbmN0y6GU0jeupcbVnBIopB EBdW11wqOJ928xUI55E1NpZJwZ0cbNaTpxQTbQf+pD73pQgQdgkqqLxvEyldUZFBF9mWOHhftjPo g+xKqTscAtw0chnHL9JgzWGhwpa2FRXf+Y9RMBTH/no6fMjj8zWzfMtu2/yyV2o2Hd/fQHga/SP8 3860guXqFf7OhCMg178AAAD//wMAUEsBAi0AFAAGAAgAAAAhANvh9svuAAAAhQEAABMAAAAAAAAA AAAAAAAAAAAAAFtDb250ZW50X1R5cGVzXS54bWxQSwECLQAUAAYACAAAACEAWvQsW78AAAAVAQAA CwAAAAAAAAAAAAAAAAAfAQAAX3JlbHMvLnJlbHNQSwECLQAUAAYACAAAACEAF21hQMYAAADcAAAA DwAAAAAAAAAAAAAAAAAHAgAAZHJzL2Rvd25yZXYueG1sUEsFBgAAAAADAAMAtwAAAPoCAAAAAA== " filled="f" stroked="f">
                  <o:lock v:ext="edit" aspectratio="t" text="t"/>
                </v:rect>
                <v:rect id="Rectangle 4" o:spid="_x0000_s1028" style="position:absolute;left:1260;top:360;width:720;height:1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LxGywgAAANwAAAAPAAAAZHJzL2Rvd25yZXYueG1sRE89b8Iw EN2R+h+sQ+oGDqmEaBoHoSIQHUNYul3jIwnE5yg2JPTX46FSx6f3na5H04o79a6xrGAxj0AQl1Y3 XCk4FbvZCoTzyBpby6TgQQ7W2cskxUTbgXO6H30lQgi7BBXU3neJlK6syaCb2444cGfbG/QB9pXU PQ4h3LQyjqKlNNhwaKixo8+ayuvxZhT8NPEJf/NiH5n33Zv/GovL7Xur1Ot03HyA8DT6f/Gf+6AV xKuwNpwJR0BmTwAAAP//AwBQSwECLQAUAAYACAAAACEA2+H2y+4AAACFAQAAEwAAAAAAAAAAAAAA AAAAAAAAW0NvbnRlbnRfVHlwZXNdLnhtbFBLAQItABQABgAIAAAAIQBa9CxbvwAAABUBAAALAAAA AAAAAAAAAAAAAB8BAABfcmVscy8ucmVsc1BLAQItABQABgAIAAAAIQAOLxGywgAAANwAAAAPAAAA AAAAAAAAAAAAAAcCAABkcnMvZG93bnJldi54bWxQSwUGAAAAAAMAAwC3AAAA9gIAAAAA "/>
                <v:line id="Line 5" o:spid="_x0000_s1029" style="position:absolute;visibility:visible;mso-wrap-style:square" from="740,460" to="1280,4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NctlxgAAANwAAAAPAAAAZHJzL2Rvd25yZXYueG1sRI9Ba8JA FITvBf/D8oTe6kYLQVNXEaWgPZSqhfb4zD6TaPZt2N0m6b/vFgSPw8x8w8yXvalFS85XlhWMRwkI 4tzqigsFn8fXpykIH5A11pZJwS95WC4GD3PMtO14T+0hFCJC2GeooAyhyaT0eUkG/cg2xNE7W2cw ROkKqR12EW5qOUmSVBqsOC6U2NC6pPx6+DEK3p8/0na1e9v2X7v0lG/2p+9L55R6HParFxCB+nAP 39pbrWAyncH/mXgE5OIPAAD//wMAUEsBAi0AFAAGAAgAAAAhANvh9svuAAAAhQEAABMAAAAAAAAA AAAAAAAAAAAAAFtDb250ZW50X1R5cGVzXS54bWxQSwECLQAUAAYACAAAACEAWvQsW78AAAAVAQAA CwAAAAAAAAAAAAAAAAAfAQAAX3JlbHMvLnJlbHNQSwECLQAUAAYACAAAACEAsTXLZcYAAADcAAAA DwAAAAAAAAAAAAAAAAAHAgAAZHJzL2Rvd25yZXYueG1sUEsFBgAAAAADAAMAtwAAAPoCAAAAAA== "/>
                <v:line id="Line 6" o:spid="_x0000_s1030" style="position:absolute;visibility:visible;mso-wrap-style:square" from="1980,460" to="2520,4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1vQlxAAAANwAAAAPAAAAZHJzL2Rvd25yZXYueG1sRE/LasJA FN0X/IfhCu7qRIXQRkcRS0G7KPUBurxmrkk0cyfMTJP07zuLQpeH816selOLlpyvLCuYjBMQxLnV FRcKTsf35xcQPiBrrC2Tgh/ysFoOnhaYadvxntpDKEQMYZ+hgjKEJpPS5yUZ9GPbEEfuZp3BEKEr pHbYxXBTy2mSpNJgxbGhxIY2JeWPw7dR8Dn7Stv17mPbn3fpNX/bXy/3zik1GvbrOYhAffgX/7m3 WsH0Nc6PZ+IRkMtfAAAA//8DAFBLAQItABQABgAIAAAAIQDb4fbL7gAAAIUBAAATAAAAAAAAAAAA AAAAAAAAAABbQ29udGVudF9UeXBlc10ueG1sUEsBAi0AFAAGAAgAAAAhAFr0LFu/AAAAFQEAAAsA AAAAAAAAAAAAAAAAHwEAAF9yZWxzLy5yZWxzUEsBAi0AFAAGAAgAAAAhAKXW9CXEAAAA3AAAAA8A AAAAAAAAAAAAAAAABwIAAGRycy9kb3ducmV2LnhtbFBLBQYAAAAAAwADALcAAAD4AgAAAAA= "/>
                <v:rect id="Rectangle 7" o:spid="_x0000_s1031" style="position:absolute;left:3420;top:360;width:720;height:1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zC7yxQAAANwAAAAPAAAAZHJzL2Rvd25yZXYueG1sRI9Pa8JA FMTvQr/D8gq9mY0RpEldRRSlHvPn0ttr9jVJzb4N2VXTfvpuodDjMDO/YdbbyfTiRqPrLCtYRDEI 4trqjhsFVXmcP4NwHlljb5kUfJGD7eZhtsZM2zvndCt8IwKEXYYKWu+HTEpXt2TQRXYgDt6HHQ36 IMdG6hHvAW56mcTxShrsOCy0ONC+pfpSXI2C9y6p8DsvT7FJj0t/nsrP69tBqafHafcCwtPk/8N/ 7VetIEkX8HsmHAG5+QEAAP//AwBQSwECLQAUAAYACAAAACEA2+H2y+4AAACFAQAAEwAAAAAAAAAA AAAAAAAAAAAAW0NvbnRlbnRfVHlwZXNdLnhtbFBLAQItABQABgAIAAAAIQBa9CxbvwAAABUBAAAL AAAAAAAAAAAAAAAAAB8BAABfcmVscy8ucmVsc1BLAQItABQABgAIAAAAIQAazC7yxQAAANwAAAAP AAAAAAAAAAAAAAAAAAcCAABkcnMvZG93bnJldi54bWxQSwUGAAAAAAMAAwC3AAAA+QIAAAAA "/>
                <v:rect id="Rectangle 8" o:spid="_x0000_s1032" style="position:absolute;left:5760;top:360;width:720;height:1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HrCFxQAAANwAAAAPAAAAZHJzL2Rvd25yZXYueG1sRI9Pa8JA FMTvQr/D8gq96cYUShNdRVos7THGi7dn9plEs29DdvOn/fTdQsHjMDO/YdbbyTRioM7VlhUsFxEI 4sLqmksFx3w/fwXhPLLGxjIp+CYH283DbI2ptiNnNBx8KQKEXYoKKu/bVEpXVGTQLWxLHLyL7Qz6 ILtS6g7HADeNjKPoRRqsOSxU2NJbRcXt0BsF5zo+4k+Wf0Qm2T/7rym/9qd3pZ4ep90KhKfJ38P/ 7U+tIE5i+DsTjoDc/AIAAP//AwBQSwECLQAUAAYACAAAACEA2+H2y+4AAACFAQAAEwAAAAAAAAAA AAAAAAAAAAAAW0NvbnRlbnRfVHlwZXNdLnhtbFBLAQItABQABgAIAAAAIQBa9CxbvwAAABUBAAAL AAAAAAAAAAAAAAAAAB8BAABfcmVscy8ucmVsc1BLAQItABQABgAIAAAAIQDqHrCFxQAAANwAAAAP AAAAAAAAAAAAAAAAAAcCAABkcnMvZG93bnJldi54bWxQSwUGAAAAAAMAAwC3AAAA+QIAAAAA "/>
                <v:rect id="Rectangle 9" o:spid="_x0000_s1033" style="position:absolute;left:8100;top:360;width:720;height:1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UhUexQAAANwAAAAPAAAAZHJzL2Rvd25yZXYueG1sRI9Ba8JA FITvBf/D8gq9NZsmIDW6SrFY6lGTS2/P7DOJzb4N2dVEf70rFHocZuYbZrEaTSsu1LvGsoK3KAZB XFrdcKWgyDev7yCcR9bYWiYFV3KwWk6eFphpO/COLntfiQBhl6GC2vsuk9KVNRl0ke2Ig3e0vUEf ZF9J3eMQ4KaVSRxPpcGGw0KNHa1rKn/3Z6Pg0CQF3nb5V2xmm9Rvx/x0/vlU6uV5/JiD8DT6//Bf +1srSGYpPM6EIyCXdwAAAP//AwBQSwECLQAUAAYACAAAACEA2+H2y+4AAACFAQAAEwAAAAAAAAAA AAAAAAAAAAAAW0NvbnRlbnRfVHlwZXNdLnhtbFBLAQItABQABgAIAAAAIQBa9CxbvwAAABUBAAAL AAAAAAAAAAAAAAAAAB8BAABfcmVscy8ucmVsc1BLAQItABQABgAIAAAAIQCFUhUexQAAANwAAAAP AAAAAAAAAAAAAAAAAAcCAABkcnMvZG93bnJldi54bWxQSwUGAAAAAAMAAwC3AAAA+QIAAAAA "/>
                <v:line id="Line 10" o:spid="_x0000_s1034" style="position:absolute;visibility:visible;mso-wrap-style:square" from="5400,440" to="5760,4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7fImxwAAANwAAAAPAAAAZHJzL2Rvd25yZXYueG1sRI9Ba8JA FITvBf/D8gq91U1tCTW6irQUtIeiVtDjM/tMYrNvw+42Sf+9KxQ8DjPzDTOd96YWLTlfWVbwNExA EOdWV1wo2H1/PL6C8AFZY22ZFPyRh/lscDfFTNuON9RuQyEihH2GCsoQmkxKn5dk0A9tQxy9k3UG Q5SukNphF+GmlqMkSaXBiuNCiQ29lZT/bH+Ngq/nddouVp/Lfr9Kj/n75ng4d06ph/t+MQERqA+3 8H97qRWMxi9wPROPgJxdAAAA//8DAFBLAQItABQABgAIAAAAIQDb4fbL7gAAAIUBAAATAAAAAAAA AAAAAAAAAAAAAABbQ29udGVudF9UeXBlc10ueG1sUEsBAi0AFAAGAAgAAAAhAFr0LFu/AAAAFQEA AAsAAAAAAAAAAAAAAAAAHwEAAF9yZWxzLy5yZWxzUEsBAi0AFAAGAAgAAAAhANrt8ibHAAAA3AAA AA8AAAAAAAAAAAAAAAAABwIAAGRycy9kb3ducmV2LnhtbFBLBQYAAAAAAwADALcAAAD7AgAAAAA= "/>
                <v:line id="Line 11" o:spid="_x0000_s1035" style="position:absolute;visibility:visible;mso-wrap-style:square" from="2880,450" to="3420,4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oVe9xwAAANwAAAAPAAAAZHJzL2Rvd25yZXYueG1sRI9Ba8JA FITvBf/D8gq91U0tDTW6irQUtIeiVtDjM/tMYrNvw+42Sf+9KxQ8DjPzDTOd96YWLTlfWVbwNExA EOdWV1wo2H1/PL6C8AFZY22ZFPyRh/lscDfFTNuON9RuQyEihH2GCsoQmkxKn5dk0A9tQxy9k3UG Q5SukNphF+GmlqMkSaXBiuNCiQ29lZT/bH+Ngq/nddouVp/Lfr9Kj/n75ng4d06ph/t+MQERqA+3 8H97qRWMxi9wPROPgJxdAAAA//8DAFBLAQItABQABgAIAAAAIQDb4fbL7gAAAIUBAAATAAAAAAAA AAAAAAAAAAAAAABbQ29udGVudF9UeXBlc10ueG1sUEsBAi0AFAAGAAgAAAAhAFr0LFu/AAAAFQEA AAsAAAAAAAAAAAAAAAAAHwEAAF9yZWxzLy5yZWxzUEsBAi0AFAAGAAgAAAAhALWhV73HAAAA3AAA AA8AAAAAAAAAAAAAAAAABwIAAGRycy9kb3ducmV2LnhtbFBLBQYAAAAAAwADALcAAAD7AgAAAAA= "/>
                <v:line id="Line 12" o:spid="_x0000_s1036" style="position:absolute;visibility:visible;mso-wrap-style:square" from="7560,450" to="8100,4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c8nKxgAAANwAAAAPAAAAZHJzL2Rvd25yZXYueG1sRI9Ba8JA FITvBf/D8gRvdVOF0EZXEUtBPZRqC3p8Zp9JavZt2F2T9N93C0KPw8x8w8yXvalFS85XlhU8jRMQ xLnVFRcKvj7fHp9B+ICssbZMCn7Iw3IxeJhjpm3He2oPoRARwj5DBWUITSalz0sy6Me2IY7exTqD IUpXSO2wi3BTy0mSpNJgxXGhxIbWJeXXw80oeJ9+pO1qu9v0x216zl/359N355QaDfvVDESgPvyH 7+2NVjB5SeHvTDwCcvELAAD//wMAUEsBAi0AFAAGAAgAAAAhANvh9svuAAAAhQEAABMAAAAAAAAA AAAAAAAAAAAAAFtDb250ZW50X1R5cGVzXS54bWxQSwECLQAUAAYACAAAACEAWvQsW78AAAAVAQAA CwAAAAAAAAAAAAAAAAAfAQAAX3JlbHMvLnJlbHNQSwECLQAUAAYACAAAACEARXPJysYAAADcAAAA DwAAAAAAAAAAAAAAAAAHAgAAZHJzL2Rvd25yZXYueG1sUEsFBgAAAAADAAMAtwAAAPoCAAAAAA== "/>
                <v:line id="Line 13" o:spid="_x0000_s1037" style="position:absolute;visibility:visible;mso-wrap-style:square" from="8820,460" to="9360,4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P2xRxwAAANwAAAAPAAAAZHJzL2Rvd25yZXYueG1sRI9Ba8JA FITvBf/D8gq91U0tpDW6ilgK2kNRK+jxmX0m0ezbsLtN0n/fLRQ8DjPzDTOd96YWLTlfWVbwNExA EOdWV1wo2H+9P76C8AFZY22ZFPyQh/lscDfFTNuOt9TuQiEihH2GCsoQmkxKn5dk0A9tQxy9s3UG Q5SukNphF+GmlqMkSaXBiuNCiQ0tS8qvu2+j4PN5k7aL9ceqP6zTU/62PR0vnVPq4b5fTEAE6sMt /N9eaQWj8Qv8nYlHQM5+AQAA//8DAFBLAQItABQABgAIAAAAIQDb4fbL7gAAAIUBAAATAAAAAAAA AAAAAAAAAAAAAABbQ29udGVudF9UeXBlc10ueG1sUEsBAi0AFAAGAAgAAAAhAFr0LFu/AAAAFQEA AAsAAAAAAAAAAAAAAAAAHwEAAF9yZWxzLy5yZWxzUEsBAi0AFAAGAAgAAAAhACo/bFHHAAAA3AAA AA8AAAAAAAAAAAAAAAAABwIAAGRycy9kb3ducmV2LnhtbFBLBQYAAAAAAwADALcAAAD7AgAAAAA= "/>
                <v:line id="Line 14" o:spid="_x0000_s1038" style="position:absolute;visibility:visible;mso-wrap-style:square" from="6480,460" to="7020,4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oPgjxAAAANwAAAAPAAAAZHJzL2Rvd25yZXYueG1sRE/LasJA FN0X/IfhCu7qRIXQRkcRS0G7KPUBurxmrkk0cyfMTJP07zuLQpeH816selOLlpyvLCuYjBMQxLnV FRcKTsf35xcQPiBrrC2Tgh/ysFoOnhaYadvxntpDKEQMYZ+hgjKEJpPS5yUZ9GPbEEfuZp3BEKEr pHbYxXBTy2mSpNJgxbGhxIY2JeWPw7dR8Dn7Stv17mPbn3fpNX/bXy/3zik1GvbrOYhAffgX/7m3 WsH0Na6NZ+IRkMtfAAAA//8DAFBLAQItABQABgAIAAAAIQDb4fbL7gAAAIUBAAATAAAAAAAAAAAA AAAAAAAAAABbQ29udGVudF9UeXBlc10ueG1sUEsBAi0AFAAGAAgAAAAhAFr0LFu/AAAAFQEAAAsA AAAAAAAAAAAAAAAAHwEAAF9yZWxzLy5yZWxzUEsBAi0AFAAGAAgAAAAhAFug+CPEAAAA3AAAAA8A AAAAAAAAAAAAAAAABwIAAGRycy9kb3ducmV2LnhtbFBLBQYAAAAAAwADALcAAAD4AgAAAAA= "/>
                <v:line id="Line 15" o:spid="_x0000_s1039" style="position:absolute;visibility:visible;mso-wrap-style:square" from="4140,460" to="4680,4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7F24xgAAANwAAAAPAAAAZHJzL2Rvd25yZXYueG1sRI9Ba8JA FITvBf/D8oTe6qYWQk1dRRRBPZRqC+3xmX1NUrNvw+6apP/eFQSPw8x8w0znvalFS85XlhU8jxIQ xLnVFRcKvj7XT68gfEDWWFsmBf/kYT4bPEwx07bjPbWHUIgIYZ+hgjKEJpPS5yUZ9CPbEEfv1zqD IUpXSO2wi3BTy3GSpNJgxXGhxIaWJeWnw9koeH/5SNvFdrfpv7fpMV/tjz9/nVPqcdgv3kAE6sM9 fGtvtILxZALXM/EIyNkFAAD//wMAUEsBAi0AFAAGAAgAAAAhANvh9svuAAAAhQEAABMAAAAAAAAA AAAAAAAAAAAAAFtDb250ZW50X1R5cGVzXS54bWxQSwECLQAUAAYACAAAACEAWvQsW78AAAAVAQAA CwAAAAAAAAAAAAAAAAAfAQAAX3JlbHMvLnJlbHNQSwECLQAUAAYACAAAACEANOxduMYAAADcAAAA DwAAAAAAAAAAAAAAAAAHAgAAZHJzL2Rvd25yZXYueG1sUEsFBgAAAAADAAMAtwAAAPoCAAAAAA== "/>
                <v:line id="Line 16" o:spid="_x0000_s1040" style="position:absolute;flip:y;visibility:visible;mso-wrap-style:square" from="3600,180" to="3960,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evk4xAAAANwAAAAPAAAAZHJzL2Rvd25yZXYueG1sRI/BSsNA EIbvQt9hGcFLsLs2IBq7LdVaEMSDtYceh+yYBLOzITu28e2dg+Bx+Of/5pvleoq9OdGYu8QebuYO DHGdQseNh8PH7voOTBbkgH1i8vBDGdar2cUSq5DO/E6nvTRGIZwr9NCKDJW1uW4pYp6ngVizzzRG FB3HxoYRzwqPvV04d2sjdqwXWhzoqaX6a/8dVWP3xtuyLB6jLYp7ej7Kq7Pi/dXltHkAIzTJ//Jf +yV4KJ3q6zNKALv6BQAA//8DAFBLAQItABQABgAIAAAAIQDb4fbL7gAAAIUBAAATAAAAAAAAAAAA AAAAAAAAAABbQ29udGVudF9UeXBlc10ueG1sUEsBAi0AFAAGAAgAAAAhAFr0LFu/AAAAFQEAAAsA AAAAAAAAAAAAAAAAHwEAAF9yZWxzLy5yZWxzUEsBAi0AFAAGAAgAAAAhABx6+TjEAAAA3AAAAA8A AAAAAAAAAAAAAAAABwIAAGRycy9kb3ducmV2LnhtbFBLBQYAAAAAAwADALcAAAD4AgAAAAA= ">
                  <v:stroke endarrow="block"/>
                </v:line>
                <v:shapetype id="_x0000_t202" coordsize="21600,21600" o:spt="202" path="m,l,21600r21600,l21600,xe">
                  <v:stroke joinstyle="miter"/>
                  <v:path gradientshapeok="t" o:connecttype="rect"/>
                </v:shapetype>
                <v:shape id="Text Box 17" o:spid="_x0000_s1041" type="#_x0000_t202" style="position:absolute;left:3570;top:580;width:540;height:33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3cfpwwAAANwAAAAPAAAAZHJzL2Rvd25yZXYueG1sRI9Bi8Iw FITvC/6H8AQviyZ2YZFqFBFFr7p72dujebbF5qVtoq3+erMgeBxm5htmseptJW7U+tKxhulEgSDO nCk51/D7sxvPQPiAbLByTBru5GG1HHwsMDWu4yPdTiEXEcI+RQ1FCHUqpc8KsugnriaO3tm1FkOU bS5Ni12E20omSn1LiyXHhQJr2hSUXU5Xq8F127t11Kjk8+9h95t1czwnjdajYb+egwjUh3f41T4Y DV9qCv9n4hGQyycAAAD//wMAUEsBAi0AFAAGAAgAAAAhANvh9svuAAAAhQEAABMAAAAAAAAAAAAA AAAAAAAAAFtDb250ZW50X1R5cGVzXS54bWxQSwECLQAUAAYACAAAACEAWvQsW78AAAAVAQAACwAA AAAAAAAAAAAAAAAfAQAAX3JlbHMvLnJlbHNQSwECLQAUAAYACAAAACEA0N3H6cMAAADcAAAADwAA AAAAAAAAAAAAAAAHAgAAZHJzL2Rvd25yZXYueG1sUEsFBgAAAAADAAMAtwAAAPcCAAAAAA== " strokecolor="white">
                  <v:textbox>
                    <w:txbxContent>
                      <w:p w14:paraId="772F8ED7" w14:textId="77777777" w:rsidR="00C31C31" w:rsidRDefault="00C31C31" w:rsidP="00C31C31">
                        <w:pPr>
                          <w:rPr>
                            <w:sz w:val="16"/>
                            <w:szCs w:val="16"/>
                          </w:rPr>
                        </w:pPr>
                      </w:p>
                    </w:txbxContent>
                  </v:textbox>
                </v:shape>
                <v:shape id="Text Box 18" o:spid="_x0000_s1042" type="#_x0000_t202" style="position:absolute;left:5950;top:570;width:54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D1mexAAAANwAAAAPAAAAZHJzL2Rvd25yZXYueG1sRI/NasMw EITvhbyD2EIvJZHqQglOlBBMQnp1mktui7WxTa2Vban+6dNXhUKPw8x8w2z3k23EQL2vHWt4WSkQ xIUzNZcarh+n5RqED8gGG8ekYSYP+93iYYupcSPnNFxCKSKEfYoaqhDaVEpfVGTRr1xLHL276y2G KPtSmh7HCLeNTJR6kxZrjgsVtpRVVHxevqwGNx5n66hTyfPt256zQ5ffk07rp8fpsAERaAr/4b/2 u9HwqhL4PROPgNz9AAAA//8DAFBLAQItABQABgAIAAAAIQDb4fbL7gAAAIUBAAATAAAAAAAAAAAA AAAAAAAAAABbQ29udGVudF9UeXBlc10ueG1sUEsBAi0AFAAGAAgAAAAhAFr0LFu/AAAAFQEAAAsA AAAAAAAAAAAAAAAAHwEAAF9yZWxzLy5yZWxzUEsBAi0AFAAGAAgAAAAhACAPWZ7EAAAA3AAAAA8A AAAAAAAAAAAAAAAABwIAAGRycy9kb3ducmV2LnhtbFBLBQYAAAAAAwADALcAAAD4AgAAAAA= " strokecolor="white">
                  <v:textbox>
                    <w:txbxContent>
                      <w:p w14:paraId="53AEF6B0" w14:textId="77777777" w:rsidR="00C31C31" w:rsidRDefault="00C31C31" w:rsidP="00C31C31">
                        <w:pPr>
                          <w:rPr>
                            <w:sz w:val="16"/>
                            <w:szCs w:val="16"/>
                          </w:rPr>
                        </w:pPr>
                        <w:r>
                          <w:rPr>
                            <w:sz w:val="16"/>
                            <w:szCs w:val="16"/>
                          </w:rPr>
                          <w:t>TH</w:t>
                        </w:r>
                      </w:p>
                    </w:txbxContent>
                  </v:textbox>
                </v:shape>
                <v:shape id="Text Box 19" o:spid="_x0000_s1043" type="#_x0000_t202" style="position:absolute;left:8280;top:580;width:60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Q/wFwwAAANwAAAAPAAAAZHJzL2Rvd25yZXYueG1sRI9Pi8Iw FMTvgt8hPMGLrMlWkKVrFJEVvfrn4u3RPNuyzUvbRFv99EZY2OMwM79hFqveVuJOrS8da/icKhDE mTMl5xrOp+3HFwgfkA1WjknDgzyslsPBAlPjOj7Q/RhyESHsU9RQhFCnUvqsIIt+6mri6F1dazFE 2ebStNhFuK1kotRcWiw5LhRY06ag7Pd4sxpc9/OwjhqVTC5Pu9usm8M1abQej/r1N4hAffgP/7X3 RsNMzeB9Jh4BuXwBAAD//wMAUEsBAi0AFAAGAAgAAAAhANvh9svuAAAAhQEAABMAAAAAAAAAAAAA AAAAAAAAAFtDb250ZW50X1R5cGVzXS54bWxQSwECLQAUAAYACAAAACEAWvQsW78AAAAVAQAACwAA AAAAAAAAAAAAAAAfAQAAX3JlbHMvLnJlbHNQSwECLQAUAAYACAAAACEAT0P8BcMAAADcAAAADwAA AAAAAAAAAAAAAAAHAgAAZHJzL2Rvd25yZXYueG1sUEsFBgAAAAADAAMAtwAAAPcCAAAAAA== " strokecolor="white">
                  <v:textbox>
                    <w:txbxContent>
                      <w:p w14:paraId="334B1112" w14:textId="77777777" w:rsidR="00C31C31" w:rsidRDefault="00C31C31" w:rsidP="00C31C31">
                        <w:pPr>
                          <w:rPr>
                            <w:sz w:val="16"/>
                            <w:szCs w:val="16"/>
                          </w:rPr>
                        </w:pPr>
                        <w:r>
                          <w:rPr>
                            <w:sz w:val="16"/>
                            <w:szCs w:val="16"/>
                          </w:rPr>
                          <w:t>V</w:t>
                        </w:r>
                      </w:p>
                    </w:txbxContent>
                  </v:textbox>
                </v:shape>
                <v:line id="Line 20" o:spid="_x0000_s1044" style="position:absolute;flip:y;visibility:visible;mso-wrap-style:square" from="3600,180" to="3960,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Qf87xgAAANwAAAAPAAAAZHJzL2Rvd25yZXYueG1sRI9PS8NA EMXvQr/DMoKXYHdtpGjsttT+AaH00OrB45Adk2B2NmTHNv32XUHw+Hjzfm/ebDH4Vp2oj01gCw9j A4q4DK7hysLH+/b+CVQUZIdtYLJwoQiL+ehmhoULZz7Q6SiVShCOBVqoRbpC61jW5DGOQ0ecvK/Q e5Qk+0q7Hs8J7ls9MWaqPTacGmrsaFVT+X388emN7Z7XeZ69ep1lz7T5lJ3RYu3d7bB8ASU0yP/x X/rNWcjNI/yOSQTQ8ysAAAD//wMAUEsBAi0AFAAGAAgAAAAhANvh9svuAAAAhQEAABMAAAAAAAAA AAAAAAAAAAAAAFtDb250ZW50X1R5cGVzXS54bWxQSwECLQAUAAYACAAAACEAWvQsW78AAAAVAQAA CwAAAAAAAAAAAAAAAAAfAQAAX3JlbHMvLnJlbHNQSwECLQAUAAYACAAAACEAY0H/O8YAAADcAAAA DwAAAAAAAAAAAAAAAAAHAgAAZHJzL2Rvd25yZXYueG1sUEsFBgAAAAADAAMAtwAAAPoCAAAAAA== ">
                  <v:stroke endarrow="block"/>
                </v:line>
                <v:line id="Line 21" o:spid="_x0000_s1045" style="position:absolute;flip:y;visibility:visible;mso-wrap-style:square" from="5940,180" to="6300,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DVqgxgAAANwAAAAPAAAAZHJzL2Rvd25yZXYueG1sRI9PS8NA EMXvQr/DMoKXYHdtsGjsttT+AaH00OrB45Adk2B2NmTHNv32XUHw+Hjzfm/ebDH4Vp2oj01gCw9j A4q4DK7hysLH+/b+CVQUZIdtYLJwoQiL+ehmhoULZz7Q6SiVShCOBVqoRbpC61jW5DGOQ0ecvK/Q e5Qk+0q7Hs8J7ls9MWaqPTacGmrsaFVT+X388emN7Z7XeZ69ep1lz7T5lJ3RYu3d7bB8ASU0yP/x X/rNWcjNI/yOSQTQ8ysAAAD//wMAUEsBAi0AFAAGAAgAAAAhANvh9svuAAAAhQEAABMAAAAAAAAA AAAAAAAAAAAAAFtDb250ZW50X1R5cGVzXS54bWxQSwECLQAUAAYACAAAACEAWvQsW78AAAAVAQAA CwAAAAAAAAAAAAAAAAAfAQAAX3JlbHMvLnJlbHNQSwECLQAUAAYACAAAACEADA1aoMYAAADcAAAA DwAAAAAAAAAAAAAAAAAHAgAAZHJzL2Rvd25yZXYueG1sUEsFBgAAAAADAAMAtwAAAPoCAAAAAA== ">
                  <v:stroke endarrow="block"/>
                </v:line>
                <v:line id="Line 22" o:spid="_x0000_s1046" style="position:absolute;flip:y;visibility:visible;mso-wrap-style:square" from="8280,180" to="8640,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38TXxQAAANwAAAAPAAAAZHJzL2Rvd25yZXYueG1sRI9La8Mw EITvhfwHsYVeTCK1hpC4UUL6CBRKDnkcclysrW1qrYy1TZx/HxUKPQ6z883OYjX4Vp2pj01gC48T A4q4DK7hysLxsBnPQEVBdtgGJgtXirBaju4WWLhw4R2d91KpBOFYoIVapCu0jmVNHuMkdMTJ+wq9 R0myr7Tr8ZLgvtVPxky1x4ZTQ40dvdZUfu9/fHpjs+W3PM9evM6yOb2f5NNosfbhflg/gxIa5P/4 L/3hLORmCr9jEgH08gYAAP//AwBQSwECLQAUAAYACAAAACEA2+H2y+4AAACFAQAAEwAAAAAAAAAA AAAAAAAAAAAAW0NvbnRlbnRfVHlwZXNdLnhtbFBLAQItABQABgAIAAAAIQBa9CxbvwAAABUBAAAL AAAAAAAAAAAAAAAAAB8BAABfcmVscy8ucmVsc1BLAQItABQABgAIAAAAIQD838TXxQAAANwAAAAP AAAAAAAAAAAAAAAAAAcCAABkcnMvZG93bnJldi54bWxQSwUGAAAAAAMAAwC3AAAA+QIAAAAA ">
                  <v:stroke endarrow="block"/>
                </v:line>
                <w10:anchorlock/>
              </v:group>
            </w:pict>
          </mc:Fallback>
        </mc:AlternateContent>
      </w:r>
    </w:p>
    <w:p w14:paraId="1DBB7D17"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eastAsia="zh-CN"/>
        </w:rPr>
      </w:pPr>
      <w:r w:rsidRPr="00712DB4">
        <w:rPr>
          <w:rFonts w:eastAsia="SimSun" w:cs="Times New Roman"/>
          <w:b/>
          <w:bCs/>
          <w:color w:val="FF0000"/>
          <w:kern w:val="2"/>
          <w:sz w:val="26"/>
          <w:szCs w:val="26"/>
          <w:lang w:val="en-GB" w:eastAsia="zh-CN"/>
        </w:rPr>
        <w:t>Câu 32.</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eastAsia="zh-CN"/>
        </w:rPr>
        <w:t>Kí hiệu của tụ hóa trong mạch điện</w:t>
      </w:r>
    </w:p>
    <w:p w14:paraId="3CBA9520"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C31C31">
        <w:rPr>
          <w:rFonts w:eastAsia="SimSun" w:cs="Times New Roman"/>
          <w:b/>
          <w:kern w:val="2"/>
          <w:sz w:val="26"/>
          <w:szCs w:val="26"/>
          <w:lang w:val="en-GB" w:eastAsia="zh-CN"/>
        </w:rPr>
        <w:t xml:space="preserve">          </w:t>
      </w:r>
      <w:r w:rsidRPr="00712DB4">
        <w:rPr>
          <w:rFonts w:eastAsia="SimSun" w:cs="Times New Roman"/>
          <w:b/>
          <w:color w:val="0066FF"/>
          <w:kern w:val="2"/>
          <w:sz w:val="26"/>
          <w:szCs w:val="26"/>
          <w:lang w:val="en-US" w:eastAsia="zh-CN"/>
        </w:rPr>
        <w:t>A.</w:t>
      </w:r>
      <w:r w:rsidRPr="00C31C31">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en-US" w:eastAsia="zh-CN"/>
        </w:rPr>
        <w:t>B.</w:t>
      </w:r>
      <w:r w:rsidRPr="00C31C31">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en-US" w:eastAsia="zh-CN"/>
        </w:rPr>
        <w:t>C.</w:t>
      </w:r>
      <w:r w:rsidRPr="00C31C31">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US" w:eastAsia="zh-CN"/>
        </w:rPr>
        <w:tab/>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D.</w:t>
      </w:r>
    </w:p>
    <w:p w14:paraId="5CF7C830" w14:textId="3FF65743" w:rsidR="00C31C31" w:rsidRPr="00C31C31" w:rsidRDefault="00C31C31" w:rsidP="00712DB4">
      <w:pPr>
        <w:widowControl w:val="0"/>
        <w:spacing w:after="0" w:line="360" w:lineRule="auto"/>
        <w:rPr>
          <w:rFonts w:eastAsia="SimSun" w:cs="Times New Roman"/>
          <w:kern w:val="2"/>
          <w:sz w:val="26"/>
          <w:szCs w:val="26"/>
          <w:lang w:val="en-US" w:eastAsia="zh-CN"/>
        </w:rPr>
      </w:pPr>
      <w:r w:rsidRPr="00C31C31">
        <w:rPr>
          <w:rFonts w:eastAsia="SimSun" w:cs="Times New Roman"/>
          <w:noProof/>
          <w:kern w:val="2"/>
          <w:sz w:val="26"/>
          <w:szCs w:val="26"/>
          <w:lang w:val="en-US"/>
        </w:rPr>
        <mc:AlternateContent>
          <mc:Choice Requires="wpg">
            <w:drawing>
              <wp:inline distT="0" distB="0" distL="0" distR="0" wp14:anchorId="152DFB69" wp14:editId="731D23E1">
                <wp:extent cx="6057900" cy="457200"/>
                <wp:effectExtent l="4445" t="0" r="0" b="2540"/>
                <wp:docPr id="267" name="Nhóm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7900" cy="457200"/>
                          <a:chOff x="0" y="0"/>
                          <a:chExt cx="9540" cy="720"/>
                        </a:xfrm>
                      </wpg:grpSpPr>
                      <wps:wsp>
                        <wps:cNvPr id="268" name="Picture 24"/>
                        <wps:cNvSpPr>
                          <a:spLocks noChangeAspect="1" noChangeArrowheads="1" noTextEdit="1"/>
                        </wps:cNvSpPr>
                        <wps:spPr bwMode="auto">
                          <a:xfrm>
                            <a:off x="0" y="0"/>
                            <a:ext cx="9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bodyPr rot="0" vert="horz" wrap="square" lIns="91440" tIns="45720" rIns="91440" bIns="45720" anchor="t" anchorCtr="0" upright="1">
                          <a:noAutofit/>
                        </wps:bodyPr>
                      </wps:wsp>
                      <wps:wsp>
                        <wps:cNvPr id="269" name="Line 25"/>
                        <wps:cNvCnPr>
                          <a:cxnSpLocks noChangeShapeType="1"/>
                        </wps:cNvCnPr>
                        <wps:spPr bwMode="auto">
                          <a:xfrm>
                            <a:off x="3420" y="180"/>
                            <a:ext cx="1"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0" name="Line 26"/>
                        <wps:cNvCnPr>
                          <a:cxnSpLocks noChangeShapeType="1"/>
                        </wps:cNvCnPr>
                        <wps:spPr bwMode="auto">
                          <a:xfrm>
                            <a:off x="3060" y="360"/>
                            <a:ext cx="36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1" name="Line 27"/>
                        <wps:cNvCnPr>
                          <a:cxnSpLocks noChangeShapeType="1"/>
                        </wps:cNvCnPr>
                        <wps:spPr bwMode="auto">
                          <a:xfrm>
                            <a:off x="3600" y="360"/>
                            <a:ext cx="36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2" name="Line 28"/>
                        <wps:cNvCnPr>
                          <a:cxnSpLocks noChangeShapeType="1"/>
                        </wps:cNvCnPr>
                        <wps:spPr bwMode="auto">
                          <a:xfrm>
                            <a:off x="3600" y="180"/>
                            <a:ext cx="1"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3" name="Line 29"/>
                        <wps:cNvCnPr>
                          <a:cxnSpLocks noChangeShapeType="1"/>
                        </wps:cNvCnPr>
                        <wps:spPr bwMode="auto">
                          <a:xfrm>
                            <a:off x="5940" y="180"/>
                            <a:ext cx="1"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4" name="Line 30"/>
                        <wps:cNvCnPr>
                          <a:cxnSpLocks noChangeShapeType="1"/>
                        </wps:cNvCnPr>
                        <wps:spPr bwMode="auto">
                          <a:xfrm>
                            <a:off x="5580" y="360"/>
                            <a:ext cx="36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5" name="Line 31"/>
                        <wps:cNvCnPr>
                          <a:cxnSpLocks noChangeShapeType="1"/>
                        </wps:cNvCnPr>
                        <wps:spPr bwMode="auto">
                          <a:xfrm>
                            <a:off x="6120" y="360"/>
                            <a:ext cx="36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6" name="Line 32"/>
                        <wps:cNvCnPr>
                          <a:cxnSpLocks noChangeShapeType="1"/>
                        </wps:cNvCnPr>
                        <wps:spPr bwMode="auto">
                          <a:xfrm>
                            <a:off x="6120" y="180"/>
                            <a:ext cx="1"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7" name="Line 33"/>
                        <wps:cNvCnPr>
                          <a:cxnSpLocks noChangeShapeType="1"/>
                        </wps:cNvCnPr>
                        <wps:spPr bwMode="auto">
                          <a:xfrm>
                            <a:off x="8460" y="180"/>
                            <a:ext cx="1"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8" name="Line 34"/>
                        <wps:cNvCnPr>
                          <a:cxnSpLocks noChangeShapeType="1"/>
                        </wps:cNvCnPr>
                        <wps:spPr bwMode="auto">
                          <a:xfrm>
                            <a:off x="8100" y="360"/>
                            <a:ext cx="36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79" name="Line 35"/>
                        <wps:cNvCnPr>
                          <a:cxnSpLocks noChangeShapeType="1"/>
                        </wps:cNvCnPr>
                        <wps:spPr bwMode="auto">
                          <a:xfrm>
                            <a:off x="8640" y="360"/>
                            <a:ext cx="36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80" name="Line 36"/>
                        <wps:cNvCnPr>
                          <a:cxnSpLocks noChangeShapeType="1"/>
                        </wps:cNvCnPr>
                        <wps:spPr bwMode="auto">
                          <a:xfrm>
                            <a:off x="8640" y="180"/>
                            <a:ext cx="1"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81" name="Line 37"/>
                        <wps:cNvCnPr>
                          <a:cxnSpLocks noChangeShapeType="1"/>
                        </wps:cNvCnPr>
                        <wps:spPr bwMode="auto">
                          <a:xfrm flipV="1">
                            <a:off x="3240" y="180"/>
                            <a:ext cx="540" cy="36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Line 38"/>
                        <wps:cNvCnPr>
                          <a:cxnSpLocks noChangeShapeType="1"/>
                        </wps:cNvCnPr>
                        <wps:spPr bwMode="auto">
                          <a:xfrm flipV="1">
                            <a:off x="5760" y="180"/>
                            <a:ext cx="540"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83" name="Line 39"/>
                        <wps:cNvCnPr>
                          <a:cxnSpLocks noChangeShapeType="1"/>
                        </wps:cNvCnPr>
                        <wps:spPr bwMode="auto">
                          <a:xfrm>
                            <a:off x="6300" y="180"/>
                            <a:ext cx="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84" name="Line 40"/>
                        <wps:cNvCnPr>
                          <a:cxnSpLocks noChangeShapeType="1"/>
                        </wps:cNvCnPr>
                        <wps:spPr bwMode="auto">
                          <a:xfrm>
                            <a:off x="6270" y="120"/>
                            <a:ext cx="80" cy="1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85" name="Picture 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840" y="135"/>
                            <a:ext cx="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AA5CF7F" id="Nhóm 267" o:spid="_x0000_s1026" style="width:477pt;height:36pt;mso-position-horizontal-relative:char;mso-position-vertical-relative:line" coordsize="9540,72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YdzaUyBQAAaiYAAA4AAABkcnMvZTJvRG9jLnhtbOxabW/cNgz+PmD/ QfD35l58r0YuRZGkQYFsC9Zs33WyfBZqS56kyyX79SMl2TknTZOmODcDHCAHWW+m+JAiTfL4/W1Z kBuujVByFY2OhhHhkqlUyM0q+uv647tFRIylMqWFknwV3XETvT/59ZfjXZXwscpVkXJNYBNpkl21 inJrq2QwMCznJTVHquISBjOlS2rhUW8GqaY72L0sBuPhcDbYKZ1WWjFuDPSe+cHoxO2fZZzZP7LM cEuKVQS0Wfer3e8afwcnxzTZaFrlggUy6CuoKKmQ8NJmqzNqKdlq8WirUjCtjMrsEVPlQGWZYNyd AU4zGj44zYVW28qdZZPsNlXDJmDtAz69elv2+82Frj5XV9pTD81Lxb4Y4MtgV22S/XF83vjJZL37 TaWAJ91a5Q5+m+kSt4AjkVvH37uGv/zWEgads+F0vhwCDAzGJtM5AOgBYDmg9GgZy8/DwuV0ElbB GlwyoIl/oSMyEIWggxSZe0aZH2PU55xW3PHfICOuNBHpKhrPQKYlLeH0V4LZreZkPEGi8O0wrWam 8ZwkUp3mVG74B1OBOIKSwOq6S2u1yzlNgVDXfQ2sOk+Fm+Uh2NsS9zeA1OuY/zQPaVJpYy+4Kgk2 VpEGOh2o9ObSWM/uegpiLNVHURTQT5NCtjoAF+wBVDypnilrld4B2VrB3oAjXBfQyJX+NyI7UL1V ZP7ZUs0jUnySwInlaIJwW/fgxCQien9kvT9CJYOtVpGNiG+eWq/f20qLTe5Y6Wn8ALKaCXcepM9T FYgFqelMfJa1+FwKCbIz3ZOdU+kVkd3KoIiNrDhhvL6rQOxGTgWCuPklNcOflY14AhpEQP9Gi6B8 tXaCAKJexrO2hj2SjgKofrF0kB3gOYUzElZWKSAtN26tUYVIUYoQGqM369NCkxuKt7T7C0remga3 oUyd1KHKnIe2paLw7W8JX61MHeI8Bz77a8LjPOsW5yHgiDgHPGlS44wdDmkvRvVN2uP8nDl+whzM 8eZ25sDjPO8W5xka1B7nw5v9+biN8+Ln4Nzf240ffBj3bh63cV52ivN0ib5Pb5870OdJC+fYuT0t p4omh/PDplPwv/p7u4PPtTk4n3v2OXZuT2c4z0bB3+79sEPf27M2zuNO7+0G594+HxrneRvnuFOc F5PwXdXjfGicmzCb+66K92Nsh4+TLEb9dxUayQ78sHY8LO42HraYBX+7t88H1mf0d/f9sG7jYQ3O /b19aJzb8bC4g3gYyQpR/Y2BcQwnhxRUPH7qS7rJJgWdb7JJ9GEm5G3Guol1aQCrBeSVCsibQJC9 5CnkTzgkYbHlczZPpmJ+QjR80Y6exR1Ez74qFdP5U/7b/10q3iDm7Uha3G0kbRYHD+7RjQ+GCDNd fZ7r6LvqBp7IfyzacTS4dEESu4uvjDHPhvFSiLPAi+/zXOhvIMzoyHvdqGsU6lx2SHe/zUv+e9S5 EiyB/2DYofWo7uH5QhpYhbUMUdikfNEeJdVfttU7qGWpqBVrUQh75+pywBAjUfLmSjBMaePDXgnF oonJwbgroZi4sFw9zS8CcyyYK0dpsuDPFlEg29q7uMcWIWvwFurcM7bDkaFs4EFZzVe45kt2zhTb llxaX4OkeQGnV9LkojJQq5Dwcs0h2a0/pZhUh/onC1l7KEeQ1ouo0exPqLFw4mqs5pblKLkZ5MND P7gkzYA7wD3NeLoXlYEsav/Hf1Lda8ayzgCjyfumavx4JUhNbYAFHl3FhStoglarYmr/2c26LxE7 +Q8AAP//AwBQSwMEFAAGAAgAAAAhAJmC/LM9BgAAHBcAABQAAABkcnMvbWVkaWEvaW1hZ2UxLmVt ZuxYXWwUVRQ+Mzvb7q4L2a7FtkDqbtOS2lbhYYlVCEy7W7pboK79ScAQaflpwFTBdm2JweyKhoAJ qZIaU40pxASLEuBBo77QJhYoUFOCPFTEVCNR4w/gixgSsn5ndmY6u+3QQjcEEm/67T333O+eOXPn ntMzIxBRK6C10UyiTrs2Iir3ElmKiTxVq1cQCTQ/h+hJTIvjFEX682GioTyiUYxyhOTJdSsttMUv EQxQGeABYK5UkGEPsgsQXQPfo6M1MMxg7mcWoj6AufmylZxMQHtUtujyIllU1kvKTGy5V87U5wpk SZdLZKJCcHJVntKlyKUy6fx8OUOXvYZr58t2XT8dm0Z/jPzjYtnTmg+KvP2JkxRbPGj0IZ38+MX+ E765+5ZN277qnJF/p3sy4R5Vm8Y9Mdo33u+2n65VaPvTWhyt1ORCwzO1yWQtx1krA/j8oJvQWLc3 XFs9yzHXAXFWKBioQ+8HFkg4W/TiD0sOoxPa66orRXngtZMYlIRXNVShR3M6nR6PJxgMrl+/PhqN dnV19fb2Hjt2rL+/f2xs7MaNG/F4vDfsOA2qEKmrrSf5l9EWDOzbg2vbiWYPMoR3S2fPgzIvUrUm Ur+tJdLZ3LaZVm/d2LatHSPPMy0tWzdujv61+GWQakKBiobycxubPM6rbsoJv2tz3BTPOHbWuBde Es/4dtZceKmr5ODR/Xt32TyOurbqrFDgBd9vGT3uioq1nqcsve6Ctp/73Pu7XRk09M/X751Y9lUu rFKoqjZwtLJpF0SbLNi0WND2jbfC2ObJJPugKAZ4D8XEZD86YHclIqlSW+NX5haQF70N2ABwrPK6 Oaospcgc39kA8xtqw+EMkJ+FHFQvBJFScxHruPH1FgBhYBEQA4b4Ymi76Sp9hxy2w57wXeMKijcJ zmS/eIxJaoyVFisYEXX5myLSZdy8QY7pMqzo8vAd8s/UW/W1M7Ev0eT+nDWxL5rwz5n4b2Z/yIQ/ E/uu0PieGO3jQBn2KqY/vLGxOJ8jKUPXTOscrQP9CLDGmlh3ivaYnCM+ycltlmEInwjZgpAoCJmC kDMICYSQLAhpg5BGCFmD8wohh1DWVM0lCFNRsv7n3H6L7mJ/kL1g881kuyl2GnOaMd94v3OSztgD 4rNg3FQzn2OGuLPzs5h73KBxZqXGhZmd6VzrAeRk3kOfk85Y2IVnMUVcEHnB8QGGlhJfhplxcZqc 1PoiE/VBAU4H1yX8f0OZR61hA/j9olAer/1LIBeClwuY1bDGutWsLrbJosQ2+Jra+w3+rbt8eGdh HTez9wmz6xpr5zv187b82GE/yWsDxvsy8hsbrRUJj4kUeYr3FVRlyzU+y8NVp/03LzelzX66/JHk 8efuhcM2QOvnq+OV6F0ANy4P+GwwzO6RS1h+vi5Aa/zy4dIG6OuA7TiT+KNLt5KLz7dZiSaRVOCn Zryfb0VN3YZf7f2VZxP7O3qhiDJf6Ylc+aDGKn1bRIzmqq4ICGqtHo8vHSmiT4PdETa79HwRPfR6 5xvF6HOruyN7MMf6cqxHR78u/KJz88WPOqO4iWxxBL8jIs8NzdkXyaUd4qEsom6smXfoHb4GDTlr rN3v90S4X3yoR9EVfgg+xl+CR8S6ARTXjBjGMRrAHM8fAIbB+RGoDoT818/2SZchn/zb0TH4e590 5a16xacy+LobOo5VTcc+Z+Pe/+23d3x+ytERyvT6XODxfa143t4xGL4Vpeu3ops6lEdK7Ak/E173 iCrnonerMut5rMal2ACZ0YWJVxG0B3DtvAz9PQgziWaBnteu0hRqr9WmYYxLATdImg+zsQnF0Gn+ FKgyrzHKK6BvxbomgHNUumJzYm7ZH6DYc2mLTdxeUuz/sasnEI03p83+TGNf8yedsa/ZxHG4j2If 78iIp1jeQSU+4Bpp55Xl4dElAp/d1vNLBD57k8U+83gNx/7HWfcm9rdcmxj7HAOpsX9EzSOcSziv pTv2hyWiKGK/HVko/y5j/3HsXx9wN7F/HusGgZnGvjFvmNcqFpNaZfxbq1mtkhrvcFlpxlrFC40N 2ABoeY9z5iZAa6nfe7TvOI/RJxoFfXJuMUxMKqbm0/lguQDeU1HW8z0hJyvfo9Ap89no/wMAAP// AwBQSwMEFAAGAAgAAAAhAKOFvtPcAAAABAEAAA8AAABkcnMvZG93bnJldi54bWxMj0FLw0AQhe+C /2EZwZvdpFqtMZtSinoqBVuheJsm0yQ0Oxuy2yT9945e9PLg8Yb3vkkXo21UT52vHRuIJxEo4twV NZcGPndvd3NQPiAX2DgmAxfysMiur1JMCjfwB/XbUCopYZ+ggSqENtHa5xVZ9BPXEkt2dJ3FILYr ddHhIOW20dMoetQWa5aFCltaVZSftmdr4H3AYXkfv/br03F1+drNNvt1TMbc3ozLF1CBxvB3DD/4 gg6ZMB3cmQuvGgPySPhVyZ5nD2IPBp6mEegs1f/hs28AAAD//wMAUEsDBBQABgAIAAAAIQCOIglC ugAAACEBAAAZAAAAZHJzL19yZWxzL2Uyb0RvYy54bWwucmVsc4SPywrCMBBF94L/EGZv07oQkabd iNCt1A8YkmkbbB4kUezfG3BjQXA593LPYer2ZWb2pBC1swKqogRGVjql7Sjg1l92R2AxoVU4O0sC ForQNttNfaUZUx7FSfvIMsVGAVNK/sR5lBMZjIXzZHMzuGAw5TOM3KO840h8X5YHHr4Z0KyYrFMC QqcqYP3is/k/2w2DlnR28mHIph8Krk12ZyCGkZIAQ0rjJ6wKMgPwpuarx5o3AAAA//8DAFBLAQIt ABQABgAIAAAAIQCm5lH7DAEAABUCAAATAAAAAAAAAAAAAAAAAAAAAABbQ29udGVudF9UeXBlc10u eG1sUEsBAi0AFAAGAAgAAAAhADj9If/WAAAAlAEAAAsAAAAAAAAAAAAAAAAAPQEAAF9yZWxzLy5y ZWxzUEsBAi0AFAAGAAgAAAAhAAYdzaUyBQAAaiYAAA4AAAAAAAAAAAAAAAAAPAIAAGRycy9lMm9E b2MueG1sUEsBAi0AFAAGAAgAAAAhAJmC/LM9BgAAHBcAABQAAAAAAAAAAAAAAAAAmgcAAGRycy9t ZWRpYS9pbWFnZTEuZW1mUEsBAi0AFAAGAAgAAAAhAKOFvtPcAAAABAEAAA8AAAAAAAAAAAAAAAAA CQ4AAGRycy9kb3ducmV2LnhtbFBLAQItABQABgAIAAAAIQCOIglCugAAACEBAAAZAAAAAAAAAAAA AAAAABIPAABkcnMvX3JlbHMvZTJvRG9jLnhtbC5yZWxzUEsFBgAAAAAGAAYAfAEAAAMQAAAAAA== ">
                <v:rect id="Picture 24" o:spid="_x0000_s1027" style="position:absolute;width:9540;height:7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hPIwQAAANwAAAAPAAAAZHJzL2Rvd25yZXYueG1sRE9Ni8Iw EL0L+x/CLHiRNdWDSNcoi7BYFkFs1fPQjG2xmdQm29Z/bw6Cx8f7Xm0GU4uOWldZVjCbRiCIc6sr LhScst+vJQjnkTXWlknBgxxs1h+jFcba9nykLvWFCCHsYlRQet/EUrq8JINuahviwF1ta9AH2BZS t9iHcFPLeRQtpMGKQ0OJDW1Lym/pv1HQ54fuku138jC5JJbvyX2bnv+UGn8OP98gPA3+LX65E61g vghrw5lwBOT6CQAA//8DAFBLAQItABQABgAIAAAAIQDb4fbL7gAAAIUBAAATAAAAAAAAAAAAAAAA AAAAAABbQ29udGVudF9UeXBlc10ueG1sUEsBAi0AFAAGAAgAAAAhAFr0LFu/AAAAFQEAAAsAAAAA AAAAAAAAAAAAHwEAAF9yZWxzLy5yZWxzUEsBAi0AFAAGAAgAAAAhANb+E8jBAAAA3AAAAA8AAAAA AAAAAAAAAAAABwIAAGRycy9kb3ducmV2LnhtbFBLBQYAAAAAAwADALcAAAD1AgAAAAA= " filled="f" stroked="f">
                  <o:lock v:ext="edit" aspectratio="t" text="t"/>
                </v:rect>
                <v:line id="Line 25" o:spid="_x0000_s1028" style="position:absolute;visibility:visible;mso-wrap-style:square" from="3420,180" to="3421,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OS2fxgAAANwAAAAPAAAAZHJzL2Rvd25yZXYueG1sRI9Ba8JA FITvBf/D8gRvdVOF0EZXEUtBPZRqC3p8Zp9JavZt2F2T9N93C0KPw8x8w8yXvalFS85XlhU8jRMQ xLnVFRcKvj7fHp9B+ICssbZMCn7Iw3IxeJhjpm3He2oPoRARwj5DBWUITSalz0sy6Me2IY7exTqD IUpXSO2wi3BTy0mSpNJgxXGhxIbWJeXXw80oeJ9+pO1qu9v0x216zl/359N355QaDfvVDESgPvyH 7+2NVjBJX+DvTDwCcvELAAD//wMAUEsBAi0AFAAGAAgAAAAhANvh9svuAAAAhQEAABMAAAAAAAAA AAAAAAAAAAAAAFtDb250ZW50X1R5cGVzXS54bWxQSwECLQAUAAYACAAAACEAWvQsW78AAAAVAQAA CwAAAAAAAAAAAAAAAAAfAQAAX3JlbHMvLnJlbHNQSwECLQAUAAYACAAAACEAATktn8YAAADcAAAA DwAAAAAAAAAAAAAAAAAHAgAAZHJzL2Rvd25yZXYueG1sUEsFBgAAAAADAAMAtwAAAPoCAAAAAA== "/>
                <v:line id="Line 26" o:spid="_x0000_s1029" style="position:absolute;visibility:visible;mso-wrap-style:square" from="3060,360" to="3420,3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2hLfxAAAANwAAAAPAAAAZHJzL2Rvd25yZXYueG1sRE/LasJA FN0X/IfhCu7qRIW0REcRS0G7KPUBurxmrkk0cyfMTJP07zuLQpeH816selOLlpyvLCuYjBMQxLnV FRcKTsf351cQPiBrrC2Tgh/ysFoOnhaYadvxntpDKEQMYZ+hgjKEJpPS5yUZ9GPbEEfuZp3BEKEr pHbYxXBTy2mSpNJgxbGhxIY2JeWPw7dR8Dn7Stv17mPbn3fpNX/bXy/3zik1GvbrOYhAffgX/7m3 WsH0Jc6PZ+IRkMtfAAAA//8DAFBLAQItABQABgAIAAAAIQDb4fbL7gAAAIUBAAATAAAAAAAAAAAA AAAAAAAAAABbQ29udGVudF9UeXBlc10ueG1sUEsBAi0AFAAGAAgAAAAhAFr0LFu/AAAAFQEAAAsA AAAAAAAAAAAAAAAAHwEAAF9yZWxzLy5yZWxzUEsBAi0AFAAGAAgAAAAhABXaEt/EAAAA3AAAAA8A AAAAAAAAAAAAAAAABwIAAGRycy9kb3ducmV2LnhtbFBLBQYAAAAAAwADALcAAAD4AgAAAAA= "/>
                <v:line id="Line 27" o:spid="_x0000_s1030" style="position:absolute;visibility:visible;mso-wrap-style:square" from="3600,360" to="3960,3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lrdExgAAANwAAAAPAAAAZHJzL2Rvd25yZXYueG1sRI9Ba8JA FITvQv/D8gredKNCKqmrSEtBeyhVC+3xmX0msdm3YXebpP/eFQSPw8x8wyxWvalFS85XlhVMxgkI 4tzqigsFX4e30RyED8gaa8uk4J88rJYPgwVm2na8o3YfChEh7DNUUIbQZFL6vCSDfmwb4uidrDMY onSF1A67CDe1nCZJKg1WHBdKbOilpPx3/2cUfMw+03a9fd/039v0mL/ujj/nzik1fOzXzyAC9eEe vrU3WsH0aQLXM/EIyOUFAAD//wMAUEsBAi0AFAAGAAgAAAAhANvh9svuAAAAhQEAABMAAAAAAAAA AAAAAAAAAAAAAFtDb250ZW50X1R5cGVzXS54bWxQSwECLQAUAAYACAAAACEAWvQsW78AAAAVAQAA CwAAAAAAAAAAAAAAAAAfAQAAX3JlbHMvLnJlbHNQSwECLQAUAAYACAAAACEAepa3RMYAAADcAAAA DwAAAAAAAAAAAAAAAAAHAgAAZHJzL2Rvd25yZXYueG1sUEsFBgAAAAADAAMAtwAAAPoCAAAAAA== "/>
                <v:line id="Line 28" o:spid="_x0000_s1031" style="position:absolute;visibility:visible;mso-wrap-style:square" from="3600,180" to="3601,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RCkzxwAAANwAAAAPAAAAZHJzL2Rvd25yZXYueG1sRI9Ba8JA FITvBf/D8oTe6sYUUkldRSwF7aFUW9DjM/uaRLNvw+42Sf99tyB4HGbmG2a+HEwjOnK+tqxgOklA EBdW11wq+Pp8fZiB8AFZY2OZFPySh+VidDfHXNued9TtQykihH2OCqoQ2lxKX1Rk0E9sSxy9b+sM hihdKbXDPsJNI9MkyaTBmuNChS2tKyou+x+j4P3xI+tW27fNcNhmp+Jldzqee6fU/XhYPYMINIRb +NreaAXpUwr/Z+IRkIs/AAAA//8DAFBLAQItABQABgAIAAAAIQDb4fbL7gAAAIUBAAATAAAAAAAA AAAAAAAAAAAAAABbQ29udGVudF9UeXBlc10ueG1sUEsBAi0AFAAGAAgAAAAhAFr0LFu/AAAAFQEA AAsAAAAAAAAAAAAAAAAAHwEAAF9yZWxzLy5yZWxzUEsBAi0AFAAGAAgAAAAhAIpEKTPHAAAA3AAA AA8AAAAAAAAAAAAAAAAABwIAAGRycy9kb3ducmV2LnhtbFBLBQYAAAAAAwADALcAAAD7AgAAAAA= "/>
                <v:line id="Line 29" o:spid="_x0000_s1032" style="position:absolute;visibility:visible;mso-wrap-style:square" from="5940,180" to="5941,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CIyoxgAAANwAAAAPAAAAZHJzL2Rvd25yZXYueG1sRI9Ba8JA FITvQv/D8gq96aYKqaSuIi0F9SBVC+3xmX0msdm3YXdN4r/vFgSPw8x8w8wWvalFS85XlhU8jxIQ xLnVFRcKvg4fwykIH5A11pZJwZU8LOYPgxlm2na8o3YfChEh7DNUUIbQZFL6vCSDfmQb4uidrDMY onSF1A67CDe1HCdJKg1WHBdKbOitpPx3fzEKtpPPtF2uN6v+e50e8/fd8efcOaWeHvvlK4hAfbiH b+2VVjB+mcD/mXgE5PwPAAD//wMAUEsBAi0AFAAGAAgAAAAhANvh9svuAAAAhQEAABMAAAAAAAAA AAAAAAAAAAAAAFtDb250ZW50X1R5cGVzXS54bWxQSwECLQAUAAYACAAAACEAWvQsW78AAAAVAQAA CwAAAAAAAAAAAAAAAAAfAQAAX3JlbHMvLnJlbHNQSwECLQAUAAYACAAAACEA5QiMqMYAAADcAAAA DwAAAAAAAAAAAAAAAAAHAgAAZHJzL2Rvd25yZXYueG1sUEsFBgAAAAADAAMAtwAAAPoCAAAAAA== "/>
                <v:line id="Line 30" o:spid="_x0000_s1033" style="position:absolute;visibility:visible;mso-wrap-style:square" from="5580,360" to="5940,3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4RTcxwAAANwAAAAPAAAAZHJzL2Rvd25yZXYueG1sRI9Ba8JA FITvBf/D8gq91U1tSSW6irQUtIeiVtDjM/tMYrNvw+42Sf+9KxQ8DjPzDTOd96YWLTlfWVbwNExA EOdWV1wo2H1/PI5B+ICssbZMCv7Iw3w2uJtipm3HG2q3oRARwj5DBWUITSalz0sy6Ie2IY7eyTqD IUpXSO2wi3BTy1GSpNJgxXGhxIbeSsp/tr9GwdfzOm0Xq89lv1+lx/x9czycO6fUw32/mIAI1Idb +L+91ApGry9wPROPgJxdAAAA//8DAFBLAQItABQABgAIAAAAIQDb4fbL7gAAAIUBAAATAAAAAAAA AAAAAAAAAAAAAABbQ29udGVudF9UeXBlc10ueG1sUEsBAi0AFAAGAAgAAAAhAFr0LFu/AAAAFQEA AAsAAAAAAAAAAAAAAAAAHwEAAF9yZWxzLy5yZWxzUEsBAi0AFAAGAAgAAAAhAGrhFNzHAAAA3AAA AA8AAAAAAAAAAAAAAAAABwIAAGRycy9kb3ducmV2LnhtbFBLBQYAAAAAAwADALcAAAD7AgAAAAA= "/>
                <v:line id="Line 31" o:spid="_x0000_s1034" style="position:absolute;visibility:visible;mso-wrap-style:square" from="6120,360" to="6480,3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rbFHxwAAANwAAAAPAAAAZHJzL2Rvd25yZXYueG1sRI9Ba8JA FITvBf/D8gq91U0tTSW6irQUtIeiVtDjM/tMYrNvw+42Sf+9KxQ8DjPzDTOd96YWLTlfWVbwNExA EOdWV1wo2H1/PI5B+ICssbZMCv7Iw3w2uJtipm3HG2q3oRARwj5DBWUITSalz0sy6Ie2IY7eyTqD IUpXSO2wi3BTy1GSpNJgxXGhxIbeSsp/tr9GwdfzOm0Xq89lv1+lx/x9czycO6fUw32/mIAI1Idb +L+91ApGry9wPROPgJxdAAAA//8DAFBLAQItABQABgAIAAAAIQDb4fbL7gAAAIUBAAATAAAAAAAA AAAAAAAAAAAAAABbQ29udGVudF9UeXBlc10ueG1sUEsBAi0AFAAGAAgAAAAhAFr0LFu/AAAAFQEA AAsAAAAAAAAAAAAAAAAAHwEAAF9yZWxzLy5yZWxzUEsBAi0AFAAGAAgAAAAhAAWtsUfHAAAA3AAA AA8AAAAAAAAAAAAAAAAABwIAAGRycy9kb3ducmV2LnhtbFBLBQYAAAAAAwADALcAAAD7AgAAAAA= "/>
                <v:line id="Line 32" o:spid="_x0000_s1035" style="position:absolute;visibility:visible;mso-wrap-style:square" from="6120,180" to="6121,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fy8wxgAAANwAAAAPAAAAZHJzL2Rvd25yZXYueG1sRI9Ba8JA FITvBf/D8gRvdVOFtERXEUtBPZRqC3p8Zp9JavZt2F2T9N93C0KPw8x8w8yXvalFS85XlhU8jRMQ xLnVFRcKvj7fHl9A+ICssbZMCn7Iw3IxeJhjpm3He2oPoRARwj5DBWUITSalz0sy6Me2IY7exTqD IUpXSO2wi3BTy0mSpNJgxXGhxIbWJeXXw80oeJ9+pO1qu9v0x216zl/359N355QaDfvVDESgPvyH 7+2NVjB5TuHvTDwCcvELAAD//wMAUEsBAi0AFAAGAAgAAAAhANvh9svuAAAAhQEAABMAAAAAAAAA AAAAAAAAAAAAAFtDb250ZW50X1R5cGVzXS54bWxQSwECLQAUAAYACAAAACEAWvQsW78AAAAVAQAA CwAAAAAAAAAAAAAAAAAfAQAAX3JlbHMvLnJlbHNQSwECLQAUAAYACAAAACEA9X8vMMYAAADcAAAA DwAAAAAAAAAAAAAAAAAHAgAAZHJzL2Rvd25yZXYueG1sUEsFBgAAAAADAAMAtwAAAPoCAAAAAA== "/>
                <v:line id="Line 33" o:spid="_x0000_s1036" style="position:absolute;visibility:visible;mso-wrap-style:square" from="8460,180" to="8461,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M4qrxgAAANwAAAAPAAAAZHJzL2Rvd25yZXYueG1sRI9Ba8JA FITvBf/D8oTe6kYLUVJXEaWgPZSqhfb4zD6TaPZt2N0m6b/vFgSPw8x8w8yXvalFS85XlhWMRwkI 4tzqigsFn8fXpxkIH5A11pZJwS95WC4GD3PMtO14T+0hFCJC2GeooAyhyaT0eUkG/cg2xNE7W2cw ROkKqR12EW5qOUmSVBqsOC6U2NC6pPx6+DEK3p8/0na1e9v2X7v0lG/2p+9L55R6HParFxCB+nAP 39pbrWAyncL/mXgE5OIPAAD//wMAUEsBAi0AFAAGAAgAAAAhANvh9svuAAAAhQEAABMAAAAAAAAA AAAAAAAAAAAAAFtDb250ZW50X1R5cGVzXS54bWxQSwECLQAUAAYACAAAACEAWvQsW78AAAAVAQAA CwAAAAAAAAAAAAAAAAAfAQAAX3JlbHMvLnJlbHNQSwECLQAUAAYACAAAACEAmjOKq8YAAADcAAAA DwAAAAAAAAAAAAAAAAAHAgAAZHJzL2Rvd25yZXYueG1sUEsFBgAAAAADAAMAtwAAAPoCAAAAAA== "/>
                <v:line id="Line 34" o:spid="_x0000_s1037" style="position:absolute;visibility:visible;mso-wrap-style:square" from="8100,360" to="8460,3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rB7ZxAAAANwAAAAPAAAAZHJzL2Rvd25yZXYueG1sRE/LasJA FN0X/IfhCu7qRIW0REcRS0G7KPUBurxmrkk0cyfMTJP07zuLQpeH816selOLlpyvLCuYjBMQxLnV FRcKTsf351cQPiBrrC2Tgh/ysFoOnhaYadvxntpDKEQMYZ+hgjKEJpPS5yUZ9GPbEEfuZp3BEKEr pHbYxXBTy2mSpNJgxbGhxIY2JeWPw7dR8Dn7Stv17mPbn3fpNX/bXy/3zik1GvbrOYhAffgX/7m3 WsH0Ja6NZ+IRkMtfAAAA//8DAFBLAQItABQABgAIAAAAIQDb4fbL7gAAAIUBAAATAAAAAAAAAAAA AAAAAAAAAABbQ29udGVudF9UeXBlc10ueG1sUEsBAi0AFAAGAAgAAAAhAFr0LFu/AAAAFQEAAAsA AAAAAAAAAAAAAAAAHwEAAF9yZWxzLy5yZWxzUEsBAi0AFAAGAAgAAAAhAOusHtnEAAAA3AAAAA8A AAAAAAAAAAAAAAAABwIAAGRycy9kb3ducmV2LnhtbFBLBQYAAAAAAwADALcAAAD4AgAAAAA= "/>
                <v:line id="Line 35" o:spid="_x0000_s1038" style="position:absolute;visibility:visible;mso-wrap-style:square" from="8640,360" to="9000,3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4LtCxwAAANwAAAAPAAAAZHJzL2Rvd25yZXYueG1sRI9Ba8JA FITvBf/D8gq91U0tpDW6ilgK2kNRK+jxmX0m0ezbsLtN0n/fLRQ8DjPzDTOd96YWLTlfWVbwNExA EOdWV1wo2H+9P76C8AFZY22ZFPyQh/lscDfFTNuOt9TuQiEihH2GCsoQmkxKn5dk0A9tQxy9s3UG Q5SukNphF+GmlqMkSaXBiuNCiQ0tS8qvu2+j4PN5k7aL9ceqP6zTU/62PR0vnVPq4b5fTEAE6sMt /N9eaQWjlzH8nYlHQM5+AQAA//8DAFBLAQItABQABgAIAAAAIQDb4fbL7gAAAIUBAAATAAAAAAAA AAAAAAAAAAAAAABbQ29udGVudF9UeXBlc10ueG1sUEsBAi0AFAAGAAgAAAAhAFr0LFu/AAAAFQEA AAsAAAAAAAAAAAAAAAAAHwEAAF9yZWxzLy5yZWxzUEsBAi0AFAAGAAgAAAAhAITgu0LHAAAA3AAA AA8AAAAAAAAAAAAAAAAABwIAAGRycy9kb3ducmV2LnhtbFBLBQYAAAAAAwADALcAAAD7AgAAAAA= "/>
                <v:line id="Line 36" o:spid="_x0000_s1039" style="position:absolute;visibility:visible;mso-wrap-style:square" from="8640,180" to="8641,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D2L4wwAAANwAAAAPAAAAZHJzL2Rvd25yZXYueG1sRE/Pa8Iw FL4L/g/hCbtpqoMi1SiiDHSHMZ2gx2fzbKvNS0mytvvvl8Ngx4/v93Ldm1q05HxlWcF0koAgzq2u uFBw/nobz0H4gKyxtkwKfsjDejUcLDHTtuMjtadQiBjCPkMFZQhNJqXPSzLoJ7YhjtzdOoMhQldI 7bCL4aaWsyRJpcGKY0OJDW1Lyp+nb6Pg4/UzbTeH931/OaS3fHe8XR+dU+pl1G8WIAL14V/8595r BbN5nB/PxCMgV78AAAD//wMAUEsBAi0AFAAGAAgAAAAhANvh9svuAAAAhQEAABMAAAAAAAAAAAAA AAAAAAAAAFtDb250ZW50X1R5cGVzXS54bWxQSwECLQAUAAYACAAAACEAWvQsW78AAAAVAQAACwAA AAAAAAAAAAAAAAAfAQAAX3JlbHMvLnJlbHNQSwECLQAUAAYACAAAACEAIA9i+MMAAADcAAAADwAA AAAAAAAAAAAAAAAHAgAAZHJzL2Rvd25yZXYueG1sUEsFBgAAAAADAAMAtwAAAPcCAAAAAA== "/>
                <v:line id="Line 37" o:spid="_x0000_s1040" style="position:absolute;flip:y;visibility:visible;mso-wrap-style:square" from="3240,180" to="3780,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BFBkxQAAANwAAAAPAAAAZHJzL2Rvd25yZXYueG1sRI9Ba8JA EIXvQv/DMgUvoW5UEJu6CVorCOJB20OPQ3aahGZnQ3aq6b93CwWPjzfve/NWxeBadaE+NJ4NTCcp KOLS24YrAx/vu6clqCDIFlvPZOCXAhT5w2iFmfVXPtHlLJWKEA4ZGqhFukzrUNbkMEx8Rxy9L987 lCj7StserxHuWj1L04V22HBsqLGj15rK7/OPi2/sjrydz5ON00nyTG+fcki1GDN+HNYvoIQGuR// p/fWwGw5hb8xkQA6vwEAAP//AwBQSwECLQAUAAYACAAAACEA2+H2y+4AAACFAQAAEwAAAAAAAAAA AAAAAAAAAAAAW0NvbnRlbnRfVHlwZXNdLnhtbFBLAQItABQABgAIAAAAIQBa9CxbvwAAABUBAAAL AAAAAAAAAAAAAAAAAB8BAABfcmVscy8ucmVsc1BLAQItABQABgAIAAAAIQBoBFBkxQAAANwAAAAP AAAAAAAAAAAAAAAAAAcCAABkcnMvZG93bnJldi54bWxQSwUGAAAAAAMAAwC3AAAA+QIAAAAA ">
                  <v:stroke endarrow="block"/>
                </v:line>
                <v:line id="Line 38" o:spid="_x0000_s1041" style="position:absolute;flip:y;visibility:visible;mso-wrap-style:square" from="5760,180" to="6300,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tdhrxgAAANwAAAAPAAAAZHJzL2Rvd25yZXYueG1sRI9Ba8JA FITvQv/D8gpepG4aiqSpq0hB8OClWiK9vWZfsyHZt+nuqum/7xYKHoeZ+YZZrkfbiwv50DpW8DjP QBDXTrfcKHg/bh8KECEia+wdk4IfCrBe3U2WWGp35Te6HGIjEoRDiQpMjEMpZagNWQxzNxAn78t5 izFJ30jt8Zrgtpd5li2kxZbTgsGBXg3V3eFsFchiP/v2m8+nrupOp2dT1dXwsVdqej9uXkBEGuMt /N/eaQV5kcPfmXQE5OoXAAD//wMAUEsBAi0AFAAGAAgAAAAhANvh9svuAAAAhQEAABMAAAAAAAAA AAAAAAAAAAAAAFtDb250ZW50X1R5cGVzXS54bWxQSwECLQAUAAYACAAAACEAWvQsW78AAAAVAQAA CwAAAAAAAAAAAAAAAAAfAQAAX3JlbHMvLnJlbHNQSwECLQAUAAYACAAAACEAZrXYa8YAAADcAAAA DwAAAAAAAAAAAAAAAAAHAgAAZHJzL2Rvd25yZXYueG1sUEsFBgAAAAADAAMAtwAAAPoCAAAAAA== "/>
                <v:line id="Line 39" o:spid="_x0000_s1042" style="position:absolute;visibility:visible;mso-wrap-style:square" from="6300,180" to="6300,1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3fyPxwAAANwAAAAPAAAAZHJzL2Rvd25yZXYueG1sRI9Pa8JA FMTvBb/D8gq9NZsqBEldRZSC9lD8U2iPz+xrkpp9G3a3SfrtXUHwOMzMb5jZYjCN6Mj52rKClyQF QVxYXXOp4PP49jwF4QOyxsYyKfgnD4v56GGGubY976k7hFJECPscFVQhtLmUvqjIoE9sSxy9H+sM hihdKbXDPsJNI8dpmkmDNceFCltaVVScD39Gwcdkl3XL7ftm+Npmp2K9P33/9k6pp8dh+Qoi0BDu 4Vt7oxWMpxO4nolHQM4vAAAA//8DAFBLAQItABQABgAIAAAAIQDb4fbL7gAAAIUBAAATAAAAAAAA AAAAAAAAAAAAAABbQ29udGVudF9UeXBlc10ueG1sUEsBAi0AFAAGAAgAAAAhAFr0LFu/AAAAFQEA AAsAAAAAAAAAAAAAAAAAHwEAAF9yZWxzLy5yZWxzUEsBAi0AFAAGAAgAAAAhANDd/I/HAAAA3AAA AA8AAAAAAAAAAAAAAAAABwIAAGRycy9kb3ducmV2LnhtbFBLBQYAAAAAAwADALcAAAD7AgAAAAA= "/>
                <v:line id="Line 40" o:spid="_x0000_s1043" style="position:absolute;visibility:visible;mso-wrap-style:square" from="6270,120" to="6350,2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NGT7xgAAANwAAAAPAAAAZHJzL2Rvd25yZXYueG1sRI9Ba8JA FITvBf/D8oTe6qa2BEldRRRBPYjaQnt8Zl+T1OzbsLsm6b93hUKPw8x8w0znvalFS85XlhU8jxIQ xLnVFRcKPt7XTxMQPiBrrC2Tgl/yMJ8NHqaYadvxkdpTKESEsM9QQRlCk0np85IM+pFtiKP3bZ3B EKUrpHbYRbip5ThJUmmw4rhQYkPLkvLL6WoU7F8OabvY7jb95zY956vj+eunc0o9DvvFG4hAffgP /7U3WsF48gr3M/EIyNkNAAD//wMAUEsBAi0AFAAGAAgAAAAhANvh9svuAAAAhQEAABMAAAAAAAAA AAAAAAAAAAAAAFtDb250ZW50X1R5cGVzXS54bWxQSwECLQAUAAYACAAAACEAWvQsW78AAAAVAQAA CwAAAAAAAAAAAAAAAAAfAQAAX3JlbHMvLnJlbHNQSwECLQAUAAYACAAAACEAXzRk+8YAAADcAAAA DwAAAAAAAAAAAAAAAAAHAgAAZHJzL2Rvd25yZXYueG1sUEsFBgAAAAADAAMAtwAAAPoCA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1" o:spid="_x0000_s1044" type="#_x0000_t75" style="position:absolute;left:840;top:135;width:960;height:54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9XruwwAAANwAAAAPAAAAZHJzL2Rvd25yZXYueG1sRI/NasMw EITvgb6D2EJviRRDm+BGCcFQKM2pTqHXxdpYptbKWKp/+vRVIJDjMDPfMLvD5FoxUB8azxrWKwWC uPKm4VrD1/ltuQURIrLB1jNpmCnAYf+w2GFu/MifNJSxFgnCIUcNNsYulzJUlhyGle+Ik3fxvcOY ZF9L0+OY4K6VmVIv0mHDacFiR4Wl6qf8dRraMCoaw8ltLlYN6gOL7z+etX56nI6vICJN8R6+td+N hmz7DNcz6QjI/T8AAAD//wMAUEsBAi0AFAAGAAgAAAAhANvh9svuAAAAhQEAABMAAAAAAAAAAAAA AAAAAAAAAFtDb250ZW50X1R5cGVzXS54bWxQSwECLQAUAAYACAAAACEAWvQsW78AAAAVAQAACwAA AAAAAAAAAAAAAAAfAQAAX3JlbHMvLnJlbHNQSwECLQAUAAYACAAAACEAW/V67sMAAADcAAAADwAA AAAAAAAAAAAAAAAHAgAAZHJzL2Rvd25yZXYueG1sUEsFBgAAAAADAAMAtwAAAPcCAAAAAA== ">
                  <v:imagedata r:id="rId9" o:title=""/>
                </v:shape>
                <w10:anchorlock/>
              </v:group>
            </w:pict>
          </mc:Fallback>
        </mc:AlternateContent>
      </w:r>
    </w:p>
    <w:p w14:paraId="28C7B1EE"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en-US" w:eastAsia="zh-CN"/>
        </w:rPr>
      </w:pPr>
      <w:r w:rsidRPr="00712DB4">
        <w:rPr>
          <w:rFonts w:eastAsia="SimSun" w:cs="Times New Roman"/>
          <w:b/>
          <w:bCs/>
          <w:color w:val="FF0000"/>
          <w:kern w:val="2"/>
          <w:sz w:val="26"/>
          <w:szCs w:val="26"/>
          <w:lang w:val="en-GB" w:eastAsia="zh-CN"/>
        </w:rPr>
        <w:t>Câu 33.</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eastAsia="zh-CN"/>
        </w:rPr>
        <w:t>Kí hiệu của cuộn cảm có lõi sắt từ trong mạch điện</w:t>
      </w:r>
    </w:p>
    <w:p w14:paraId="1001BECC" w14:textId="68ECB0C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A.</w:t>
      </w:r>
      <w:r w:rsidRPr="00C31C31">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US" w:eastAsia="zh-CN"/>
        </w:rPr>
        <w:tab/>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B.</w:t>
      </w:r>
      <w:r w:rsidRPr="00C31C31">
        <w:rPr>
          <w:rFonts w:eastAsia="SimSun" w:cs="Times New Roman"/>
          <w:b/>
          <w:kern w:val="2"/>
          <w:sz w:val="26"/>
          <w:szCs w:val="26"/>
          <w:lang w:val="en-US" w:eastAsia="zh-CN"/>
        </w:rPr>
        <w:t xml:space="preserve">              </w:t>
      </w:r>
      <w:r w:rsidRPr="00712DB4">
        <w:rPr>
          <w:rFonts w:eastAsia="SimSun" w:cs="Times New Roman"/>
          <w:b/>
          <w:color w:val="0066FF"/>
          <w:kern w:val="2"/>
          <w:sz w:val="26"/>
          <w:szCs w:val="26"/>
          <w:lang w:val="en-US" w:eastAsia="zh-CN"/>
        </w:rPr>
        <w:t>C.</w:t>
      </w:r>
      <w:r w:rsidRPr="00C31C31">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D.</w:t>
      </w:r>
      <w:r w:rsidRPr="00C31C31">
        <w:rPr>
          <w:rFonts w:eastAsia="SimSun" w:cs="Times New Roman"/>
          <w:b/>
          <w:kern w:val="2"/>
          <w:sz w:val="26"/>
          <w:szCs w:val="26"/>
          <w:lang w:val="en-US" w:eastAsia="zh-CN"/>
        </w:rPr>
        <w:softHyphen/>
      </w:r>
      <w:r w:rsidRPr="00C31C31">
        <w:rPr>
          <w:rFonts w:eastAsia="SimSun" w:cs="Times New Roman"/>
          <w:b/>
          <w:kern w:val="2"/>
          <w:sz w:val="26"/>
          <w:szCs w:val="26"/>
          <w:lang w:val="en-US" w:eastAsia="zh-CN"/>
        </w:rPr>
        <w:softHyphen/>
      </w:r>
      <w:r w:rsidRPr="00C31C31">
        <w:rPr>
          <w:rFonts w:eastAsia="SimSun" w:cs="Times New Roman"/>
          <w:b/>
          <w:kern w:val="2"/>
          <w:sz w:val="26"/>
          <w:szCs w:val="26"/>
          <w:lang w:val="en-US" w:eastAsia="zh-CN"/>
        </w:rPr>
        <w:softHyphen/>
      </w:r>
      <w:r w:rsidRPr="00C31C31">
        <w:rPr>
          <w:rFonts w:eastAsia="SimSun" w:cs="Times New Roman"/>
          <w:b/>
          <w:kern w:val="2"/>
          <w:sz w:val="26"/>
          <w:szCs w:val="26"/>
          <w:lang w:val="en-US" w:eastAsia="zh-CN"/>
        </w:rPr>
        <w:softHyphen/>
      </w:r>
      <w:r w:rsidRPr="00C31C31">
        <w:rPr>
          <w:rFonts w:eastAsia="SimSun" w:cs="Times New Roman"/>
          <w:b/>
          <w:kern w:val="2"/>
          <w:sz w:val="26"/>
          <w:szCs w:val="26"/>
          <w:lang w:val="en-US" w:eastAsia="zh-CN"/>
        </w:rPr>
        <w:softHyphen/>
      </w:r>
      <w:r w:rsidRPr="00C31C31">
        <w:rPr>
          <w:rFonts w:eastAsia="SimSun" w:cs="Times New Roman"/>
          <w:b/>
          <w:kern w:val="2"/>
          <w:sz w:val="26"/>
          <w:szCs w:val="26"/>
          <w:lang w:val="en-US" w:eastAsia="zh-CN"/>
        </w:rPr>
        <w:softHyphen/>
      </w:r>
      <w:r w:rsidRPr="00C31C31">
        <w:rPr>
          <w:rFonts w:eastAsia="SimSun" w:cs="Times New Roman"/>
          <w:b/>
          <w:kern w:val="2"/>
          <w:sz w:val="26"/>
          <w:szCs w:val="26"/>
          <w:lang w:val="en-US" w:eastAsia="zh-CN"/>
        </w:rPr>
        <w:softHyphen/>
      </w:r>
      <w:r w:rsidRPr="00C31C31">
        <w:rPr>
          <w:rFonts w:eastAsia="SimSun" w:cs="Times New Roman"/>
          <w:b/>
          <w:kern w:val="2"/>
          <w:sz w:val="26"/>
          <w:szCs w:val="26"/>
          <w:lang w:val="en-US" w:eastAsia="zh-CN"/>
        </w:rPr>
        <w:softHyphen/>
      </w:r>
    </w:p>
    <w:p w14:paraId="2E014897" w14:textId="0CAF53BA" w:rsidR="00C31C31" w:rsidRPr="00C31C31" w:rsidRDefault="00C31C31" w:rsidP="00712DB4">
      <w:pPr>
        <w:widowControl w:val="0"/>
        <w:spacing w:after="0" w:line="360" w:lineRule="auto"/>
        <w:rPr>
          <w:rFonts w:eastAsia="SimSun" w:cs="Times New Roman"/>
          <w:kern w:val="2"/>
          <w:sz w:val="26"/>
          <w:szCs w:val="26"/>
          <w:u w:val="single"/>
          <w:lang w:val="en-US" w:eastAsia="zh-CN"/>
        </w:rPr>
      </w:pPr>
      <w:r w:rsidRPr="00C31C31">
        <w:rPr>
          <w:rFonts w:eastAsia="SimSun" w:cs="Times New Roman"/>
          <w:noProof/>
          <w:kern w:val="2"/>
          <w:sz w:val="26"/>
          <w:szCs w:val="26"/>
          <w:u w:val="single"/>
          <w:lang w:val="en-US"/>
        </w:rPr>
        <w:lastRenderedPageBreak/>
        <mc:AlternateContent>
          <mc:Choice Requires="wpg">
            <w:drawing>
              <wp:inline distT="0" distB="0" distL="0" distR="0" wp14:anchorId="2012B686" wp14:editId="4D3BDD8D">
                <wp:extent cx="6057900" cy="831850"/>
                <wp:effectExtent l="23495" t="19050" r="5080" b="6350"/>
                <wp:docPr id="258" name="Nhóm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7900" cy="831850"/>
                          <a:chOff x="0" y="0"/>
                          <a:chExt cx="9540" cy="1310"/>
                        </a:xfrm>
                      </wpg:grpSpPr>
                      <wps:wsp>
                        <wps:cNvPr id="259" name="Picture 43"/>
                        <wps:cNvSpPr>
                          <a:spLocks noChangeAspect="1" noChangeArrowheads="1" noTextEdit="1"/>
                        </wps:cNvSpPr>
                        <wps:spPr bwMode="auto">
                          <a:xfrm>
                            <a:off x="0" y="0"/>
                            <a:ext cx="9540" cy="1310"/>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44"/>
                        <wps:cNvSpPr>
                          <a:spLocks/>
                        </wps:cNvSpPr>
                        <wps:spPr bwMode="auto">
                          <a:xfrm>
                            <a:off x="1260" y="180"/>
                            <a:ext cx="122" cy="1130"/>
                          </a:xfrm>
                          <a:custGeom>
                            <a:avLst/>
                            <a:gdLst>
                              <a:gd name="T0" fmla="*/ 83 w 122"/>
                              <a:gd name="T1" fmla="*/ 0 h 1130"/>
                              <a:gd name="T2" fmla="*/ 73 w 122"/>
                              <a:gd name="T3" fmla="*/ 290 h 1130"/>
                              <a:gd name="T4" fmla="*/ 43 w 122"/>
                              <a:gd name="T5" fmla="*/ 300 h 1130"/>
                              <a:gd name="T6" fmla="*/ 33 w 122"/>
                              <a:gd name="T7" fmla="*/ 330 h 1130"/>
                              <a:gd name="T8" fmla="*/ 43 w 122"/>
                              <a:gd name="T9" fmla="*/ 420 h 1130"/>
                              <a:gd name="T10" fmla="*/ 113 w 122"/>
                              <a:gd name="T11" fmla="*/ 410 h 1130"/>
                              <a:gd name="T12" fmla="*/ 103 w 122"/>
                              <a:gd name="T13" fmla="*/ 380 h 1130"/>
                              <a:gd name="T14" fmla="*/ 73 w 122"/>
                              <a:gd name="T15" fmla="*/ 370 h 1130"/>
                              <a:gd name="T16" fmla="*/ 43 w 122"/>
                              <a:gd name="T17" fmla="*/ 610 h 1130"/>
                              <a:gd name="T18" fmla="*/ 113 w 122"/>
                              <a:gd name="T19" fmla="*/ 560 h 1130"/>
                              <a:gd name="T20" fmla="*/ 33 w 122"/>
                              <a:gd name="T21" fmla="*/ 590 h 1130"/>
                              <a:gd name="T22" fmla="*/ 43 w 122"/>
                              <a:gd name="T23" fmla="*/ 720 h 1130"/>
                              <a:gd name="T24" fmla="*/ 83 w 122"/>
                              <a:gd name="T25" fmla="*/ 760 h 1130"/>
                              <a:gd name="T26" fmla="*/ 83 w 122"/>
                              <a:gd name="T27" fmla="*/ 1130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2" h="1130">
                                <a:moveTo>
                                  <a:pt x="83" y="0"/>
                                </a:moveTo>
                                <a:cubicBezTo>
                                  <a:pt x="80" y="97"/>
                                  <a:pt x="86" y="194"/>
                                  <a:pt x="73" y="290"/>
                                </a:cubicBezTo>
                                <a:cubicBezTo>
                                  <a:pt x="72" y="300"/>
                                  <a:pt x="50" y="293"/>
                                  <a:pt x="43" y="300"/>
                                </a:cubicBezTo>
                                <a:cubicBezTo>
                                  <a:pt x="36" y="307"/>
                                  <a:pt x="36" y="320"/>
                                  <a:pt x="33" y="330"/>
                                </a:cubicBezTo>
                                <a:cubicBezTo>
                                  <a:pt x="36" y="360"/>
                                  <a:pt x="22" y="399"/>
                                  <a:pt x="43" y="420"/>
                                </a:cubicBezTo>
                                <a:cubicBezTo>
                                  <a:pt x="60" y="437"/>
                                  <a:pt x="93" y="423"/>
                                  <a:pt x="113" y="410"/>
                                </a:cubicBezTo>
                                <a:cubicBezTo>
                                  <a:pt x="122" y="404"/>
                                  <a:pt x="110" y="387"/>
                                  <a:pt x="103" y="380"/>
                                </a:cubicBezTo>
                                <a:cubicBezTo>
                                  <a:pt x="96" y="373"/>
                                  <a:pt x="83" y="373"/>
                                  <a:pt x="73" y="370"/>
                                </a:cubicBezTo>
                                <a:cubicBezTo>
                                  <a:pt x="0" y="480"/>
                                  <a:pt x="32" y="406"/>
                                  <a:pt x="43" y="610"/>
                                </a:cubicBezTo>
                                <a:cubicBezTo>
                                  <a:pt x="113" y="587"/>
                                  <a:pt x="96" y="610"/>
                                  <a:pt x="113" y="560"/>
                                </a:cubicBezTo>
                                <a:cubicBezTo>
                                  <a:pt x="69" y="545"/>
                                  <a:pt x="58" y="552"/>
                                  <a:pt x="33" y="590"/>
                                </a:cubicBezTo>
                                <a:cubicBezTo>
                                  <a:pt x="36" y="633"/>
                                  <a:pt x="31" y="678"/>
                                  <a:pt x="43" y="720"/>
                                </a:cubicBezTo>
                                <a:cubicBezTo>
                                  <a:pt x="73" y="825"/>
                                  <a:pt x="80" y="628"/>
                                  <a:pt x="83" y="760"/>
                                </a:cubicBezTo>
                                <a:cubicBezTo>
                                  <a:pt x="86" y="883"/>
                                  <a:pt x="83" y="1007"/>
                                  <a:pt x="83" y="113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FreeForm 45"/>
                        <wps:cNvSpPr>
                          <a:spLocks/>
                        </wps:cNvSpPr>
                        <wps:spPr bwMode="auto">
                          <a:xfrm>
                            <a:off x="3780" y="180"/>
                            <a:ext cx="122" cy="1130"/>
                          </a:xfrm>
                          <a:custGeom>
                            <a:avLst/>
                            <a:gdLst>
                              <a:gd name="T0" fmla="*/ 83 w 122"/>
                              <a:gd name="T1" fmla="*/ 0 h 1130"/>
                              <a:gd name="T2" fmla="*/ 73 w 122"/>
                              <a:gd name="T3" fmla="*/ 290 h 1130"/>
                              <a:gd name="T4" fmla="*/ 43 w 122"/>
                              <a:gd name="T5" fmla="*/ 300 h 1130"/>
                              <a:gd name="T6" fmla="*/ 33 w 122"/>
                              <a:gd name="T7" fmla="*/ 330 h 1130"/>
                              <a:gd name="T8" fmla="*/ 43 w 122"/>
                              <a:gd name="T9" fmla="*/ 420 h 1130"/>
                              <a:gd name="T10" fmla="*/ 113 w 122"/>
                              <a:gd name="T11" fmla="*/ 410 h 1130"/>
                              <a:gd name="T12" fmla="*/ 103 w 122"/>
                              <a:gd name="T13" fmla="*/ 380 h 1130"/>
                              <a:gd name="T14" fmla="*/ 73 w 122"/>
                              <a:gd name="T15" fmla="*/ 370 h 1130"/>
                              <a:gd name="T16" fmla="*/ 43 w 122"/>
                              <a:gd name="T17" fmla="*/ 610 h 1130"/>
                              <a:gd name="T18" fmla="*/ 113 w 122"/>
                              <a:gd name="T19" fmla="*/ 560 h 1130"/>
                              <a:gd name="T20" fmla="*/ 33 w 122"/>
                              <a:gd name="T21" fmla="*/ 590 h 1130"/>
                              <a:gd name="T22" fmla="*/ 43 w 122"/>
                              <a:gd name="T23" fmla="*/ 720 h 1130"/>
                              <a:gd name="T24" fmla="*/ 83 w 122"/>
                              <a:gd name="T25" fmla="*/ 760 h 1130"/>
                              <a:gd name="T26" fmla="*/ 83 w 122"/>
                              <a:gd name="T27" fmla="*/ 1130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2" h="1130">
                                <a:moveTo>
                                  <a:pt x="83" y="0"/>
                                </a:moveTo>
                                <a:cubicBezTo>
                                  <a:pt x="80" y="97"/>
                                  <a:pt x="86" y="194"/>
                                  <a:pt x="73" y="290"/>
                                </a:cubicBezTo>
                                <a:cubicBezTo>
                                  <a:pt x="72" y="300"/>
                                  <a:pt x="50" y="293"/>
                                  <a:pt x="43" y="300"/>
                                </a:cubicBezTo>
                                <a:cubicBezTo>
                                  <a:pt x="36" y="307"/>
                                  <a:pt x="36" y="320"/>
                                  <a:pt x="33" y="330"/>
                                </a:cubicBezTo>
                                <a:cubicBezTo>
                                  <a:pt x="36" y="360"/>
                                  <a:pt x="22" y="399"/>
                                  <a:pt x="43" y="420"/>
                                </a:cubicBezTo>
                                <a:cubicBezTo>
                                  <a:pt x="60" y="437"/>
                                  <a:pt x="93" y="423"/>
                                  <a:pt x="113" y="410"/>
                                </a:cubicBezTo>
                                <a:cubicBezTo>
                                  <a:pt x="122" y="404"/>
                                  <a:pt x="110" y="387"/>
                                  <a:pt x="103" y="380"/>
                                </a:cubicBezTo>
                                <a:cubicBezTo>
                                  <a:pt x="96" y="373"/>
                                  <a:pt x="83" y="373"/>
                                  <a:pt x="73" y="370"/>
                                </a:cubicBezTo>
                                <a:cubicBezTo>
                                  <a:pt x="0" y="480"/>
                                  <a:pt x="32" y="406"/>
                                  <a:pt x="43" y="610"/>
                                </a:cubicBezTo>
                                <a:cubicBezTo>
                                  <a:pt x="113" y="587"/>
                                  <a:pt x="96" y="610"/>
                                  <a:pt x="113" y="560"/>
                                </a:cubicBezTo>
                                <a:cubicBezTo>
                                  <a:pt x="69" y="545"/>
                                  <a:pt x="58" y="552"/>
                                  <a:pt x="33" y="590"/>
                                </a:cubicBezTo>
                                <a:cubicBezTo>
                                  <a:pt x="36" y="633"/>
                                  <a:pt x="31" y="678"/>
                                  <a:pt x="43" y="720"/>
                                </a:cubicBezTo>
                                <a:cubicBezTo>
                                  <a:pt x="73" y="825"/>
                                  <a:pt x="80" y="628"/>
                                  <a:pt x="83" y="760"/>
                                </a:cubicBezTo>
                                <a:cubicBezTo>
                                  <a:pt x="86" y="883"/>
                                  <a:pt x="83" y="1007"/>
                                  <a:pt x="83" y="113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FreeForm 46"/>
                        <wps:cNvSpPr>
                          <a:spLocks/>
                        </wps:cNvSpPr>
                        <wps:spPr bwMode="auto">
                          <a:xfrm>
                            <a:off x="6120" y="180"/>
                            <a:ext cx="122" cy="1130"/>
                          </a:xfrm>
                          <a:custGeom>
                            <a:avLst/>
                            <a:gdLst>
                              <a:gd name="T0" fmla="*/ 83 w 122"/>
                              <a:gd name="T1" fmla="*/ 0 h 1130"/>
                              <a:gd name="T2" fmla="*/ 73 w 122"/>
                              <a:gd name="T3" fmla="*/ 290 h 1130"/>
                              <a:gd name="T4" fmla="*/ 43 w 122"/>
                              <a:gd name="T5" fmla="*/ 300 h 1130"/>
                              <a:gd name="T6" fmla="*/ 33 w 122"/>
                              <a:gd name="T7" fmla="*/ 330 h 1130"/>
                              <a:gd name="T8" fmla="*/ 43 w 122"/>
                              <a:gd name="T9" fmla="*/ 420 h 1130"/>
                              <a:gd name="T10" fmla="*/ 113 w 122"/>
                              <a:gd name="T11" fmla="*/ 410 h 1130"/>
                              <a:gd name="T12" fmla="*/ 103 w 122"/>
                              <a:gd name="T13" fmla="*/ 380 h 1130"/>
                              <a:gd name="T14" fmla="*/ 73 w 122"/>
                              <a:gd name="T15" fmla="*/ 370 h 1130"/>
                              <a:gd name="T16" fmla="*/ 43 w 122"/>
                              <a:gd name="T17" fmla="*/ 610 h 1130"/>
                              <a:gd name="T18" fmla="*/ 113 w 122"/>
                              <a:gd name="T19" fmla="*/ 560 h 1130"/>
                              <a:gd name="T20" fmla="*/ 33 w 122"/>
                              <a:gd name="T21" fmla="*/ 590 h 1130"/>
                              <a:gd name="T22" fmla="*/ 43 w 122"/>
                              <a:gd name="T23" fmla="*/ 720 h 1130"/>
                              <a:gd name="T24" fmla="*/ 83 w 122"/>
                              <a:gd name="T25" fmla="*/ 760 h 1130"/>
                              <a:gd name="T26" fmla="*/ 83 w 122"/>
                              <a:gd name="T27" fmla="*/ 1130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2" h="1130">
                                <a:moveTo>
                                  <a:pt x="83" y="0"/>
                                </a:moveTo>
                                <a:cubicBezTo>
                                  <a:pt x="80" y="97"/>
                                  <a:pt x="86" y="194"/>
                                  <a:pt x="73" y="290"/>
                                </a:cubicBezTo>
                                <a:cubicBezTo>
                                  <a:pt x="72" y="300"/>
                                  <a:pt x="50" y="293"/>
                                  <a:pt x="43" y="300"/>
                                </a:cubicBezTo>
                                <a:cubicBezTo>
                                  <a:pt x="36" y="307"/>
                                  <a:pt x="36" y="320"/>
                                  <a:pt x="33" y="330"/>
                                </a:cubicBezTo>
                                <a:cubicBezTo>
                                  <a:pt x="36" y="360"/>
                                  <a:pt x="22" y="399"/>
                                  <a:pt x="43" y="420"/>
                                </a:cubicBezTo>
                                <a:cubicBezTo>
                                  <a:pt x="60" y="437"/>
                                  <a:pt x="93" y="423"/>
                                  <a:pt x="113" y="410"/>
                                </a:cubicBezTo>
                                <a:cubicBezTo>
                                  <a:pt x="122" y="404"/>
                                  <a:pt x="110" y="387"/>
                                  <a:pt x="103" y="380"/>
                                </a:cubicBezTo>
                                <a:cubicBezTo>
                                  <a:pt x="96" y="373"/>
                                  <a:pt x="83" y="373"/>
                                  <a:pt x="73" y="370"/>
                                </a:cubicBezTo>
                                <a:cubicBezTo>
                                  <a:pt x="0" y="480"/>
                                  <a:pt x="32" y="406"/>
                                  <a:pt x="43" y="610"/>
                                </a:cubicBezTo>
                                <a:cubicBezTo>
                                  <a:pt x="113" y="587"/>
                                  <a:pt x="96" y="610"/>
                                  <a:pt x="113" y="560"/>
                                </a:cubicBezTo>
                                <a:cubicBezTo>
                                  <a:pt x="69" y="545"/>
                                  <a:pt x="58" y="552"/>
                                  <a:pt x="33" y="590"/>
                                </a:cubicBezTo>
                                <a:cubicBezTo>
                                  <a:pt x="36" y="633"/>
                                  <a:pt x="31" y="678"/>
                                  <a:pt x="43" y="720"/>
                                </a:cubicBezTo>
                                <a:cubicBezTo>
                                  <a:pt x="73" y="825"/>
                                  <a:pt x="80" y="628"/>
                                  <a:pt x="83" y="760"/>
                                </a:cubicBezTo>
                                <a:cubicBezTo>
                                  <a:pt x="86" y="883"/>
                                  <a:pt x="83" y="1007"/>
                                  <a:pt x="83" y="113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FreeForm 47"/>
                        <wps:cNvSpPr>
                          <a:spLocks/>
                        </wps:cNvSpPr>
                        <wps:spPr bwMode="auto">
                          <a:xfrm>
                            <a:off x="8460" y="180"/>
                            <a:ext cx="122" cy="1130"/>
                          </a:xfrm>
                          <a:custGeom>
                            <a:avLst/>
                            <a:gdLst>
                              <a:gd name="T0" fmla="*/ 83 w 122"/>
                              <a:gd name="T1" fmla="*/ 0 h 1130"/>
                              <a:gd name="T2" fmla="*/ 73 w 122"/>
                              <a:gd name="T3" fmla="*/ 290 h 1130"/>
                              <a:gd name="T4" fmla="*/ 43 w 122"/>
                              <a:gd name="T5" fmla="*/ 300 h 1130"/>
                              <a:gd name="T6" fmla="*/ 33 w 122"/>
                              <a:gd name="T7" fmla="*/ 330 h 1130"/>
                              <a:gd name="T8" fmla="*/ 43 w 122"/>
                              <a:gd name="T9" fmla="*/ 420 h 1130"/>
                              <a:gd name="T10" fmla="*/ 113 w 122"/>
                              <a:gd name="T11" fmla="*/ 410 h 1130"/>
                              <a:gd name="T12" fmla="*/ 103 w 122"/>
                              <a:gd name="T13" fmla="*/ 380 h 1130"/>
                              <a:gd name="T14" fmla="*/ 73 w 122"/>
                              <a:gd name="T15" fmla="*/ 370 h 1130"/>
                              <a:gd name="T16" fmla="*/ 43 w 122"/>
                              <a:gd name="T17" fmla="*/ 610 h 1130"/>
                              <a:gd name="T18" fmla="*/ 113 w 122"/>
                              <a:gd name="T19" fmla="*/ 560 h 1130"/>
                              <a:gd name="T20" fmla="*/ 33 w 122"/>
                              <a:gd name="T21" fmla="*/ 590 h 1130"/>
                              <a:gd name="T22" fmla="*/ 43 w 122"/>
                              <a:gd name="T23" fmla="*/ 720 h 1130"/>
                              <a:gd name="T24" fmla="*/ 83 w 122"/>
                              <a:gd name="T25" fmla="*/ 760 h 1130"/>
                              <a:gd name="T26" fmla="*/ 83 w 122"/>
                              <a:gd name="T27" fmla="*/ 1130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2" h="1130">
                                <a:moveTo>
                                  <a:pt x="83" y="0"/>
                                </a:moveTo>
                                <a:cubicBezTo>
                                  <a:pt x="80" y="97"/>
                                  <a:pt x="86" y="194"/>
                                  <a:pt x="73" y="290"/>
                                </a:cubicBezTo>
                                <a:cubicBezTo>
                                  <a:pt x="72" y="300"/>
                                  <a:pt x="50" y="293"/>
                                  <a:pt x="43" y="300"/>
                                </a:cubicBezTo>
                                <a:cubicBezTo>
                                  <a:pt x="36" y="307"/>
                                  <a:pt x="36" y="320"/>
                                  <a:pt x="33" y="330"/>
                                </a:cubicBezTo>
                                <a:cubicBezTo>
                                  <a:pt x="36" y="360"/>
                                  <a:pt x="22" y="399"/>
                                  <a:pt x="43" y="420"/>
                                </a:cubicBezTo>
                                <a:cubicBezTo>
                                  <a:pt x="60" y="437"/>
                                  <a:pt x="93" y="423"/>
                                  <a:pt x="113" y="410"/>
                                </a:cubicBezTo>
                                <a:cubicBezTo>
                                  <a:pt x="122" y="404"/>
                                  <a:pt x="110" y="387"/>
                                  <a:pt x="103" y="380"/>
                                </a:cubicBezTo>
                                <a:cubicBezTo>
                                  <a:pt x="96" y="373"/>
                                  <a:pt x="83" y="373"/>
                                  <a:pt x="73" y="370"/>
                                </a:cubicBezTo>
                                <a:cubicBezTo>
                                  <a:pt x="0" y="480"/>
                                  <a:pt x="32" y="406"/>
                                  <a:pt x="43" y="610"/>
                                </a:cubicBezTo>
                                <a:cubicBezTo>
                                  <a:pt x="113" y="587"/>
                                  <a:pt x="96" y="610"/>
                                  <a:pt x="113" y="560"/>
                                </a:cubicBezTo>
                                <a:cubicBezTo>
                                  <a:pt x="69" y="545"/>
                                  <a:pt x="58" y="552"/>
                                  <a:pt x="33" y="590"/>
                                </a:cubicBezTo>
                                <a:cubicBezTo>
                                  <a:pt x="36" y="633"/>
                                  <a:pt x="31" y="678"/>
                                  <a:pt x="43" y="720"/>
                                </a:cubicBezTo>
                                <a:cubicBezTo>
                                  <a:pt x="73" y="825"/>
                                  <a:pt x="80" y="628"/>
                                  <a:pt x="83" y="760"/>
                                </a:cubicBezTo>
                                <a:cubicBezTo>
                                  <a:pt x="86" y="883"/>
                                  <a:pt x="83" y="1007"/>
                                  <a:pt x="83" y="113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Line 48"/>
                        <wps:cNvCnPr>
                          <a:cxnSpLocks noChangeShapeType="1"/>
                        </wps:cNvCnPr>
                        <wps:spPr bwMode="auto">
                          <a:xfrm>
                            <a:off x="1220" y="210"/>
                            <a:ext cx="1" cy="108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5" name="Line 49"/>
                        <wps:cNvCnPr>
                          <a:cxnSpLocks noChangeShapeType="1"/>
                        </wps:cNvCnPr>
                        <wps:spPr bwMode="auto">
                          <a:xfrm>
                            <a:off x="3730" y="200"/>
                            <a:ext cx="1" cy="1080"/>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wps:spPr>
                        <wps:bodyPr/>
                      </wps:wsp>
                      <wps:wsp>
                        <wps:cNvPr id="266" name="Line 50"/>
                        <wps:cNvCnPr>
                          <a:cxnSpLocks noChangeShapeType="1"/>
                        </wps:cNvCnPr>
                        <wps:spPr bwMode="auto">
                          <a:xfrm flipV="1">
                            <a:off x="6080" y="210"/>
                            <a:ext cx="1" cy="1080"/>
                          </a:xfrm>
                          <a:prstGeom prst="line">
                            <a:avLst/>
                          </a:prstGeom>
                          <a:noFill/>
                          <a:ln w="9525" cmpd="sng">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CEF4EB" id="Nhóm 258" o:spid="_x0000_s1026" style="width:477pt;height:65.5pt;mso-position-horizontal-relative:char;mso-position-vertical-relative:line" coordsize="9540,1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ALIMsgcAANxFAAAOAAAAZHJzL2Uyb0RvYy54bWzsXE1v3DYQvRfofxB0LNCsvvcDWQdpEgcF 0jZA3N5lSbsSKokqpfXa+fV9Q1JaamM5ghO7hzIHR0uNhjOPwyGfSOrlq9uqtG4y3has3truC8e2 sjphaVHvt/afV5c/r2yr7eI6jUtWZ1v7LmvtVxc//vDy2Gwyj+WsTDNuQUndbo7N1s67rtksFm2S Z1XcvmBNVuPmjvEq7vCT7xcpj4/QXpULz3GixZHxtOEsydoWpW/lTftC6N/tsqT7Y7drs84qtzZs 68RfLv5e09/Fxct4s+dxkxeJMiN+hBVVXNSodFD1Nu5i68CLL1RVRcJZy3bdi4RVC7bbFUkmfIA3 rnPmzXvODo3wZb857psBJkB7htOj1Sa/37znzafmI5fW4/IDS/5ugcvi2Ow3+n36vZfC1vXxN5ai PeNDx4TjtztekQq4ZN0KfO8GfLPbzkpQGDnhcu2gGRLcW/nuKlQNkORopS8eS/J36sF1GKinXN8V zyzijaxRWKmsolZHGLUnpNpvQ+pTHjeZaICWkPjIrSLd2l64tq06ruD+xyLpDjyzAp8iiWqHWI9m K6G0avYmj+t99rptEI/oJXi6L+KcHfMsTmGoKL4CVu/SQkjJNtBUkv4WTfU49B8AMd40vO3eZ6yy 6GJrcxgqmjW++dB2ZMhJhFq5ZpdFWaI83pS1ddza69AL0a5VA3zaei+ebVlZpCRHYi3fX78puXUT oydein8EGfSOxKqiQz4oiwoB4tA/2UMJond1Kirs4qKU13i4rEWgSlxkC1yz9A4YcQY/EDVITrjI Gf9sW0d0dNj3zyHmmW2Vv9aAfe0GFFyd+BGESw8/uH7nWr8T1wlUbe3OtuTlm05mk0PDi32Omlzh e81eo2fsCoEdtZu0ShmLEH2uWI3gjozVS55ll0ikVhBMBys1ySiMZ8ec61FV6NjuSjVa3+1dz5Nd 3nX9ceeNN8lBxh2FSB9ryKIpoo6K9qky/gq6d1WJ3PzTwlr51tEirSIeTjLoQYOMY+VWX5+uB6YM MssJPb4m462nNAWaVDChCX1iqM13pjRFutSEpuVIZkoTRtuhvimbkLxOMt6UJqTZkxiAnEBchzxw J5XpqLvOlDIdd381qUwHfqoJ3RHyy0ldOvRTgLk69tG0kzr404jp8IfRlGGUhYZW8icA83T0w8lA pe436Jpy0tPBRxKc6j46+FP9kIaCocLltI86+JO6dPCpQ2uGIf8PmSLO5UCFlHJbq+yBK2RpzJYc kZMb1tIcg1IJ0tSVq8YfSFGqmRAGdiQsxnfU97AwwCHhcJZmeE/Cy1nCiC0SXs8Spr5L0u48F13l ozvPSVd5iS4mB/CHMXGVn+hFs8SVp+48V6mfkKvoCnO0U1cQ4vNc9ZSrCOhZ2pWr3shVGTUqJGli dc5FuG2Bi1xTFZhlxR1Fcn9Jcysxfub4n4ZPulGxm+yKCZGOInqFvguv+rH1dDs5XBfJL9nnkbBE bC1sRH1Sg7TcXYupQV+6lHoxBPbuj/Tdp30pAcZYp9wR6jHPJwO9tYC9V49JM5UqWYLpq+p9aafv jKzvSxEMEkNRqa/UD3OO+eoxk9EUqaDx1yIkz6wPZKWzrFcTpMAfWQ9QCIYAGVirFI0tiwe+83Xz RaCQKmfUjK7KB/5qVC/GYYm/nK/N8mCt8EdkaLaq+PPHpSp6/OX86JFhEvQTSBmbvgypwIn0OlXw YDim0lnG95CGYxyUT0pT37yDsIyFWRVEGNsBfxiIdNFrCmVGC0M1X1VeSfAxas+2X4V5hMDWwPcx CUCl0XKllyp4iM3MhUe110omu956tIVQ743UqxbH2D5b/UqGzgqPatYrRa4z7tF98Ykw6NGPxqA0 KZp9yJeihU5k4hsZquCevXMjhop3MoqIGlL61TdYEy9QIsTsOSkVfWZEPfFqQH8Z9ZgXIf5Sxa/b 5xRDSjE9Pc3ODSmVrxQMKR0ImyGlAxSGlD7IjQ0pvf8FAyZdNGcypBQg9HMoQ0oNKdUn/oaUSh44 8ExDSnWK19NPQ0q1ZVNDSuU2kadZ1Y/wnumclIpXTt+blEaumiAYUnpauzWklPaTXNFazEA/DCkd oDCkdIDCkFJDSmkZ2zUrpWallNEq8H0T535NdLyu0pfKZaF+km1WStUyuCGlhpSe9ab7+pYhpYaU PtNW8wjbBM5JqdjF8b1J6SpQu1MMKTWkVGzQOMFgSOmwDR3bEk/83JBSQ0pFMqa9R4aUGlIKQmW2 76rdxvdNnHv6aUjpfeiY7bvDVvV74VE7os323TOKKjm7IaWGlD4XKcWxGElKPxQ1Dj+LreGKkL6p 5VFyzIfUUfLhsLPYDHx112CdS57WGT1CP9o5h5uRJtVxErn3P94Me3rVMVNHbvbFrKw/lX52vLmE 2eIkTX/klHaUqxPQ9EL1yTaPUyVv4zaXx6BTXMk9Md+yqZz29xN4z3moGKu1egCIgzGj1hQT4icK AJwzUQHQnzJ6+gDwVuESTs894P40OzX+i5bGqQ2tpeUHG562pa1dWTR/UY6grqi+JxFRn6ZNld7/ pNNbnUiUHS9wgrXM8O2CrV1lKb5akOFDK3RF0fDABxBGwSK+koFPiIhH1OdO6Bsl+m+RRk4fZbn4 FwAA//8DAFBLAwQUAAYACAAAACEADVwf39sAAAAFAQAADwAAAGRycy9kb3ducmV2LnhtbEyPQUvD QBCF74L/YRnBm93EWtGYTSlFPRXBVhBv0+w0Cc3Ohuw2Sf+9oxe9DDze48338uXkWjVQHxrPBtJZ Aoq49LbhysDH7uXmAVSIyBZbz2TgTAGWxeVFjpn1I7/TsI2VkhIOGRqoY+wyrUNZk8Mw8x2xeAff O4wi+0rbHkcpd62+TZJ77bBh+VBjR+uayuP25Ay8jjiu5unzsDke1uev3eLtc5OSMddX0+oJVKQp /oXhB1/QoRCmvT+xDao1IEPi7xXvcXEnci+heZqALnL9n774BgAA//8DAFBLAQItABQABgAIAAAA IQC2gziS/gAAAOEBAAATAAAAAAAAAAAAAAAAAAAAAABbQ29udGVudF9UeXBlc10ueG1sUEsBAi0A FAAGAAgAAAAhADj9If/WAAAAlAEAAAsAAAAAAAAAAAAAAAAALwEAAF9yZWxzLy5yZWxzUEsBAi0A FAAGAAgAAAAhAPsAsgyyBwAA3EUAAA4AAAAAAAAAAAAAAAAALgIAAGRycy9lMm9Eb2MueG1sUEsB Ai0AFAAGAAgAAAAhAA1cH9/bAAAABQEAAA8AAAAAAAAAAAAAAAAADAoAAGRycy9kb3ducmV2Lnht bFBLBQYAAAAABAAEAPMAAAAUCwAAAAA= ">
                <v:rect id="Picture 43" o:spid="_x0000_s1027" style="position:absolute;width:9540;height:13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WRGZxgAAANwAAAAPAAAAZHJzL2Rvd25yZXYueG1sRI9Ba8JA FITvQv/D8gq9SN1UsbWpmyCCINSLWsTjI/uaTZt9G7LbGPvrXUHwOMzMN8w8720tOmp95VjByygB QVw4XXGp4Gu/ep6B8AFZY+2YFJzJQ549DOaYanfiLXW7UIoIYZ+iAhNCk0rpC0MW/cg1xNH7dq3F EGVbSt3iKcJtLcdJ8iotVhwXDDa0NFT87v6sgp+OSt4M9wfzVn+e/XGy/h82R6WeHvvFB4hAfbiH b+21VjCevsP1TDwCMrsAAAD//wMAUEsBAi0AFAAGAAgAAAAhANvh9svuAAAAhQEAABMAAAAAAAAA AAAAAAAAAAAAAFtDb250ZW50X1R5cGVzXS54bWxQSwECLQAUAAYACAAAACEAWvQsW78AAAAVAQAA CwAAAAAAAAAAAAAAAAAfAQAAX3JlbHMvLnJlbHNQSwECLQAUAAYACAAAACEAF1kRmcYAAADcAAAA DwAAAAAAAAAAAAAAAAAHAgAAZHJzL2Rvd25yZXYueG1sUEsFBgAAAAADAAMAtwAAAPoCAAAAAA== " filled="f" strokecolor="white">
                  <o:lock v:ext="edit" aspectratio="t" text="t"/>
                </v:rect>
                <v:shape id="FreeForm 44" o:spid="_x0000_s1028" style="position:absolute;left:1260;top:180;width:122;height:1130;visibility:visible;mso-wrap-style:square;v-text-anchor:top" coordsize="122,11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2rn5wgAAANwAAAAPAAAAZHJzL2Rvd25yZXYueG1sRE/LasJA FN0L/sNwBXc60YWt0VFEEKpYSn1ur5lrEszcSTNjTP6+syh0eTjv+bIxhaipcrllBaNhBII4sTrn VMHpuBm8g3AeWWNhmRS05GC56HbmGGv74m+qDz4VIYRdjAoy78tYSpdkZNANbUkcuLutDPoAq1Tq Cl8h3BRyHEUTaTDn0JBhSeuMksfhaRRsf9zt+pXvbzW9nXeXzbP9nNatUv1es5qB8NT4f/Gf+0Mr GE/C/HAmHAG5+AUAAP//AwBQSwECLQAUAAYACAAAACEA2+H2y+4AAACFAQAAEwAAAAAAAAAAAAAA AAAAAAAAW0NvbnRlbnRfVHlwZXNdLnhtbFBLAQItABQABgAIAAAAIQBa9CxbvwAAABUBAAALAAAA AAAAAAAAAAAAAB8BAABfcmVscy8ucmVsc1BLAQItABQABgAIAAAAIQAq2rn5wgAAANwAAAAPAAAA AAAAAAAAAAAAAAcCAABkcnMvZG93bnJldi54bWxQSwUGAAAAAAMAAwC3AAAA9gIAAAAA " path="m83,c80,97,86,194,73,290v-1,10,-23,3,-30,10c36,307,36,320,33,330v3,30,-11,69,10,90c60,437,93,423,113,410v9,-6,-3,-23,-10,-30c96,373,83,373,73,370,,480,32,406,43,610v70,-23,53,,70,-50c69,545,58,552,33,590v3,43,-2,88,10,130c73,825,80,628,83,760v3,123,,247,,370e" filled="f">
                  <v:path arrowok="t" o:connecttype="custom" o:connectlocs="83,0;73,290;43,300;33,330;43,420;113,410;103,380;73,370;43,610;113,560;33,590;43,720;83,760;83,1130" o:connectangles="0,0,0,0,0,0,0,0,0,0,0,0,0,0"/>
                </v:shape>
                <v:shape id="FreeForm 45" o:spid="_x0000_s1029" style="position:absolute;left:3780;top:180;width:122;height:1130;visibility:visible;mso-wrap-style:square;v-text-anchor:top" coordsize="122,11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lhxixgAAANwAAAAPAAAAZHJzL2Rvd25yZXYueG1sRI9Ba8JA FITvBf/D8gq91Y05WI2uUoSALS1SbfX6zD6TYPZtml1j8u+7gtDjMDPfMPNlZyrRUuNKywpGwwgE cWZ1ybmC7136PAHhPLLGyjIp6MnBcjF4mGOi7ZW/qN36XAQIuwQVFN7XiZQuK8igG9qaOHgn2xj0 QTa51A1eA9xUMo6isTRYclgosKZVQdl5ezEK3n7d8bApP44tvfy879NL/zlte6WeHrvXGQhPnf8P 39trrSAej+B2JhwBufgDAAD//wMAUEsBAi0AFAAGAAgAAAAhANvh9svuAAAAhQEAABMAAAAAAAAA AAAAAAAAAAAAAFtDb250ZW50X1R5cGVzXS54bWxQSwECLQAUAAYACAAAACEAWvQsW78AAAAVAQAA CwAAAAAAAAAAAAAAAAAfAQAAX3JlbHMvLnJlbHNQSwECLQAUAAYACAAAACEARZYcYsYAAADcAAAA DwAAAAAAAAAAAAAAAAAHAgAAZHJzL2Rvd25yZXYueG1sUEsFBgAAAAADAAMAtwAAAPoCAAAAAA== " path="m83,c80,97,86,194,73,290v-1,10,-23,3,-30,10c36,307,36,320,33,330v3,30,-11,69,10,90c60,437,93,423,113,410v9,-6,-3,-23,-10,-30c96,373,83,373,73,370,,480,32,406,43,610v70,-23,53,,70,-50c69,545,58,552,33,590v3,43,-2,88,10,130c73,825,80,628,83,760v3,123,,247,,370e" filled="f">
                  <v:path arrowok="t" o:connecttype="custom" o:connectlocs="83,0;73,290;43,300;33,330;43,420;113,410;103,380;73,370;43,610;113,560;33,590;43,720;83,760;83,1130" o:connectangles="0,0,0,0,0,0,0,0,0,0,0,0,0,0"/>
                </v:shape>
                <v:shape id="FreeForm 46" o:spid="_x0000_s1030" style="position:absolute;left:6120;top:180;width:122;height:1130;visibility:visible;mso-wrap-style:square;v-text-anchor:top" coordsize="122,11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RIIVxgAAANwAAAAPAAAAZHJzL2Rvd25yZXYueG1sRI9Pa8JA FMTvBb/D8oTe6sYctKauIgWhFov4p+31mX0mwezbmF1j8u27QsHjMDO/Yabz1pSiodoVlhUMBxEI 4tTqgjMFh/3y5RWE88gaS8ukoCMH81nvaYqJtjfeUrPzmQgQdgkqyL2vEildmpNBN7AVcfBOtjbo g6wzqWu8BbgpZRxFI2mw4LCQY0XvOaXn3dUoWF3c8XdTrI8Njb8/f5bX7mvSdEo999vFGwhPrX+E /9sfWkE8iuF+JhwBOfsDAAD//wMAUEsBAi0AFAAGAAgAAAAhANvh9svuAAAAhQEAABMAAAAAAAAA AAAAAAAAAAAAAFtDb250ZW50X1R5cGVzXS54bWxQSwECLQAUAAYACAAAACEAWvQsW78AAAAVAQAA CwAAAAAAAAAAAAAAAAAfAQAAX3JlbHMvLnJlbHNQSwECLQAUAAYACAAAACEAtUSCFcYAAADcAAAA DwAAAAAAAAAAAAAAAAAHAgAAZHJzL2Rvd25yZXYueG1sUEsFBgAAAAADAAMAtwAAAPoCAAAAAA== " path="m83,c80,97,86,194,73,290v-1,10,-23,3,-30,10c36,307,36,320,33,330v3,30,-11,69,10,90c60,437,93,423,113,410v9,-6,-3,-23,-10,-30c96,373,83,373,73,370,,480,32,406,43,610v70,-23,53,,70,-50c69,545,58,552,33,590v3,43,-2,88,10,130c73,825,80,628,83,760v3,123,,247,,370e" filled="f">
                  <v:path arrowok="t" o:connecttype="custom" o:connectlocs="83,0;73,290;43,300;33,330;43,420;113,410;103,380;73,370;43,610;113,560;33,590;43,720;83,760;83,1130" o:connectangles="0,0,0,0,0,0,0,0,0,0,0,0,0,0"/>
                </v:shape>
                <v:shape id="FreeForm 47" o:spid="_x0000_s1031" style="position:absolute;left:8460;top:180;width:122;height:1130;visibility:visible;mso-wrap-style:square;v-text-anchor:top" coordsize="122,11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CCeOxgAAANwAAAAPAAAAZHJzL2Rvd25yZXYueG1sRI/dasJA FITvBd9hOQXvdFMFramrlIJQS4v4f3vMnibB7Nk0u8bk7d2C0MthZr5hZovGFKKmyuWWFTwPIhDE idU5pwr2u2X/BYTzyBoLy6SgJQeLebczw1jbG2+o3vpUBAi7GBVk3pexlC7JyKAb2JI4eD+2MuiD rFKpK7wFuCnkMIrG0mDOYSHDkt4zSi7bq1Gw+nXn0zr/Otc0OXwel9f2e1q3SvWemrdXEJ4a/x9+ tD+0guF4BH9nwhGQ8zsAAAD//wMAUEsBAi0AFAAGAAgAAAAhANvh9svuAAAAhQEAABMAAAAAAAAA AAAAAAAAAAAAAFtDb250ZW50X1R5cGVzXS54bWxQSwECLQAUAAYACAAAACEAWvQsW78AAAAVAQAA CwAAAAAAAAAAAAAAAAAfAQAAX3JlbHMvLnJlbHNQSwECLQAUAAYACAAAACEA2ggnjsYAAADcAAAA DwAAAAAAAAAAAAAAAAAHAgAAZHJzL2Rvd25yZXYueG1sUEsFBgAAAAADAAMAtwAAAPoCAAAAAA== " path="m83,c80,97,86,194,73,290v-1,10,-23,3,-30,10c36,307,36,320,33,330v3,30,-11,69,10,90c60,437,93,423,113,410v9,-6,-3,-23,-10,-30c96,373,83,373,73,370,,480,32,406,43,610v70,-23,53,,70,-50c69,545,58,552,33,590v3,43,-2,88,10,130c73,825,80,628,83,760v3,123,,247,,370e" filled="f">
                  <v:path arrowok="t" o:connecttype="custom" o:connectlocs="83,0;73,290;43,300;33,330;43,420;113,410;103,380;73,370;43,610;113,560;33,590;43,720;83,760;83,1130" o:connectangles="0,0,0,0,0,0,0,0,0,0,0,0,0,0"/>
                </v:shape>
                <v:line id="Line 48" o:spid="_x0000_s1032" style="position:absolute;visibility:visible;mso-wrap-style:square" from="1220,210" to="1221,12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69IVwwAAANwAAAAPAAAAZHJzL2Rvd25yZXYueG1sRI9Li8Iw FIX3wvyHcAfcaToi4nSMIgOCCx+ow6wvzbWtNjc1ibX+eyMILg/n8XEms9ZUoiHnS8sKvvoJCOLM 6pJzBX+HRW8MwgdkjZVlUnAnD7PpR2eCqbY33lGzD7mII+xTVFCEUKdS+qwgg75va+LoHa0zGKJ0 udQOb3HcVHKQJCNpsORIKLCm34Ky8/5qIjfLV+7yfzq3y+N6tbhw8705bJXqfrbzHxCB2vAOv9pL rWAwGsLzTDwCcvoAAAD//wMAUEsBAi0AFAAGAAgAAAAhANvh9svuAAAAhQEAABMAAAAAAAAAAAAA AAAAAAAAAFtDb250ZW50X1R5cGVzXS54bWxQSwECLQAUAAYACAAAACEAWvQsW78AAAAVAQAACwAA AAAAAAAAAAAAAAAfAQAAX3JlbHMvLnJlbHNQSwECLQAUAAYACAAAACEAHuvSFcMAAADcAAAADwAA AAAAAAAAAAAAAAAHAgAAZHJzL2Rvd25yZXYueG1sUEsFBgAAAAADAAMAtwAAAPcCAAAAAA== ">
                  <v:stroke dashstyle="dash"/>
                </v:line>
                <v:line id="Line 49" o:spid="_x0000_s1033" style="position:absolute;visibility:visible;mso-wrap-style:square" from="3730,200" to="3731,12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re4wwgAAANwAAAAPAAAAZHJzL2Rvd25yZXYueG1sRI9Bi8Iw FITvC/6H8ARva6q4ItUoIgg96MG6rNdH82yKzUttotZ/vxEEj8PMfMMsVp2txZ1aXzlWMBomIIgL pysuFfwet98zED4ga6wdk4IneVgte18LTLV78IHueShFhLBPUYEJoUml9IUhi37oGuLonV1rMUTZ llK3+IhwW8txkkylxYrjgsGGNoaKS36zCib7zOhTt/O7Q5L9UXWdbK65U2rQ79ZzEIG68Am/25lW MJ7+wOtMPAJy+Q8AAP//AwBQSwECLQAUAAYACAAAACEA2+H2y+4AAACFAQAAEwAAAAAAAAAAAAAA AAAAAAAAW0NvbnRlbnRfVHlwZXNdLnhtbFBLAQItABQABgAIAAAAIQBa9CxbvwAAABUBAAALAAAA AAAAAAAAAAAAAB8BAABfcmVscy8ucmVsc1BLAQItABQABgAIAAAAIQBBre4wwgAAANwAAAAPAAAA AAAAAAAAAAAAAAcCAABkcnMvZG93bnJldi54bWxQSwUGAAAAAAMAAwC3AAAA9gIAAAAA " strokeweight="2.25pt"/>
                <v:line id="Line 50" o:spid="_x0000_s1034" style="position:absolute;flip:y;visibility:visible;mso-wrap-style:square" from="6080,210" to="6081,12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lfA9wwAAANwAAAAPAAAAZHJzL2Rvd25yZXYueG1sRI9Bi8Iw EIXvC/6HMIK3NbVgWapRRBA8LCtWDx6HZmyrzaQ0qcZ/bxYW9vh48743b7kOphUP6l1jWcFsmoAg Lq1uuFJwPu0+v0A4j6yxtUwKXuRgvRp9LDHX9slHehS+EhHCLkcFtfddLqUrazLoprYjjt7V9gZ9 lH0ldY/PCDetTJMkkwYbjg01drStqbwXg4lvzIf2FGbDd4qXUB3tT3E93F5KTcZhswDhKfj/47/0 XitIswx+x0QCyNUbAAD//wMAUEsBAi0AFAAGAAgAAAAhANvh9svuAAAAhQEAABMAAAAAAAAAAAAA AAAAAAAAAFtDb250ZW50X1R5cGVzXS54bWxQSwECLQAUAAYACAAAACEAWvQsW78AAAAVAQAACwAA AAAAAAAAAAAAAAAfAQAAX3JlbHMvLnJlbHNQSwECLQAUAAYACAAAACEAypXwPcMAAADcAAAADwAA AAAAAAAAAAAAAAAHAgAAZHJzL2Rvd25yZXYueG1sUEsFBgAAAAADAAMAtwAAAPcCAAAAAA== ">
                  <v:stroke dashstyle="dash" endarrow="block"/>
                </v:line>
                <w10:anchorlock/>
              </v:group>
            </w:pict>
          </mc:Fallback>
        </mc:AlternateContent>
      </w:r>
    </w:p>
    <w:p w14:paraId="024A9057"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b/>
          <w:bCs/>
          <w:kern w:val="2"/>
          <w:sz w:val="26"/>
          <w:szCs w:val="26"/>
          <w:lang w:val="en-GB" w:eastAsia="zh-CN"/>
        </w:rPr>
      </w:pPr>
    </w:p>
    <w:p w14:paraId="01901806"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b/>
          <w:bCs/>
          <w:kern w:val="2"/>
          <w:sz w:val="26"/>
          <w:szCs w:val="26"/>
          <w:lang w:val="en-GB" w:eastAsia="zh-CN"/>
        </w:rPr>
      </w:pPr>
    </w:p>
    <w:p w14:paraId="0FF65D6D"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2"/>
          <w:lang w:val="en-US" w:eastAsia="zh-CN"/>
        </w:rPr>
      </w:pPr>
      <w:r w:rsidRPr="00712DB4">
        <w:rPr>
          <w:rFonts w:eastAsia="SimSun" w:cs="Times New Roman"/>
          <w:b/>
          <w:bCs/>
          <w:color w:val="FF0000"/>
          <w:kern w:val="2"/>
          <w:sz w:val="26"/>
          <w:szCs w:val="26"/>
          <w:lang w:val="en-GB" w:eastAsia="zh-CN"/>
        </w:rPr>
        <w:t>Câu 34</w:t>
      </w:r>
      <w:r w:rsidRPr="00712DB4">
        <w:rPr>
          <w:rFonts w:eastAsia="SimSun" w:cs="Times New Roman"/>
          <w:b/>
          <w:color w:val="FF0000"/>
          <w:kern w:val="2"/>
          <w:sz w:val="26"/>
          <w:szCs w:val="26"/>
          <w:lang w:val="en-GB" w:eastAsia="zh-CN"/>
        </w:rPr>
        <w:t>.</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eastAsia="zh-CN"/>
        </w:rPr>
        <w:t>Kí hiệu của</w:t>
      </w:r>
      <w:r w:rsidRPr="00C31C31">
        <w:rPr>
          <w:rFonts w:eastAsia="SimSun" w:cs="Times New Roman"/>
          <w:kern w:val="2"/>
          <w:sz w:val="26"/>
          <w:szCs w:val="26"/>
          <w:lang w:val="en-US" w:eastAsia="zh-CN"/>
        </w:rPr>
        <w:t xml:space="preserve"> Tranzito</w:t>
      </w:r>
      <w:r w:rsidRPr="00C31C31">
        <w:rPr>
          <w:rFonts w:eastAsia="SimSun" w:cs="Times New Roman"/>
          <w:kern w:val="2"/>
          <w:sz w:val="22"/>
          <w:lang w:val="en-US" w:eastAsia="zh-CN"/>
        </w:rPr>
        <w:t xml:space="preserve"> NPN</w:t>
      </w:r>
    </w:p>
    <w:p w14:paraId="796ACE65" w14:textId="78050EFB" w:rsidR="00C31C31" w:rsidRPr="00C31C31" w:rsidRDefault="00C31C31" w:rsidP="00712DB4">
      <w:pPr>
        <w:widowControl w:val="0"/>
        <w:tabs>
          <w:tab w:val="left" w:pos="284"/>
          <w:tab w:val="left" w:pos="2835"/>
          <w:tab w:val="left" w:pos="5387"/>
          <w:tab w:val="left" w:pos="7938"/>
        </w:tabs>
        <w:spacing w:after="0" w:line="240" w:lineRule="auto"/>
        <w:ind w:firstLine="142"/>
        <w:jc w:val="left"/>
        <w:rPr>
          <w:rFonts w:eastAsia="SimSun" w:cs="Times New Roman"/>
          <w:kern w:val="2"/>
          <w:sz w:val="22"/>
          <w:lang w:val="en-US" w:eastAsia="zh-CN"/>
        </w:rPr>
      </w:pPr>
      <w:r w:rsidRPr="00C31C31">
        <w:rPr>
          <w:rFonts w:eastAsia="SimSun" w:cs="Times New Roman"/>
          <w:noProof/>
          <w:kern w:val="2"/>
          <w:sz w:val="22"/>
          <w:lang w:val="en-US"/>
        </w:rPr>
        <w:drawing>
          <wp:anchor distT="0" distB="0" distL="114300" distR="114300" simplePos="0" relativeHeight="251667456" behindDoc="0" locked="0" layoutInCell="1" allowOverlap="1" wp14:anchorId="08F1022F" wp14:editId="3FD81CEF">
            <wp:simplePos x="0" y="0"/>
            <wp:positionH relativeFrom="column">
              <wp:posOffset>5411470</wp:posOffset>
            </wp:positionH>
            <wp:positionV relativeFrom="paragraph">
              <wp:posOffset>205740</wp:posOffset>
            </wp:positionV>
            <wp:extent cx="714375" cy="800100"/>
            <wp:effectExtent l="0" t="0" r="9525" b="0"/>
            <wp:wrapSquare wrapText="bothSides"/>
            <wp:docPr id="257" name="Hình ảnh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14375"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1C31">
        <w:rPr>
          <w:rFonts w:eastAsia="SimSun" w:cs="Times New Roman"/>
          <w:noProof/>
          <w:kern w:val="2"/>
          <w:sz w:val="22"/>
          <w:lang w:val="en-US"/>
        </w:rPr>
        <w:drawing>
          <wp:anchor distT="0" distB="0" distL="114300" distR="114300" simplePos="0" relativeHeight="251668480" behindDoc="0" locked="0" layoutInCell="1" allowOverlap="1" wp14:anchorId="20ED6DD6" wp14:editId="4556DF6E">
            <wp:simplePos x="0" y="0"/>
            <wp:positionH relativeFrom="column">
              <wp:posOffset>2914650</wp:posOffset>
            </wp:positionH>
            <wp:positionV relativeFrom="paragraph">
              <wp:posOffset>177165</wp:posOffset>
            </wp:positionV>
            <wp:extent cx="403225" cy="914400"/>
            <wp:effectExtent l="0" t="0" r="0" b="0"/>
            <wp:wrapSquare wrapText="bothSides"/>
            <wp:docPr id="256" name="Hình ảnh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322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1C31">
        <w:rPr>
          <w:rFonts w:eastAsia="SimSun" w:cs="Times New Roman"/>
          <w:b/>
          <w:kern w:val="2"/>
          <w:sz w:val="22"/>
          <w:lang w:val="en-GB" w:eastAsia="zh-CN"/>
        </w:rPr>
        <w:t xml:space="preserve">                    </w:t>
      </w:r>
      <w:r w:rsidRPr="00712DB4">
        <w:rPr>
          <w:rFonts w:eastAsia="SimSun" w:cs="Times New Roman"/>
          <w:b/>
          <w:color w:val="0066FF"/>
          <w:kern w:val="2"/>
          <w:sz w:val="22"/>
          <w:lang w:val="en-US" w:eastAsia="zh-CN"/>
        </w:rPr>
        <w:t>A.</w:t>
      </w:r>
      <w:r w:rsidRPr="00C31C31">
        <w:rPr>
          <w:rFonts w:eastAsia="SimSun" w:cs="Times New Roman"/>
          <w:b/>
          <w:kern w:val="2"/>
          <w:sz w:val="22"/>
          <w:lang w:val="en-US" w:eastAsia="zh-CN"/>
        </w:rPr>
        <w:t xml:space="preserve"> </w:t>
      </w:r>
      <w:r w:rsidRPr="00C31C31">
        <w:rPr>
          <w:rFonts w:eastAsia="SimSun" w:cs="Times New Roman"/>
          <w:kern w:val="2"/>
          <w:sz w:val="22"/>
          <w:lang w:val="en-US" w:eastAsia="zh-CN"/>
        </w:rPr>
        <w:t xml:space="preserve">             </w:t>
      </w:r>
      <w:r w:rsidRPr="00C31C31">
        <w:rPr>
          <w:rFonts w:eastAsia="SimSun" w:cs="Times New Roman"/>
          <w:kern w:val="2"/>
          <w:sz w:val="22"/>
          <w:lang w:val="en-GB" w:eastAsia="zh-CN"/>
        </w:rPr>
        <w:t xml:space="preserve">      </w:t>
      </w:r>
      <w:r w:rsidRPr="00712DB4">
        <w:rPr>
          <w:rFonts w:eastAsia="SimSun" w:cs="Times New Roman"/>
          <w:b/>
          <w:color w:val="0066FF"/>
          <w:kern w:val="2"/>
          <w:sz w:val="22"/>
          <w:lang w:val="en-US" w:eastAsia="zh-CN"/>
        </w:rPr>
        <w:t>B.</w:t>
      </w:r>
      <w:r w:rsidRPr="00C31C31">
        <w:rPr>
          <w:rFonts w:eastAsia="SimSun" w:cs="Times New Roman"/>
          <w:b/>
          <w:kern w:val="2"/>
          <w:sz w:val="22"/>
          <w:lang w:val="en-US" w:eastAsia="zh-CN"/>
        </w:rPr>
        <w:t xml:space="preserve"> </w:t>
      </w:r>
      <w:r w:rsidRPr="00C31C31">
        <w:rPr>
          <w:rFonts w:eastAsia="SimSun" w:cs="Times New Roman"/>
          <w:kern w:val="2"/>
          <w:sz w:val="22"/>
          <w:lang w:val="en-US" w:eastAsia="zh-CN"/>
        </w:rPr>
        <w:t xml:space="preserve">           </w:t>
      </w:r>
      <w:r w:rsidRPr="00712DB4">
        <w:rPr>
          <w:rFonts w:eastAsia="SimSun" w:cs="Times New Roman"/>
          <w:b/>
          <w:color w:val="0066FF"/>
          <w:kern w:val="2"/>
          <w:sz w:val="22"/>
          <w:lang w:val="en-US" w:eastAsia="zh-CN"/>
        </w:rPr>
        <w:t>C.</w:t>
      </w:r>
      <w:r w:rsidRPr="00C31C31">
        <w:rPr>
          <w:rFonts w:eastAsia="SimSun" w:cs="Times New Roman"/>
          <w:b/>
          <w:kern w:val="2"/>
          <w:sz w:val="22"/>
          <w:lang w:val="en-US" w:eastAsia="zh-CN"/>
        </w:rPr>
        <w:t xml:space="preserve">                     </w:t>
      </w:r>
      <w:r w:rsidRPr="00712DB4">
        <w:rPr>
          <w:rFonts w:eastAsia="SimSun" w:cs="Times New Roman"/>
          <w:b/>
          <w:color w:val="0066FF"/>
          <w:kern w:val="2"/>
          <w:sz w:val="22"/>
          <w:lang w:val="en-US" w:eastAsia="zh-CN"/>
        </w:rPr>
        <w:t>D.</w:t>
      </w:r>
      <w:r w:rsidRPr="00C31C31">
        <w:rPr>
          <w:rFonts w:eastAsia="SimSun" w:cs="Times New Roman"/>
          <w:b/>
          <w:kern w:val="2"/>
          <w:sz w:val="22"/>
          <w:lang w:val="en-US" w:eastAsia="zh-CN"/>
        </w:rPr>
        <w:t xml:space="preserve"> </w:t>
      </w:r>
      <w:r w:rsidRPr="00C31C31">
        <w:rPr>
          <w:rFonts w:eastAsia="SimSun" w:cs="Times New Roman"/>
          <w:kern w:val="2"/>
          <w:sz w:val="22"/>
          <w:lang w:val="en-US" w:eastAsia="zh-CN"/>
        </w:rPr>
        <w:t xml:space="preserve">   </w:t>
      </w:r>
      <w:r w:rsidRPr="00C31C31">
        <w:rPr>
          <w:rFonts w:eastAsia="SimSun" w:cs="Times New Roman"/>
          <w:noProof/>
          <w:kern w:val="2"/>
          <w:sz w:val="22"/>
          <w:lang w:val="en-US"/>
        </w:rPr>
        <mc:AlternateContent>
          <mc:Choice Requires="wpg">
            <w:drawing>
              <wp:inline distT="0" distB="0" distL="0" distR="0" wp14:anchorId="4F9B7D63" wp14:editId="59B55598">
                <wp:extent cx="5210810" cy="800100"/>
                <wp:effectExtent l="4445" t="2540" r="4445" b="6985"/>
                <wp:docPr id="237" name="Nhóm 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0810" cy="800100"/>
                          <a:chOff x="0" y="0"/>
                          <a:chExt cx="9540" cy="1260"/>
                        </a:xfrm>
                      </wpg:grpSpPr>
                      <wps:wsp>
                        <wps:cNvPr id="238" name="Picture 52"/>
                        <wps:cNvSpPr>
                          <a:spLocks noChangeAspect="1" noChangeArrowheads="1" noTextEdit="1"/>
                        </wps:cNvSpPr>
                        <wps:spPr bwMode="auto">
                          <a:xfrm>
                            <a:off x="0" y="0"/>
                            <a:ext cx="954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bodyPr rot="0" vert="horz" wrap="square" lIns="91440" tIns="45720" rIns="91440" bIns="45720" anchor="t" anchorCtr="0" upright="1">
                          <a:noAutofit/>
                        </wps:bodyPr>
                      </wps:wsp>
                      <wps:wsp>
                        <wps:cNvPr id="239" name="Oval 53"/>
                        <wps:cNvSpPr>
                          <a:spLocks noChangeArrowheads="1"/>
                        </wps:cNvSpPr>
                        <wps:spPr bwMode="auto">
                          <a:xfrm>
                            <a:off x="2160" y="540"/>
                            <a:ext cx="360" cy="360"/>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240" name="Line 54"/>
                        <wps:cNvCnPr>
                          <a:cxnSpLocks noChangeShapeType="1"/>
                        </wps:cNvCnPr>
                        <wps:spPr bwMode="auto">
                          <a:xfrm>
                            <a:off x="1750" y="720"/>
                            <a:ext cx="54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1" name="Line 55"/>
                        <wps:cNvCnPr>
                          <a:cxnSpLocks noChangeShapeType="1"/>
                        </wps:cNvCnPr>
                        <wps:spPr bwMode="auto">
                          <a:xfrm>
                            <a:off x="2300" y="620"/>
                            <a:ext cx="1"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2" name="Line 56"/>
                        <wps:cNvCnPr>
                          <a:cxnSpLocks noChangeShapeType="1"/>
                        </wps:cNvCnPr>
                        <wps:spPr bwMode="auto">
                          <a:xfrm flipH="1">
                            <a:off x="2300" y="370"/>
                            <a:ext cx="360"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3" name="Line 57"/>
                        <wps:cNvCnPr>
                          <a:cxnSpLocks noChangeShapeType="1"/>
                        </wps:cNvCnPr>
                        <wps:spPr bwMode="auto">
                          <a:xfrm flipH="1" flipV="1">
                            <a:off x="2310" y="720"/>
                            <a:ext cx="360" cy="36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 name="Oval 58"/>
                        <wps:cNvSpPr>
                          <a:spLocks noChangeArrowheads="1"/>
                        </wps:cNvSpPr>
                        <wps:spPr bwMode="auto">
                          <a:xfrm>
                            <a:off x="7280" y="540"/>
                            <a:ext cx="360" cy="360"/>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245" name="Line 59"/>
                        <wps:cNvCnPr>
                          <a:cxnSpLocks noChangeShapeType="1"/>
                        </wps:cNvCnPr>
                        <wps:spPr bwMode="auto">
                          <a:xfrm>
                            <a:off x="6830" y="710"/>
                            <a:ext cx="540"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6" name="Line 60"/>
                        <wps:cNvCnPr>
                          <a:cxnSpLocks noChangeShapeType="1"/>
                        </wps:cNvCnPr>
                        <wps:spPr bwMode="auto">
                          <a:xfrm>
                            <a:off x="7380" y="610"/>
                            <a:ext cx="1"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7" name="Line 61"/>
                        <wps:cNvCnPr>
                          <a:cxnSpLocks noChangeShapeType="1"/>
                        </wps:cNvCnPr>
                        <wps:spPr bwMode="auto">
                          <a:xfrm flipH="1">
                            <a:off x="7380" y="360"/>
                            <a:ext cx="360"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8" name="Line 62"/>
                        <wps:cNvCnPr>
                          <a:cxnSpLocks noChangeShapeType="1"/>
                        </wps:cNvCnPr>
                        <wps:spPr bwMode="auto">
                          <a:xfrm>
                            <a:off x="7380" y="690"/>
                            <a:ext cx="180" cy="1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Line 63"/>
                        <wps:cNvCnPr>
                          <a:cxnSpLocks noChangeShapeType="1"/>
                        </wps:cNvCnPr>
                        <wps:spPr bwMode="auto">
                          <a:xfrm>
                            <a:off x="7550" y="860"/>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50" name="Text Box 64"/>
                        <wps:cNvSpPr txBox="1">
                          <a:spLocks noChangeArrowheads="1"/>
                        </wps:cNvSpPr>
                        <wps:spPr bwMode="auto">
                          <a:xfrm>
                            <a:off x="1440" y="470"/>
                            <a:ext cx="360" cy="360"/>
                          </a:xfrm>
                          <a:prstGeom prst="rect">
                            <a:avLst/>
                          </a:prstGeom>
                          <a:solidFill>
                            <a:srgbClr val="FFFFFF"/>
                          </a:solidFill>
                          <a:ln w="9525" cmpd="sng">
                            <a:solidFill>
                              <a:srgbClr val="FFFFFF"/>
                            </a:solidFill>
                            <a:miter lim="800000"/>
                            <a:headEnd/>
                            <a:tailEnd/>
                          </a:ln>
                        </wps:spPr>
                        <wps:txbx>
                          <w:txbxContent>
                            <w:p w14:paraId="1F348DD8" w14:textId="77777777" w:rsidR="00C31C31" w:rsidRDefault="00C31C31" w:rsidP="00C31C31">
                              <w:pPr>
                                <w:rPr>
                                  <w:sz w:val="16"/>
                                  <w:szCs w:val="16"/>
                                </w:rPr>
                              </w:pPr>
                              <w:r>
                                <w:rPr>
                                  <w:sz w:val="16"/>
                                  <w:szCs w:val="16"/>
                                </w:rPr>
                                <w:t>B</w:t>
                              </w:r>
                            </w:p>
                          </w:txbxContent>
                        </wps:txbx>
                        <wps:bodyPr rot="0" vert="horz" wrap="square" lIns="91440" tIns="45720" rIns="91440" bIns="45720" anchor="t" anchorCtr="0" upright="1">
                          <a:noAutofit/>
                        </wps:bodyPr>
                      </wps:wsp>
                      <wps:wsp>
                        <wps:cNvPr id="251" name="Text Box 65"/>
                        <wps:cNvSpPr txBox="1">
                          <a:spLocks noChangeArrowheads="1"/>
                        </wps:cNvSpPr>
                        <wps:spPr bwMode="auto">
                          <a:xfrm>
                            <a:off x="6500" y="450"/>
                            <a:ext cx="360" cy="360"/>
                          </a:xfrm>
                          <a:prstGeom prst="rect">
                            <a:avLst/>
                          </a:prstGeom>
                          <a:solidFill>
                            <a:srgbClr val="FFFFFF"/>
                          </a:solidFill>
                          <a:ln w="9525" cmpd="sng">
                            <a:solidFill>
                              <a:srgbClr val="FFFFFF"/>
                            </a:solidFill>
                            <a:miter lim="800000"/>
                            <a:headEnd/>
                            <a:tailEnd/>
                          </a:ln>
                        </wps:spPr>
                        <wps:txbx>
                          <w:txbxContent>
                            <w:p w14:paraId="2BFEA5BE" w14:textId="77777777" w:rsidR="00C31C31" w:rsidRDefault="00C31C31" w:rsidP="00C31C31">
                              <w:pPr>
                                <w:rPr>
                                  <w:sz w:val="16"/>
                                  <w:szCs w:val="16"/>
                                </w:rPr>
                              </w:pPr>
                              <w:r>
                                <w:rPr>
                                  <w:sz w:val="16"/>
                                  <w:szCs w:val="16"/>
                                </w:rPr>
                                <w:t>B</w:t>
                              </w:r>
                            </w:p>
                          </w:txbxContent>
                        </wps:txbx>
                        <wps:bodyPr rot="0" vert="horz" wrap="square" lIns="91440" tIns="45720" rIns="91440" bIns="45720" anchor="t" anchorCtr="0" upright="1">
                          <a:noAutofit/>
                        </wps:bodyPr>
                      </wps:wsp>
                      <wps:wsp>
                        <wps:cNvPr id="252" name="Text Box 66"/>
                        <wps:cNvSpPr txBox="1">
                          <a:spLocks noChangeArrowheads="1"/>
                        </wps:cNvSpPr>
                        <wps:spPr bwMode="auto">
                          <a:xfrm>
                            <a:off x="2700" y="180"/>
                            <a:ext cx="360" cy="360"/>
                          </a:xfrm>
                          <a:prstGeom prst="rect">
                            <a:avLst/>
                          </a:prstGeom>
                          <a:solidFill>
                            <a:srgbClr val="FFFFFF"/>
                          </a:solidFill>
                          <a:ln w="9525" cmpd="sng">
                            <a:solidFill>
                              <a:srgbClr val="FFFFFF"/>
                            </a:solidFill>
                            <a:miter lim="800000"/>
                            <a:headEnd/>
                            <a:tailEnd/>
                          </a:ln>
                        </wps:spPr>
                        <wps:txbx>
                          <w:txbxContent>
                            <w:p w14:paraId="3C4EFE4F" w14:textId="77777777" w:rsidR="00C31C31" w:rsidRDefault="00C31C31" w:rsidP="00C31C31">
                              <w:pPr>
                                <w:rPr>
                                  <w:sz w:val="16"/>
                                  <w:szCs w:val="16"/>
                                </w:rPr>
                              </w:pPr>
                              <w:r>
                                <w:rPr>
                                  <w:sz w:val="16"/>
                                  <w:szCs w:val="16"/>
                                </w:rPr>
                                <w:t>C</w:t>
                              </w:r>
                            </w:p>
                          </w:txbxContent>
                        </wps:txbx>
                        <wps:bodyPr rot="0" vert="horz" wrap="square" lIns="91440" tIns="45720" rIns="91440" bIns="45720" anchor="t" anchorCtr="0" upright="1">
                          <a:noAutofit/>
                        </wps:bodyPr>
                      </wps:wsp>
                      <wps:wsp>
                        <wps:cNvPr id="253" name="Text Box 67"/>
                        <wps:cNvSpPr txBox="1">
                          <a:spLocks noChangeArrowheads="1"/>
                        </wps:cNvSpPr>
                        <wps:spPr bwMode="auto">
                          <a:xfrm>
                            <a:off x="2700" y="900"/>
                            <a:ext cx="360" cy="360"/>
                          </a:xfrm>
                          <a:prstGeom prst="rect">
                            <a:avLst/>
                          </a:prstGeom>
                          <a:solidFill>
                            <a:srgbClr val="FFFFFF"/>
                          </a:solidFill>
                          <a:ln w="9525" cmpd="sng">
                            <a:solidFill>
                              <a:srgbClr val="FFFFFF"/>
                            </a:solidFill>
                            <a:miter lim="800000"/>
                            <a:headEnd/>
                            <a:tailEnd/>
                          </a:ln>
                        </wps:spPr>
                        <wps:txbx>
                          <w:txbxContent>
                            <w:p w14:paraId="4A912022" w14:textId="77777777" w:rsidR="00C31C31" w:rsidRDefault="00C31C31" w:rsidP="00C31C31">
                              <w:pPr>
                                <w:rPr>
                                  <w:sz w:val="16"/>
                                  <w:szCs w:val="16"/>
                                </w:rPr>
                              </w:pPr>
                              <w:r>
                                <w:rPr>
                                  <w:sz w:val="16"/>
                                  <w:szCs w:val="16"/>
                                </w:rPr>
                                <w:t>E</w:t>
                              </w:r>
                            </w:p>
                          </w:txbxContent>
                        </wps:txbx>
                        <wps:bodyPr rot="0" vert="horz" wrap="square" lIns="91440" tIns="45720" rIns="91440" bIns="45720" anchor="t" anchorCtr="0" upright="1">
                          <a:noAutofit/>
                        </wps:bodyPr>
                      </wps:wsp>
                      <wps:wsp>
                        <wps:cNvPr id="254" name="Text Box 68"/>
                        <wps:cNvSpPr txBox="1">
                          <a:spLocks noChangeArrowheads="1"/>
                        </wps:cNvSpPr>
                        <wps:spPr bwMode="auto">
                          <a:xfrm>
                            <a:off x="7740" y="180"/>
                            <a:ext cx="360" cy="360"/>
                          </a:xfrm>
                          <a:prstGeom prst="rect">
                            <a:avLst/>
                          </a:prstGeom>
                          <a:solidFill>
                            <a:srgbClr val="FFFFFF"/>
                          </a:solidFill>
                          <a:ln w="9525" cmpd="sng">
                            <a:solidFill>
                              <a:srgbClr val="FFFFFF"/>
                            </a:solidFill>
                            <a:miter lim="800000"/>
                            <a:headEnd/>
                            <a:tailEnd/>
                          </a:ln>
                        </wps:spPr>
                        <wps:txbx>
                          <w:txbxContent>
                            <w:p w14:paraId="2AA438A6" w14:textId="77777777" w:rsidR="00C31C31" w:rsidRDefault="00C31C31" w:rsidP="00C31C31">
                              <w:pPr>
                                <w:rPr>
                                  <w:sz w:val="16"/>
                                  <w:szCs w:val="16"/>
                                </w:rPr>
                              </w:pPr>
                              <w:r>
                                <w:rPr>
                                  <w:sz w:val="16"/>
                                  <w:szCs w:val="16"/>
                                </w:rPr>
                                <w:t>C</w:t>
                              </w:r>
                            </w:p>
                          </w:txbxContent>
                        </wps:txbx>
                        <wps:bodyPr rot="0" vert="horz" wrap="square" lIns="91440" tIns="45720" rIns="91440" bIns="45720" anchor="t" anchorCtr="0" upright="1">
                          <a:noAutofit/>
                        </wps:bodyPr>
                      </wps:wsp>
                      <wps:wsp>
                        <wps:cNvPr id="255" name="Text Box 69"/>
                        <wps:cNvSpPr txBox="1">
                          <a:spLocks noChangeArrowheads="1"/>
                        </wps:cNvSpPr>
                        <wps:spPr bwMode="auto">
                          <a:xfrm>
                            <a:off x="7740" y="900"/>
                            <a:ext cx="360" cy="360"/>
                          </a:xfrm>
                          <a:prstGeom prst="rect">
                            <a:avLst/>
                          </a:prstGeom>
                          <a:solidFill>
                            <a:srgbClr val="FFFFFF"/>
                          </a:solidFill>
                          <a:ln w="9525" cmpd="sng">
                            <a:solidFill>
                              <a:srgbClr val="FFFFFF"/>
                            </a:solidFill>
                            <a:miter lim="800000"/>
                            <a:headEnd/>
                            <a:tailEnd/>
                          </a:ln>
                        </wps:spPr>
                        <wps:txbx>
                          <w:txbxContent>
                            <w:p w14:paraId="0D8ED673" w14:textId="77777777" w:rsidR="00C31C31" w:rsidRDefault="00C31C31" w:rsidP="00C31C31">
                              <w:pPr>
                                <w:jc w:val="center"/>
                                <w:rPr>
                                  <w:sz w:val="16"/>
                                  <w:szCs w:val="16"/>
                                </w:rPr>
                              </w:pPr>
                              <w:r>
                                <w:rPr>
                                  <w:sz w:val="16"/>
                                  <w:szCs w:val="16"/>
                                </w:rPr>
                                <w:t>E</w:t>
                              </w:r>
                            </w:p>
                          </w:txbxContent>
                        </wps:txbx>
                        <wps:bodyPr rot="0" vert="horz" wrap="square" lIns="91440" tIns="45720" rIns="91440" bIns="45720" anchor="t" anchorCtr="0" upright="1">
                          <a:noAutofit/>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9B7D63" id="Nhóm 237" o:spid="_x0000_s1047" style="width:410.3pt;height:63pt;mso-position-horizontal-relative:char;mso-position-vertical-relative:line" coordsize="9540,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pb+HOgUAAOYsAAAOAAAAZHJzL2Uyb0RvYy54bWzsWl1v2zYUfR+w/0DofbEtW7ItxCm6NMkG ZGuAZn2nJeoDk0iNpGOnv36XpExJTp04buzWqPxgUF8Uec+5h/de6vzdqsjRA+EiY3TmDM76DiI0 ZFFGk5nzz/31bxMHCYlphHNGycx5JMJ5d/HrL+fLMiAuS1keEY6gEyqCZTlzUinLoNcTYUoKLM5Y SShcjBkvsIRDnvQijpfQe5H33H7f7y0Zj0rOQiIEnP1gLjoXuv84JqH8GMeCSJTPHBib1P9c/8/V f+/iHAcJx2WahdUw8B6jKHBG4aW2qw9YYrTg2ZOuiizkTLBYnoWs6LE4zkKi5wCzGfQ3ZnPD2aLU c0mCZVJaM4FpN+y0d7fh3w83vPxU3nEzemjesvBfAXbpLcskaF5Xx4m5Gc2Xf7EI8MQLyfTEVzEv VBcwJbTS9n209iUriUI46bmD/mQAMIRwbdKHCVcAhCmg9OSxML2qHpx6o+qpgevrZ3o4MG/Uo6xG pVAHGonaUuLbLPUpxSXRAAhliTuOsmjmuEMgNcUFTP8uC+WCE+S5iknq7XDb2prCmBJRdplimpD3 ogQ+gpfA0+tTnLNlSnAEA9Wn78FWV1Gm7zIYNLpU/QuAaj/rP2NEHJRcyBvCCqQaM4fDQDWs+OFW SDWQ+haFMmXXWZ7DeRzktHUCblRnABYzVmOVOYseYdycQd+AJAgGNFLGvzhoCc43c8R/C8yJg/I/ KZhiOhgpwKU+GHljFw5488q8eQXTELqaOdJBpnkpjYcvSp4lqbalGeN7YGuc6fmo8ZlRVYMF2hyN P9M1fz4+4Bx5w13I02LK/tRwB+BACPxPuZQGcO2dQ3VBeaZqGMjXTr3BDpLnWSmUY+BgC0EEy7NI cUTdI3gyv8w5gsnOnGv9q17Qui2naAnYe64H4yjKCFhBE/2S1m2t3vr697XeQDtppCeo/Ouqakuc 5abdEbWxbm4ROuWERuhuMwoqN1KGrlTukpo1I1zRas2wqqZ7u38sQSAHGprWI2tleFHFBmPPUFX5 f4uq9XJQIb+FqDmM+jmWtmTsRyGfcj1loyMK0kitPXpBMzh7R8XZHUIcoCTJ38QZhqUEaTB5QZA6 nDcix23+7LZx9g+PM4phrfhDCYFaCaro0CI+HG949u6LUIf5jpgP25iPj4m5Rv/zE/RVDgB+/UTX Tx19JPWiJ3kG8X4O4SzEMwWJIKwlkB2rlhL3ZyLk76H9ozU/TDA6afBjaybzRsHo2AVl74LR5znR ZU0m6x5BWtAMUqYNoh4+GPUnw0q0QLy6YFSX6w5TXRn5LZxNMtrKIHBwuKRjPKwkyd/EuQtG67rs q+qN24LRcRtnnSoeFuevBqMW8arugYPXV0S6YHTHYNRWTnWi6TfLpofXcIu0P93QcJVhnnKqeZKB p62CGi40q6BH4IJXFZcmZoGpvf7UufDjpRjK0iZyU9sb6He2Qn6zlKjSDCRXcH6dKT7ZOnmjhMPs K0DqOdq/8PDS3sj2YvXblr6391ZkEjZV86zQu2xQITcB62vq4HI1X+mw23plt4XT3AL0bMW0pnSz ano8SvteVT0dgZu1EpPdqyk/F6Wt9HSUblHaFodrSjcLxMejtDuuKF0V/uu1uaN0a1vdqrSVno7S LUrb2ndN6Wb9+ztQerpejV+fZP5cKm2lp6N0i9K2XF9TerNkf5xYejxWnwfU27OdSm/Z2rEqbaWn o3SL0rawX1O6Wdw/nkpbSncq/fxnUpbSVnpOhdL6e1H4mFbvuVUf/qqvdZvH0G5+nnzxPwAAAP// AwBQSwMEFAAGAAgAAAAhAHZUlkjcAAAABQEAAA8AAABkcnMvZG93bnJldi54bWxMj0FLw0AQhe+C /2EZwZvdTcRQYjalFPVUBFtBvE2z0yQ0Oxuy2yT9965e7OXB8B7vfVOsZtuJkQbfOtaQLBQI4sqZ lmsNn/vXhyUIH5ANdo5Jw4U8rMrbmwJz4yb+oHEXahFL2OeooQmhz6X0VUMW/cL1xNE7usFiiOdQ SzPgFMttJ1OlMmmx5bjQYE+bhqrT7mw1vE04rR+Tl3F7Om4u3/un969tQlrf383rZxCB5vAfhl/8 iA5lZDq4MxsvOg3xkfCn0VumKgNxiKE0UyDLQl7Tlz8AAAD//wMAUEsBAi0AFAAGAAgAAAAhALaD OJL+AAAA4QEAABMAAAAAAAAAAAAAAAAAAAAAAFtDb250ZW50X1R5cGVzXS54bWxQSwECLQAUAAYA CAAAACEAOP0h/9YAAACUAQAACwAAAAAAAAAAAAAAAAAvAQAAX3JlbHMvLnJlbHNQSwECLQAUAAYA CAAAACEAI6W/hzoFAADmLAAADgAAAAAAAAAAAAAAAAAuAgAAZHJzL2Uyb0RvYy54bWxQSwECLQAU AAYACAAAACEAdlSWSNwAAAAFAQAADwAAAAAAAAAAAAAAAACUBwAAZHJzL2Rvd25yZXYueG1sUEsF BgAAAAAEAAQA8wAAAJ0IAAAAAA== ">
                <v:rect id="Picture 52" o:spid="_x0000_s1048" style="position:absolute;width:9540;height:12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TTzVwwAAANwAAAAPAAAAZHJzL2Rvd25yZXYueG1sRE9Na4NA EL0X8h+WCfRSkjUWSjHZhCCESilITZPz4E5U4s6qu1X777uHQo+P9707zKYVIw2usaxgs45AEJdW N1wp+DqfVq8gnEfW2FomBT/k4LBfPOww0XbiTxoLX4kQwi5BBbX3XSKlK2sy6Na2Iw7czQ4GfYBD JfWAUwg3rYyj6EUabDg01NhRWlN5L76NgqnMx+v5403mT9fMcp/1aXF5V+pxOR+3IDzN/l/85860 gvg5rA1nwhGQ+18AAAD//wMAUEsBAi0AFAAGAAgAAAAhANvh9svuAAAAhQEAABMAAAAAAAAAAAAA AAAAAAAAAFtDb250ZW50X1R5cGVzXS54bWxQSwECLQAUAAYACAAAACEAWvQsW78AAAAVAQAACwAA AAAAAAAAAAAAAAAfAQAAX3JlbHMvLnJlbHNQSwECLQAUAAYACAAAACEAxU081cMAAADcAAAADwAA AAAAAAAAAAAAAAAHAgAAZHJzL2Rvd25yZXYueG1sUEsFBgAAAAADAAMAtwAAAPcCAAAAAA== " filled="f" stroked="f">
                  <o:lock v:ext="edit" aspectratio="t" text="t"/>
                </v:rect>
                <v:oval id="Oval 53" o:spid="_x0000_s1049" style="position:absolute;left:2160;top:540;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0muyxAAAANwAAAAPAAAAZHJzL2Rvd25yZXYueG1sRI9Ba8JA FITvQv/D8gq96UaDotFVpFLQQw/G9v7IPpNg9m3Ivsb033eFgsdhZr5hNrvBNaqnLtSeDUwnCSji wtuaSwNfl4/xElQQZIuNZzLwSwF225fRBjPr73ymPpdSRQiHDA1UIm2mdSgqchgmviWO3tV3DiXK rtS2w3uEu0bPkmShHdYcFyps6b2i4pb/OAOHcp8vep3KPL0ejjK/fX+e0qkxb6/Dfg1KaJBn+L99 tAZm6QoeZ+IR0Ns/AAAA//8DAFBLAQItABQABgAIAAAAIQDb4fbL7gAAAIUBAAATAAAAAAAAAAAA AAAAAAAAAABbQ29udGVudF9UeXBlc10ueG1sUEsBAi0AFAAGAAgAAAAhAFr0LFu/AAAAFQEAAAsA AAAAAAAAAAAAAAAAHwEAAF9yZWxzLy5yZWxzUEsBAi0AFAAGAAgAAAAhAGXSa7LEAAAA3AAAAA8A AAAAAAAAAAAAAAAABwIAAGRycy9kb3ducmV2LnhtbFBLBQYAAAAAAwADALcAAAD4AgAAAAA= "/>
                <v:line id="Line 54" o:spid="_x0000_s1050" style="position:absolute;visibility:visible;mso-wrap-style:square" from="1750,720" to="2290,72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tthiwwAAANwAAAAPAAAAZHJzL2Rvd25yZXYueG1sRE/LasJA FN0X/IfhCt3VSa2EkjqKVATtQnyBLq+Z2yRt5k6YmSbx752F0OXhvKfz3tSiJecrywpeRwkI4tzq igsFp+Pq5R2ED8gaa8uk4EYe5rPB0xQzbTveU3sIhYgh7DNUUIbQZFL6vCSDfmQb4sh9W2cwROgK qR12MdzUcpwkqTRYcWwosaHPkvLfw59RsH3bpe1i87Xuz5v0mi/318tP55R6HvaLDxCB+vAvfrjX WsF4EufHM/EIyNkdAAD//wMAUEsBAi0AFAAGAAgAAAAhANvh9svuAAAAhQEAABMAAAAAAAAAAAAA AAAAAAAAAFtDb250ZW50X1R5cGVzXS54bWxQSwECLQAUAAYACAAAACEAWvQsW78AAAAVAQAACwAA AAAAAAAAAAAAAAAfAQAAX3JlbHMvLnJlbHNQSwECLQAUAAYACAAAACEA27bYYsMAAADcAAAADwAA AAAAAAAAAAAAAAAHAgAAZHJzL2Rvd25yZXYueG1sUEsFBgAAAAADAAMAtwAAAPcCAAAAAA== "/>
                <v:line id="Line 55" o:spid="_x0000_s1051" style="position:absolute;visibility:visible;mso-wrap-style:square" from="2300,620" to="2301,8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n35xwAAANwAAAAPAAAAZHJzL2Rvd25yZXYueG1sRI9Pa8JA FMTvQr/D8gredKOWIKmrSEtBexD/FNrjM/tMYrNvw+42Sb+9KxR6HGbmN8xi1ZtatOR8ZVnBZJyA IM6trrhQ8HF6G81B+ICssbZMCn7Jw2r5MFhgpm3HB2qPoRARwj5DBWUITSalz0sy6Me2IY7exTqD IUpXSO2wi3BTy2mSpNJgxXGhxIZeSsq/jz9GwW62T9v19n3Tf27Tc/56OH9dO6fU8LFfP4MI1If/ 8F97oxVMnyZwPxOPgFzeAAAA//8DAFBLAQItABQABgAIAAAAIQDb4fbL7gAAAIUBAAATAAAAAAAA AAAAAAAAAAAAAABbQ29udGVudF9UeXBlc10ueG1sUEsBAi0AFAAGAAgAAAAhAFr0LFu/AAAAFQEA AAsAAAAAAAAAAAAAAAAAHwEAAF9yZWxzLy5yZWxzUEsBAi0AFAAGAAgAAAAhALT6ffnHAAAA3AAA AA8AAAAAAAAAAAAAAAAABwIAAGRycy9kb3ducmV2LnhtbFBLBQYAAAAAAwADALcAAAD7AgAAAAA= "/>
                <v:line id="Line 56" o:spid="_x0000_s1052" style="position:absolute;flip:x;visibility:visible;mso-wrap-style:square" from="2300,370" to="2660,7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DGLxxgAAANwAAAAPAAAAZHJzL2Rvd25yZXYueG1sRI9BawIx FITvgv8hPKEX0WwXKXY1ihQKPXipLSu9PTfPzbKbl22S6vbfN4LQ4zAz3zDr7WA7cSEfGscKHucZ COLK6YZrBZ8fr7MliBCRNXaOScEvBdhuxqM1Ftpd+Z0uh1iLBOFQoAITY19IGSpDFsPc9cTJOztv MSbpa6k9XhPcdjLPsidpseG0YLCnF0NVe/ixCuRyP/32u9OiLdvj8dmUVdl/7ZV6mAy7FYhIQ/wP 39tvWkG+yOF2Jh0BufkDAAD//wMAUEsBAi0AFAAGAAgAAAAhANvh9svuAAAAhQEAABMAAAAAAAAA AAAAAAAAAAAAAFtDb250ZW50X1R5cGVzXS54bWxQSwECLQAUAAYACAAAACEAWvQsW78AAAAVAQAA CwAAAAAAAAAAAAAAAAAfAQAAX3JlbHMvLnJlbHNQSwECLQAUAAYACAAAACEAnQxi8cYAAADcAAAA DwAAAAAAAAAAAAAAAAAHAgAAZHJzL2Rvd25yZXYueG1sUEsFBgAAAAADAAMAtwAAAPoCAAAAAA== "/>
                <v:line id="Line 57" o:spid="_x0000_s1053" style="position:absolute;flip:x y;visibility:visible;mso-wrap-style:square" from="2310,720" to="2670,10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qkECxgAAANwAAAAPAAAAZHJzL2Rvd25yZXYueG1sRI9Pa8JA FMTvQr/D8gq96UYrotFVilDowYt/aK8v2Wc2mn2bZNeYfnu3UPA4zMxvmNWmt5XoqPWlYwXjUQKC OHe65ELB6fg5nIPwAVlj5ZgU/JKHzfplsMJUuzvvqTuEQkQI+xQVmBDqVEqfG7LoR64mjt7ZtRZD lG0hdYv3CLeVnCTJTFosOS4YrGlrKL8eblZBl93Gl+/d/uqzn2aRzU2z3TUzpd5e+48liEB9eIb/ 219awWT6Dn9n4hGQ6wcAAAD//wMAUEsBAi0AFAAGAAgAAAAhANvh9svuAAAAhQEAABMAAAAAAAAA AAAAAAAAAAAAAFtDb250ZW50X1R5cGVzXS54bWxQSwECLQAUAAYACAAAACEAWvQsW78AAAAVAQAA CwAAAAAAAAAAAAAAAAAfAQAAX3JlbHMvLnJlbHNQSwECLQAUAAYACAAAACEAO6pBAsYAAADcAAAA DwAAAAAAAAAAAAAAAAAHAgAAZHJzL2Rvd25yZXYueG1sUEsFBgAAAAADAAMAtwAAAPoCAAAAAA== ">
                  <v:stroke endarrow="block"/>
                </v:line>
                <v:oval id="Oval 58" o:spid="_x0000_s1054" style="position:absolute;left:7280;top:540;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1bdRxAAAANwAAAAPAAAAZHJzL2Rvd25yZXYueG1sRI9Ba8JA FITvgv9heUJvutGoSHQVqRTsoYfG9v7IPpNg9m3Ivsb4791CocdhZr5hdofBNaqnLtSeDcxnCSji wtuaSwNfl7fpBlQQZIuNZzLwoACH/Xi0w8z6O39Sn0upIoRDhgYqkTbTOhQVOQwz3xJH7+o7hxJl V2rb4T3CXaMXSbLWDmuOCxW29FpRcct/nIFTeczXvU5llV5PZ1ndvj/e07kxL5PhuAUlNMh/+K99 tgYWyyX8nolHQO+fAAAA//8DAFBLAQItABQABgAIAAAAIQDb4fbL7gAAAIUBAAATAAAAAAAAAAAA AAAAAAAAAABbQ29udGVudF9UeXBlc10ueG1sUEsBAi0AFAAGAAgAAAAhAFr0LFu/AAAAFQEAAAsA AAAAAAAAAAAAAAAAHwEAAF9yZWxzLy5yZWxzUEsBAi0AFAAGAAgAAAAhANPVt1HEAAAA3AAAAA8A AAAAAAAAAAAAAAAABwIAAGRycy9kb3ducmV2LnhtbFBLBQYAAAAAAwADALcAAAD4AgAAAAA= "/>
                <v:line id="Line 59" o:spid="_x0000_s1055" style="position:absolute;visibility:visible;mso-wrap-style:square" from="6830,710" to="7370,7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wXv6xwAAANwAAAAPAAAAZHJzL2Rvd25yZXYueG1sRI9Ba8JA FITvBf/D8gq91U1tGyS6ilgK2kOpVtDjM/tMotm3YXebpP/eFQo9DjPzDTOd96YWLTlfWVbwNExA EOdWV1wo2H2/P45B+ICssbZMCn7Jw3w2uJtipm3HG2q3oRARwj5DBWUITSalz0sy6Ie2IY7eyTqD IUpXSO2wi3BTy1GSpNJgxXGhxIaWJeWX7Y9R8Pn8lbaL9ceq36/TY/62OR7OnVPq4b5fTEAE6sN/ +K+90gpGL69wOxOPgJxdAQAA//8DAFBLAQItABQABgAIAAAAIQDb4fbL7gAAAIUBAAATAAAAAAAA AAAAAAAAAAAAAABbQ29udGVudF9UeXBlc10ueG1sUEsBAi0AFAAGAAgAAAAhAFr0LFu/AAAAFQEA AAsAAAAAAAAAAAAAAAAAHwEAAF9yZWxzLy5yZWxzUEsBAi0AFAAGAAgAAAAhAMvBe/rHAAAA3AAA AA8AAAAAAAAAAAAAAAAABwIAAGRycy9kb3ducmV2LnhtbFBLBQYAAAAAAwADALcAAAD7AgAAAAA= "/>
                <v:line id="Line 60" o:spid="_x0000_s1056" style="position:absolute;visibility:visible;mso-wrap-style:square" from="7380,610" to="7381,7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E+WNxgAAANwAAAAPAAAAZHJzL2Rvd25yZXYueG1sRI9Ba8JA FITvBf/D8gRvdVMtoURXEUtBPZRqC3p8Zp9JavZt2F2T9N93C0KPw8x8w8yXvalFS85XlhU8jRMQ xLnVFRcKvj7fHl9A+ICssbZMCn7Iw3IxeJhjpm3He2oPoRARwj5DBWUITSalz0sy6Me2IY7exTqD IUpXSO2wi3BTy0mSpNJgxXGhxIbWJeXXw80oeJ9+pO1qu9v0x216zl/359N355QaDfvVDESgPvyH 7+2NVjB5TuHvTDwCcvELAAD//wMAUEsBAi0AFAAGAAgAAAAhANvh9svuAAAAhQEAABMAAAAAAAAA AAAAAAAAAAAAAFtDb250ZW50X1R5cGVzXS54bWxQSwECLQAUAAYACAAAACEAWvQsW78AAAAVAQAA CwAAAAAAAAAAAAAAAAAfAQAAX3JlbHMvLnJlbHNQSwECLQAUAAYACAAAACEAOxPljcYAAADcAAAA DwAAAAAAAAAAAAAAAAAHAgAAZHJzL2Rvd25yZXYueG1sUEsFBgAAAAADAAMAtwAAAPoCAAAAAA== "/>
                <v:line id="Line 61" o:spid="_x0000_s1057" style="position:absolute;flip:x;visibility:visible;mso-wrap-style:square" from="7380,360" to="7740,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e8FpxgAAANwAAAAPAAAAZHJzL2Rvd25yZXYueG1sRI9BawIx FITvhf6H8ApeSs1WpNWtUUQQPHhRy0pvz83rZtnNyzaJuv57Uyj0OMzMN8xs0dtWXMiH2rGC12EG grh0uuZKwedh/TIBESKyxtYxKbhRgMX88WGGuXZX3tFlHyuRIBxyVGBi7HIpQ2nIYhi6jjh5385b jEn6SmqP1wS3rRxl2Zu0WHNaMNjRylDZ7M9WgZxsn3/88jRuiuZ4nJqiLLqvrVKDp375ASJSH//D f+2NVjAav8PvmXQE5PwOAAD//wMAUEsBAi0AFAAGAAgAAAAhANvh9svuAAAAhQEAABMAAAAAAAAA AAAAAAAAAAAAAFtDb250ZW50X1R5cGVzXS54bWxQSwECLQAUAAYACAAAACEAWvQsW78AAAAVAQAA CwAAAAAAAAAAAAAAAAAfAQAAX3JlbHMvLnJlbHNQSwECLQAUAAYACAAAACEAjXvBacYAAADcAAAA DwAAAAAAAAAAAAAAAAAHAgAAZHJzL2Rvd25yZXYueG1sUEsFBgAAAAADAAMAtwAAAPoCAAAAAA== "/>
                <v:line id="Line 62" o:spid="_x0000_s1058" style="position:absolute;visibility:visible;mso-wrap-style:square" from="7380,690" to="7560,8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ATwwgAAANwAAAAPAAAAZHJzL2Rvd25yZXYueG1sRE/LagIx FN0X/IdwC+5qRpGqo1Gkg+DCCj7o+nZynQyd3AyTdIx/3ywKLg/nvdpE24ieOl87VjAeZSCIS6dr rhRcL7u3OQgfkDU2jknBgzxs1oOXFeba3flE/TlUIoWwz1GBCaHNpfSlIYt+5FrixN1cZzEk2FVS d3hP4baRkyx7lxZrTg0GW/owVP6cf62CmSlOciaLw+VY9PV4ET/j1/dCqeFr3C5BBIrhKf5377WC yTStTWfSEZDrPwAAAP//AwBQSwECLQAUAAYACAAAACEA2+H2y+4AAACFAQAAEwAAAAAAAAAAAAAA AAAAAAAAW0NvbnRlbnRfVHlwZXNdLnhtbFBLAQItABQABgAIAAAAIQBa9CxbvwAAABUBAAALAAAA AAAAAAAAAAAAAB8BAABfcmVscy8ucmVsc1BLAQItABQABgAIAAAAIQA5+ATwwgAAANwAAAAPAAAA AAAAAAAAAAAAAAcCAABkcnMvZG93bnJldi54bWxQSwUGAAAAAAMAAwC3AAAA9gIAAAAA ">
                  <v:stroke endarrow="block"/>
                </v:line>
                <v:line id="Line 63" o:spid="_x0000_s1059" style="position:absolute;visibility:visible;mso-wrap-style:square" from="7550,860" to="7730,10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jHH/xwAAANwAAAAPAAAAZHJzL2Rvd25yZXYueG1sRI9Ba8JA FITvBf/D8gq91U1tCTW6irQUtIeiVtDjM/tMYrNvw+42Sf+9KxQ8DjPzDTOd96YWLTlfWVbwNExA EOdWV1wo2H1/PL6C8AFZY22ZFPyRh/lscDfFTNuON9RuQyEihH2GCsoQmkxKn5dk0A9tQxy9k3UG Q5SukNphF+GmlqMkSaXBiuNCiQ29lZT/bH+Ngq/nddouVp/Lfr9Kj/n75ng4d06ph/t+MQERqA+3 8H97qRWMXsZwPROPgJxdAAAA//8DAFBLAQItABQABgAIAAAAIQDb4fbL7gAAAIUBAAATAAAAAAAA AAAAAAAAAAAAAABbQ29udGVudF9UeXBlc10ueG1sUEsBAi0AFAAGAAgAAAAhAFr0LFu/AAAAFQEA AAsAAAAAAAAAAAAAAAAAHwEAAF9yZWxzLy5yZWxzUEsBAi0AFAAGAAgAAAAhAEqMcf/HAAAA3AAA AA8AAAAAAAAAAAAAAAAABwIAAGRycy9kb3ducmV2LnhtbFBLBQYAAAAAAwADALcAAAD7AgAAAAA= "/>
                <v:shape id="Text Box 64" o:spid="_x0000_s1060" type="#_x0000_t202" style="position:absolute;left:1440;top:470;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w0LywQAAANwAAAAPAAAAZHJzL2Rvd25yZXYueG1sRE/LasJA FN0L/sNwhW6kTgxUSppRRJS69bFxd8ncPGjmTpIZ8/DrO4tCl4fzTnejqUVPnassK1ivIhDEmdUV Fwrut9P7JwjnkTXWlknBRA522/ksxUTbgS/UX30hQgi7BBWU3jeJlC4ryaBb2YY4cLntDPoAu0Lq DocQbmoZR9FGGqw4NJTY0KGk7Of6NArscJyMpTaKl4+X+T7s20set0q9Lcb9FwhPo/8X/7nPWkH8 EeaHM+EIyO0vAAAA//8DAFBLAQItABQABgAIAAAAIQDb4fbL7gAAAIUBAAATAAAAAAAAAAAAAAAA AAAAAABbQ29udGVudF9UeXBlc10ueG1sUEsBAi0AFAAGAAgAAAAhAFr0LFu/AAAAFQEAAAsAAAAA AAAAAAAAAAAAHwEAAF9yZWxzLy5yZWxzUEsBAi0AFAAGAAgAAAAhANrDQvLBAAAA3AAAAA8AAAAA AAAAAAAAAAAABwIAAGRycy9kb3ducmV2LnhtbFBLBQYAAAAAAwADALcAAAD1AgAAAAA= " strokecolor="white">
                  <v:textbox>
                    <w:txbxContent>
                      <w:p w14:paraId="1F348DD8" w14:textId="77777777" w:rsidR="00C31C31" w:rsidRDefault="00C31C31" w:rsidP="00C31C31">
                        <w:pPr>
                          <w:rPr>
                            <w:sz w:val="16"/>
                            <w:szCs w:val="16"/>
                          </w:rPr>
                        </w:pPr>
                        <w:r>
                          <w:rPr>
                            <w:sz w:val="16"/>
                            <w:szCs w:val="16"/>
                          </w:rPr>
                          <w:t>B</w:t>
                        </w:r>
                      </w:p>
                    </w:txbxContent>
                  </v:textbox>
                </v:shape>
                <v:shape id="Text Box 65" o:spid="_x0000_s1061" type="#_x0000_t202" style="position:absolute;left:6500;top:450;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j+dpxAAAANwAAAAPAAAAZHJzL2Rvd25yZXYueG1sRI9Ba4NA FITvgf6H5RVyCc2q0FCsq4g0pNckvfT2cF9U6r5VdxtNfn23UOhxmJlvmKxYTC+uNLnOsoJ4G4Eg rq3uuFHwcd4/vYBwHlljb5kU3MhBkT+sMky1nflI15NvRICwS1FB6/2QSunqlgy6rR2Ig3exk0Ef 5NRIPeEc4KaXSRTtpMGOw0KLA1Ut1V+nb6PAzm83Y2mMks3n3RyqcjxeklGp9eNSvoLwtPj/8F/7 XStInmP4PROOgMx/AAAA//8DAFBLAQItABQABgAIAAAAIQDb4fbL7gAAAIUBAAATAAAAAAAAAAAA AAAAAAAAAABbQ29udGVudF9UeXBlc10ueG1sUEsBAi0AFAAGAAgAAAAhAFr0LFu/AAAAFQEAAAsA AAAAAAAAAAAAAAAAHwEAAF9yZWxzLy5yZWxzUEsBAi0AFAAGAAgAAAAhALWP52nEAAAA3AAAAA8A AAAAAAAAAAAAAAAABwIAAGRycy9kb3ducmV2LnhtbFBLBQYAAAAAAwADALcAAAD4AgAAAAA= " strokecolor="white">
                  <v:textbox>
                    <w:txbxContent>
                      <w:p w14:paraId="2BFEA5BE" w14:textId="77777777" w:rsidR="00C31C31" w:rsidRDefault="00C31C31" w:rsidP="00C31C31">
                        <w:pPr>
                          <w:rPr>
                            <w:sz w:val="16"/>
                            <w:szCs w:val="16"/>
                          </w:rPr>
                        </w:pPr>
                        <w:r>
                          <w:rPr>
                            <w:sz w:val="16"/>
                            <w:szCs w:val="16"/>
                          </w:rPr>
                          <w:t>B</w:t>
                        </w:r>
                      </w:p>
                    </w:txbxContent>
                  </v:textbox>
                </v:shape>
                <v:shape id="Text Box 66" o:spid="_x0000_s1062" type="#_x0000_t202" style="position:absolute;left:2700;top:180;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XXkexAAAANwAAAAPAAAAZHJzL2Rvd25yZXYueG1sRI/BasMw EETvhfyD2EIvJZYraAlOlBBCQnpNmktui7W2TK2Vbamx06+vCoUeh5l5w6w2k2vFjYbQeNbwkuUg iEtvGq41XD4O8wWIEJENtp5Jw50CbNazhxUWxo98ots51iJBOBSowcbYFVKG0pLDkPmOOHmVHxzG JIdamgHHBHetVHn+Jh02nBYsdrSzVH6ev5wGP+7vzlOfq+frtzvutv2pUr3WT4/Tdgki0hT/w3/t d6NBvSr4PZOOgFz/AAAA//8DAFBLAQItABQABgAIAAAAIQDb4fbL7gAAAIUBAAATAAAAAAAAAAAA AAAAAAAAAABbQ29udGVudF9UeXBlc10ueG1sUEsBAi0AFAAGAAgAAAAhAFr0LFu/AAAAFQEAAAsA AAAAAAAAAAAAAAAAHwEAAF9yZWxzLy5yZWxzUEsBAi0AFAAGAAgAAAAhAEVdeR7EAAAA3AAAAA8A AAAAAAAAAAAAAAAABwIAAGRycy9kb3ducmV2LnhtbFBLBQYAAAAAAwADALcAAAD4AgAAAAA= " strokecolor="white">
                  <v:textbox>
                    <w:txbxContent>
                      <w:p w14:paraId="3C4EFE4F" w14:textId="77777777" w:rsidR="00C31C31" w:rsidRDefault="00C31C31" w:rsidP="00C31C31">
                        <w:pPr>
                          <w:rPr>
                            <w:sz w:val="16"/>
                            <w:szCs w:val="16"/>
                          </w:rPr>
                        </w:pPr>
                        <w:r>
                          <w:rPr>
                            <w:sz w:val="16"/>
                            <w:szCs w:val="16"/>
                          </w:rPr>
                          <w:t>C</w:t>
                        </w:r>
                      </w:p>
                    </w:txbxContent>
                  </v:textbox>
                </v:shape>
                <v:shape id="Text Box 67" o:spid="_x0000_s1063" type="#_x0000_t202" style="position:absolute;left:2700;top:900;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EdyFxAAAANwAAAAPAAAAZHJzL2Rvd25yZXYueG1sRI9Li8JA EITvwv6HoRe8yDoxi7JERxHZxb36uHhrMp0HZnqSzGiiv94RBI9FVX1FLVa9qcSVWldaVjAZRyCI U6tLzhUcD39fPyCcR9ZYWSYFN3KwWn4MFpho2/GOrnufiwBhl6CCwvs6kdKlBRl0Y1sTBy+zrUEf ZJtL3WIX4KaScRTNpMGSw0KBNW0KSs/7i1Fgu9+bsdRE8eh0N9vNutllcaPU8LNfz0F46v07/Gr/ awXx9BueZ8IRkMsHAAAA//8DAFBLAQItABQABgAIAAAAIQDb4fbL7gAAAIUBAAATAAAAAAAAAAAA AAAAAAAAAABbQ29udGVudF9UeXBlc10ueG1sUEsBAi0AFAAGAAgAAAAhAFr0LFu/AAAAFQEAAAsA AAAAAAAAAAAAAAAAHwEAAF9yZWxzLy5yZWxzUEsBAi0AFAAGAAgAAAAhACoR3IXEAAAA3AAAAA8A AAAAAAAAAAAAAAAABwIAAGRycy9kb3ducmV2LnhtbFBLBQYAAAAAAwADALcAAAD4AgAAAAA= " strokecolor="white">
                  <v:textbox>
                    <w:txbxContent>
                      <w:p w14:paraId="4A912022" w14:textId="77777777" w:rsidR="00C31C31" w:rsidRDefault="00C31C31" w:rsidP="00C31C31">
                        <w:pPr>
                          <w:rPr>
                            <w:sz w:val="16"/>
                            <w:szCs w:val="16"/>
                          </w:rPr>
                        </w:pPr>
                        <w:r>
                          <w:rPr>
                            <w:sz w:val="16"/>
                            <w:szCs w:val="16"/>
                          </w:rPr>
                          <w:t>E</w:t>
                        </w:r>
                      </w:p>
                    </w:txbxContent>
                  </v:textbox>
                </v:shape>
                <v:shape id="Text Box 68" o:spid="_x0000_s1064" type="#_x0000_t202" style="position:absolute;left:7740;top:180;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ETxxAAAANwAAAAPAAAAZHJzL2Rvd25yZXYueG1sRI9Li8JA EITvwv6HoRe8yDoxrLJERxHZxb36uHhrMp0HZnqSzGiiv94RBI9FVX1FLVa9qcSVWldaVjAZRyCI U6tLzhUcD39fPyCcR9ZYWSYFN3KwWn4MFpho2/GOrnufiwBhl6CCwvs6kdKlBRl0Y1sTBy+zrUEf ZJtL3WIX4KaScRTNpMGSw0KBNW0KSs/7i1Fgu9+bsdRE8eh0N9vNutllcaPU8LNfz0F46v07/Gr/ awXx9BueZ8IRkMsHAAAA//8DAFBLAQItABQABgAIAAAAIQDb4fbL7gAAAIUBAAATAAAAAAAAAAAA AAAAAAAAAABbQ29udGVudF9UeXBlc10ueG1sUEsBAi0AFAAGAAgAAAAhAFr0LFu/AAAAFQEAAAsA AAAAAAAAAAAAAAAAHwEAAF9yZWxzLy5yZWxzUEsBAi0AFAAGAAgAAAAhAKX4RPHEAAAA3AAAAA8A AAAAAAAAAAAAAAAABwIAAGRycy9kb3ducmV2LnhtbFBLBQYAAAAAAwADALcAAAD4AgAAAAA= " strokecolor="white">
                  <v:textbox>
                    <w:txbxContent>
                      <w:p w14:paraId="2AA438A6" w14:textId="77777777" w:rsidR="00C31C31" w:rsidRDefault="00C31C31" w:rsidP="00C31C31">
                        <w:pPr>
                          <w:rPr>
                            <w:sz w:val="16"/>
                            <w:szCs w:val="16"/>
                          </w:rPr>
                        </w:pPr>
                        <w:r>
                          <w:rPr>
                            <w:sz w:val="16"/>
                            <w:szCs w:val="16"/>
                          </w:rPr>
                          <w:t>C</w:t>
                        </w:r>
                      </w:p>
                    </w:txbxContent>
                  </v:textbox>
                </v:shape>
                <v:shape id="Text Box 69" o:spid="_x0000_s1065" type="#_x0000_t202" style="position:absolute;left:7740;top:900;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tOFqxAAAANwAAAAPAAAAZHJzL2Rvd25yZXYueG1sRI9Ba8JA FITvBf/D8oReSt0YUEqajUiw1KvaS2+P7DMJzb5Nstsk+utdQfA4zMw3TLqZTCMG6l1tWcFyEYEg LqyuuVTwc/p6/wDhPLLGxjIpuJCDTTZ7STHRduQDDUdfigBhl6CCyvs2kdIVFRl0C9sSB+9se4M+ yL6UuscxwE0j4yhaS4M1h4UKW8orKv6O/0aBHXcXY6mL4rffq/nOt93hHHdKvc6n7ScIT5N/hh/t vVYQr1ZwPxOOgMxuAAAA//8DAFBLAQItABQABgAIAAAAIQDb4fbL7gAAAIUBAAATAAAAAAAAAAAA AAAAAAAAAABbQ29udGVudF9UeXBlc10ueG1sUEsBAi0AFAAGAAgAAAAhAFr0LFu/AAAAFQEAAAsA AAAAAAAAAAAAAAAAHwEAAF9yZWxzLy5yZWxzUEsBAi0AFAAGAAgAAAAhAMq04WrEAAAA3AAAAA8A AAAAAAAAAAAAAAAABwIAAGRycy9kb3ducmV2LnhtbFBLBQYAAAAAAwADALcAAAD4AgAAAAA= " strokecolor="white">
                  <v:textbox>
                    <w:txbxContent>
                      <w:p w14:paraId="0D8ED673" w14:textId="77777777" w:rsidR="00C31C31" w:rsidRDefault="00C31C31" w:rsidP="00C31C31">
                        <w:pPr>
                          <w:jc w:val="center"/>
                          <w:rPr>
                            <w:sz w:val="16"/>
                            <w:szCs w:val="16"/>
                          </w:rPr>
                        </w:pPr>
                        <w:r>
                          <w:rPr>
                            <w:sz w:val="16"/>
                            <w:szCs w:val="16"/>
                          </w:rPr>
                          <w:t>E</w:t>
                        </w:r>
                      </w:p>
                    </w:txbxContent>
                  </v:textbox>
                </v:shape>
                <w10:anchorlock/>
              </v:group>
            </w:pict>
          </mc:Fallback>
        </mc:AlternateContent>
      </w:r>
    </w:p>
    <w:p w14:paraId="117CE16D"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en-US" w:eastAsia="zh-CN"/>
        </w:rPr>
      </w:pP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US" w:eastAsia="zh-CN"/>
        </w:rPr>
        <w:tab/>
        <w:t xml:space="preserve">   </w:t>
      </w:r>
      <w:r w:rsidRPr="00C31C31">
        <w:rPr>
          <w:rFonts w:eastAsia="SimSun" w:cs="Times New Roman"/>
          <w:b/>
          <w:kern w:val="2"/>
          <w:sz w:val="26"/>
          <w:szCs w:val="26"/>
          <w:lang w:val="en-US" w:eastAsia="zh-CN"/>
        </w:rPr>
        <w:t xml:space="preserve"> </w:t>
      </w:r>
      <w:r w:rsidRPr="00C31C31">
        <w:rPr>
          <w:rFonts w:eastAsia="SimSun" w:cs="Times New Roman"/>
          <w:kern w:val="2"/>
          <w:sz w:val="26"/>
          <w:szCs w:val="26"/>
          <w:lang w:val="en-US" w:eastAsia="zh-CN"/>
        </w:rPr>
        <w:t xml:space="preserve">   </w:t>
      </w:r>
    </w:p>
    <w:p w14:paraId="7EE0CB77"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35.</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pt-BR" w:eastAsia="zh-CN"/>
        </w:rPr>
        <w:t xml:space="preserve">Triac có những điện cực nào  </w:t>
      </w:r>
    </w:p>
    <w:p w14:paraId="10EA8F44"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vertAlign w:val="subscript"/>
          <w:lang w:val="pt-BR" w:eastAsia="zh-CN"/>
        </w:rPr>
      </w:pPr>
      <w:r w:rsidRPr="00712DB4">
        <w:rPr>
          <w:rFonts w:eastAsia="SimSun" w:cs="Times New Roman"/>
          <w:b/>
          <w:color w:val="0066FF"/>
          <w:kern w:val="2"/>
          <w:sz w:val="26"/>
          <w:szCs w:val="26"/>
          <w:lang w:val="pt-BR" w:eastAsia="zh-CN"/>
        </w:rPr>
        <w:t>A.</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Emitơ (E); Bazơ (B); Colectơ (C)</w: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pt-BR" w:eastAsia="zh-CN"/>
        </w:rPr>
        <w:t>B.</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A</w:t>
      </w:r>
      <w:r w:rsidRPr="00C31C31">
        <w:rPr>
          <w:rFonts w:eastAsia="SimSun" w:cs="Times New Roman"/>
          <w:kern w:val="2"/>
          <w:sz w:val="26"/>
          <w:szCs w:val="26"/>
          <w:vertAlign w:val="subscript"/>
          <w:lang w:val="pt-BR" w:eastAsia="zh-CN"/>
        </w:rPr>
        <w:t>1</w:t>
      </w:r>
      <w:r w:rsidRPr="00C31C31">
        <w:rPr>
          <w:rFonts w:eastAsia="SimSun" w:cs="Times New Roman"/>
          <w:kern w:val="2"/>
          <w:sz w:val="26"/>
          <w:szCs w:val="26"/>
          <w:lang w:val="pt-BR" w:eastAsia="zh-CN"/>
        </w:rPr>
        <w:t xml:space="preserve"> ; A</w:t>
      </w:r>
      <w:r w:rsidRPr="00C31C31">
        <w:rPr>
          <w:rFonts w:eastAsia="SimSun" w:cs="Times New Roman"/>
          <w:kern w:val="2"/>
          <w:sz w:val="26"/>
          <w:szCs w:val="26"/>
          <w:vertAlign w:val="subscript"/>
          <w:lang w:val="pt-BR" w:eastAsia="zh-CN"/>
        </w:rPr>
        <w:t xml:space="preserve">2    </w:t>
      </w:r>
    </w:p>
    <w:p w14:paraId="1186E113" w14:textId="68FE0382"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C31C31">
        <w:rPr>
          <w:rFonts w:eastAsia="SimSun" w:cs="Times New Roman"/>
          <w:b/>
          <w:kern w:val="2"/>
          <w:sz w:val="26"/>
          <w:szCs w:val="26"/>
          <w:lang w:val="pt-BR" w:eastAsia="zh-CN"/>
        </w:rPr>
        <w:t xml:space="preserve">C </w:t>
      </w:r>
      <w:r w:rsidRPr="00C31C31">
        <w:rPr>
          <w:rFonts w:eastAsia="SimSun" w:cs="Times New Roman"/>
          <w:kern w:val="2"/>
          <w:sz w:val="26"/>
          <w:szCs w:val="26"/>
          <w:lang w:val="pt-BR" w:eastAsia="zh-CN"/>
        </w:rPr>
        <w:t>A</w:t>
      </w:r>
      <w:r w:rsidRPr="00C31C31">
        <w:rPr>
          <w:rFonts w:eastAsia="SimSun" w:cs="Times New Roman"/>
          <w:kern w:val="2"/>
          <w:sz w:val="26"/>
          <w:szCs w:val="26"/>
          <w:vertAlign w:val="subscript"/>
          <w:lang w:val="pt-BR" w:eastAsia="zh-CN"/>
        </w:rPr>
        <w:t>1</w:t>
      </w:r>
      <w:r w:rsidRPr="00C31C31">
        <w:rPr>
          <w:rFonts w:eastAsia="SimSun" w:cs="Times New Roman"/>
          <w:kern w:val="2"/>
          <w:sz w:val="26"/>
          <w:szCs w:val="26"/>
          <w:lang w:val="pt-BR" w:eastAsia="zh-CN"/>
        </w:rPr>
        <w:t xml:space="preserve"> ; A</w:t>
      </w:r>
      <w:r w:rsidRPr="00C31C31">
        <w:rPr>
          <w:rFonts w:eastAsia="SimSun" w:cs="Times New Roman"/>
          <w:kern w:val="2"/>
          <w:sz w:val="26"/>
          <w:szCs w:val="26"/>
          <w:vertAlign w:val="subscript"/>
          <w:lang w:val="pt-BR" w:eastAsia="zh-CN"/>
        </w:rPr>
        <w:t>2</w:t>
      </w:r>
      <w:r w:rsidRPr="00C31C31">
        <w:rPr>
          <w:rFonts w:eastAsia="SimSun" w:cs="Times New Roman"/>
          <w:kern w:val="2"/>
          <w:sz w:val="26"/>
          <w:szCs w:val="26"/>
          <w:lang w:val="pt-BR" w:eastAsia="zh-CN"/>
        </w:rPr>
        <w:t xml:space="preserve"> ; Cực điều khiển (G )  </w:t>
      </w:r>
      <w:r w:rsidRPr="00C31C31">
        <w:rPr>
          <w:rFonts w:eastAsia="SimSun" w:cs="Times New Roman"/>
          <w:kern w:val="2"/>
          <w:sz w:val="26"/>
          <w:szCs w:val="26"/>
          <w:lang w:val="en-GB" w:eastAsia="zh-CN"/>
        </w:rPr>
        <w:t xml:space="preserve">       </w:t>
      </w:r>
      <w:r w:rsidR="00EE56A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pt-BR" w:eastAsia="zh-CN"/>
        </w:rPr>
        <w:t>D.</w:t>
      </w:r>
      <w:r w:rsidRPr="00C31C31">
        <w:rPr>
          <w:rFonts w:eastAsia="SimSun" w:cs="Times New Roman"/>
          <w:b/>
          <w:kern w:val="2"/>
          <w:sz w:val="26"/>
          <w:szCs w:val="26"/>
          <w:lang w:val="pt-BR" w:eastAsia="zh-CN"/>
        </w:rPr>
        <w:t xml:space="preserve"> </w:t>
      </w:r>
      <w:r w:rsidRPr="00C31C31">
        <w:rPr>
          <w:rFonts w:eastAsia="SimSun" w:cs="Times New Roman"/>
          <w:kern w:val="2"/>
          <w:sz w:val="26"/>
          <w:szCs w:val="26"/>
          <w:lang w:val="pt-BR" w:eastAsia="zh-CN"/>
        </w:rPr>
        <w:t xml:space="preserve">Anốt (A); Catốt (K); cực điều khiển (G)  </w:t>
      </w:r>
    </w:p>
    <w:p w14:paraId="7E75404F" w14:textId="02D9C90C"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Câu 36.</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pt-BR" w:eastAsia="zh-CN"/>
        </w:rPr>
        <w:t xml:space="preserve">Ký hiệu </w:t>
      </w:r>
      <w:r w:rsidRPr="00C31C31">
        <w:rPr>
          <w:rFonts w:eastAsia="SimSun" w:cs="Times New Roman"/>
          <w:noProof/>
          <w:kern w:val="2"/>
          <w:sz w:val="26"/>
          <w:szCs w:val="26"/>
          <w:lang w:val="en-US"/>
        </w:rPr>
        <w:drawing>
          <wp:inline distT="0" distB="0" distL="0" distR="0" wp14:anchorId="6DFEEB8F" wp14:editId="35A12A1F">
            <wp:extent cx="692150" cy="30480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2150" cy="304800"/>
                    </a:xfrm>
                    <a:prstGeom prst="rect">
                      <a:avLst/>
                    </a:prstGeom>
                    <a:noFill/>
                    <a:ln>
                      <a:noFill/>
                    </a:ln>
                  </pic:spPr>
                </pic:pic>
              </a:graphicData>
            </a:graphic>
          </wp:inline>
        </w:drawing>
      </w:r>
      <w:r w:rsidRPr="00C31C31">
        <w:rPr>
          <w:rFonts w:eastAsia="SimSun" w:cs="Times New Roman"/>
          <w:kern w:val="2"/>
          <w:sz w:val="26"/>
          <w:szCs w:val="26"/>
          <w:lang w:val="pt-BR" w:eastAsia="zh-CN"/>
        </w:rPr>
        <w:t xml:space="preserve"> thuộc loại nào?</w:t>
      </w:r>
    </w:p>
    <w:p w14:paraId="73310F8E" w14:textId="2C97D22A"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bCs/>
          <w:color w:val="0066FF"/>
          <w:kern w:val="2"/>
          <w:sz w:val="26"/>
          <w:szCs w:val="26"/>
          <w:lang w:val="pt-BR" w:eastAsia="zh-CN"/>
        </w:rPr>
        <w:t>A.</w:t>
      </w:r>
      <w:r w:rsidRPr="00C31C31">
        <w:rPr>
          <w:rFonts w:eastAsia="SimSun" w:cs="Times New Roman"/>
          <w:b/>
          <w:bCs/>
          <w:kern w:val="2"/>
          <w:sz w:val="26"/>
          <w:szCs w:val="26"/>
          <w:lang w:val="pt-BR" w:eastAsia="zh-CN"/>
        </w:rPr>
        <w:t xml:space="preserve"> </w:t>
      </w:r>
      <w:r w:rsidRPr="00C31C31">
        <w:rPr>
          <w:rFonts w:eastAsia="SimSun" w:cs="Times New Roman"/>
          <w:kern w:val="2"/>
          <w:sz w:val="26"/>
          <w:szCs w:val="26"/>
          <w:lang w:val="pt-BR" w:eastAsia="zh-CN"/>
        </w:rPr>
        <w:t>Tụ bán chỉnh</w:t>
      </w:r>
      <w:r w:rsidRPr="00C31C31">
        <w:rPr>
          <w:rFonts w:eastAsia="SimSun" w:cs="Times New Roman"/>
          <w:kern w:val="2"/>
          <w:sz w:val="26"/>
          <w:szCs w:val="26"/>
          <w:lang w:val="pt-BR" w:eastAsia="zh-CN"/>
        </w:rPr>
        <w:tab/>
      </w:r>
      <w:r w:rsidRPr="00712DB4">
        <w:rPr>
          <w:rFonts w:eastAsia="SimSun" w:cs="Times New Roman"/>
          <w:b/>
          <w:bCs/>
          <w:color w:val="0066FF"/>
          <w:kern w:val="2"/>
          <w:sz w:val="26"/>
          <w:szCs w:val="26"/>
          <w:lang w:val="pt-BR" w:eastAsia="zh-CN"/>
        </w:rPr>
        <w:t>B.</w:t>
      </w:r>
      <w:r w:rsidRPr="00C31C31">
        <w:rPr>
          <w:rFonts w:eastAsia="SimSun" w:cs="Times New Roman"/>
          <w:b/>
          <w:bCs/>
          <w:kern w:val="2"/>
          <w:sz w:val="26"/>
          <w:szCs w:val="26"/>
          <w:lang w:val="pt-BR" w:eastAsia="zh-CN"/>
        </w:rPr>
        <w:t xml:space="preserve"> </w:t>
      </w:r>
      <w:r w:rsidRPr="00C31C31">
        <w:rPr>
          <w:rFonts w:eastAsia="SimSun" w:cs="Times New Roman"/>
          <w:kern w:val="2"/>
          <w:sz w:val="26"/>
          <w:szCs w:val="26"/>
          <w:lang w:val="pt-BR" w:eastAsia="zh-CN"/>
        </w:rPr>
        <w:t>Tụ cố định</w:t>
      </w:r>
      <w:r w:rsidRPr="00C31C31">
        <w:rPr>
          <w:rFonts w:eastAsia="SimSun" w:cs="Times New Roman"/>
          <w:kern w:val="2"/>
          <w:sz w:val="26"/>
          <w:szCs w:val="26"/>
          <w:lang w:val="pt-BR" w:eastAsia="zh-CN"/>
        </w:rPr>
        <w:tab/>
      </w:r>
      <w:r w:rsidRPr="00712DB4">
        <w:rPr>
          <w:rFonts w:eastAsia="SimSun" w:cs="Times New Roman"/>
          <w:b/>
          <w:bCs/>
          <w:color w:val="0066FF"/>
          <w:kern w:val="2"/>
          <w:sz w:val="26"/>
          <w:szCs w:val="26"/>
          <w:lang w:val="pt-BR" w:eastAsia="zh-CN"/>
        </w:rPr>
        <w:t>C.</w:t>
      </w:r>
      <w:r w:rsidRPr="00C31C31">
        <w:rPr>
          <w:rFonts w:eastAsia="SimSun" w:cs="Times New Roman"/>
          <w:b/>
          <w:bCs/>
          <w:kern w:val="2"/>
          <w:sz w:val="26"/>
          <w:szCs w:val="26"/>
          <w:lang w:val="pt-BR" w:eastAsia="zh-CN"/>
        </w:rPr>
        <w:t xml:space="preserve"> </w:t>
      </w:r>
      <w:r w:rsidRPr="00C31C31">
        <w:rPr>
          <w:rFonts w:eastAsia="SimSun" w:cs="Times New Roman"/>
          <w:kern w:val="2"/>
          <w:sz w:val="26"/>
          <w:szCs w:val="26"/>
          <w:lang w:val="pt-BR" w:eastAsia="zh-CN"/>
        </w:rPr>
        <w:t>Tụ hóa</w:t>
      </w:r>
      <w:r w:rsidR="00EE56A1">
        <w:rPr>
          <w:rFonts w:eastAsia="SimSun" w:cs="Times New Roman"/>
          <w:kern w:val="2"/>
          <w:sz w:val="26"/>
          <w:szCs w:val="26"/>
          <w:lang w:val="pt-BR" w:eastAsia="zh-CN"/>
        </w:rPr>
        <w:t xml:space="preserve">      </w:t>
      </w: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Tụ xoay</w:t>
      </w:r>
    </w:p>
    <w:p w14:paraId="3C2EBA57"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it-IT" w:eastAsia="zh-CN"/>
        </w:rPr>
      </w:pPr>
      <w:r w:rsidRPr="00712DB4">
        <w:rPr>
          <w:rFonts w:eastAsia="SimSun" w:cs="Times New Roman"/>
          <w:b/>
          <w:bCs/>
          <w:color w:val="FF0000"/>
          <w:kern w:val="2"/>
          <w:sz w:val="26"/>
          <w:szCs w:val="26"/>
          <w:lang w:val="en-GB" w:eastAsia="zh-CN"/>
        </w:rPr>
        <w:t>Câu 37.</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it-IT" w:eastAsia="zh-CN"/>
        </w:rPr>
        <w:t xml:space="preserve">Đặt vào hai đầu tụ điện C = </w:t>
      </w:r>
      <w:r w:rsidRPr="00C31C31">
        <w:rPr>
          <w:rFonts w:eastAsia="SimSun" w:cs="Times New Roman"/>
          <w:kern w:val="2"/>
          <w:position w:val="-24"/>
          <w:sz w:val="26"/>
          <w:szCs w:val="26"/>
          <w:lang w:val="en-US" w:eastAsia="zh-CN"/>
        </w:rPr>
        <w:object w:dxaOrig="460" w:dyaOrig="659" w14:anchorId="679FC4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025" type="#_x0000_t75" style="width:22.7pt;height:33.1pt;mso-wrap-style:square;mso-position-horizontal-relative:page;mso-position-vertical-relative:page" o:ole="">
            <v:imagedata r:id="rId13" o:title=""/>
          </v:shape>
          <o:OLEObject Type="Embed" ProgID="Equation.DSMT4" ShapeID="Picture 6" DrawAspect="Content" ObjectID="_1762468588" r:id="rId14"/>
        </w:object>
      </w:r>
      <w:r w:rsidRPr="00C31C31">
        <w:rPr>
          <w:rFonts w:eastAsia="SimSun" w:cs="Times New Roman"/>
          <w:kern w:val="2"/>
          <w:sz w:val="26"/>
          <w:szCs w:val="26"/>
          <w:lang w:val="it-IT" w:eastAsia="zh-CN"/>
        </w:rPr>
        <w:t>(F) một hiệu điện thế xoay chiều tần số 100Hz, dung kháng của tụ điện là :</w:t>
      </w:r>
    </w:p>
    <w:p w14:paraId="67AF69E7" w14:textId="71F92899"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it-IT" w:eastAsia="zh-CN"/>
        </w:rPr>
      </w:pPr>
      <w:r w:rsidRPr="00712DB4">
        <w:rPr>
          <w:rFonts w:eastAsia="SimSun" w:cs="Times New Roman"/>
          <w:b/>
          <w:color w:val="0066FF"/>
          <w:kern w:val="2"/>
          <w:sz w:val="26"/>
          <w:szCs w:val="26"/>
          <w:lang w:val="it-IT" w:eastAsia="zh-CN"/>
        </w:rPr>
        <w:t>A.</w:t>
      </w:r>
      <w:r w:rsidRPr="00C31C31">
        <w:rPr>
          <w:rFonts w:eastAsia="SimSun" w:cs="Times New Roman"/>
          <w:kern w:val="2"/>
          <w:sz w:val="26"/>
          <w:szCs w:val="26"/>
          <w:lang w:val="it-IT" w:eastAsia="zh-CN"/>
        </w:rPr>
        <w:t xml:space="preserve"> Z</w:t>
      </w:r>
      <w:r w:rsidRPr="00C31C31">
        <w:rPr>
          <w:rFonts w:eastAsia="SimSun" w:cs="Times New Roman"/>
          <w:kern w:val="2"/>
          <w:sz w:val="26"/>
          <w:szCs w:val="26"/>
          <w:vertAlign w:val="subscript"/>
          <w:lang w:val="it-IT" w:eastAsia="zh-CN"/>
        </w:rPr>
        <w:t>C</w:t>
      </w:r>
      <w:r w:rsidRPr="00C31C31">
        <w:rPr>
          <w:rFonts w:eastAsia="SimSun" w:cs="Times New Roman"/>
          <w:kern w:val="2"/>
          <w:sz w:val="26"/>
          <w:szCs w:val="26"/>
          <w:lang w:val="it-IT" w:eastAsia="zh-CN"/>
        </w:rPr>
        <w:t xml:space="preserve"> = 200</w:t>
      </w:r>
      <w:r w:rsidRPr="00C31C31">
        <w:rPr>
          <w:rFonts w:eastAsia="SimSun" w:cs="Times New Roman"/>
          <w:kern w:val="2"/>
          <w:sz w:val="26"/>
          <w:szCs w:val="26"/>
          <w:lang w:val="en-US" w:eastAsia="zh-CN"/>
        </w:rPr>
        <w:sym w:font="Symbol" w:char="F057"/>
      </w:r>
      <w:r w:rsidRPr="00C31C31">
        <w:rPr>
          <w:rFonts w:eastAsia="SimSun" w:cs="Times New Roman"/>
          <w:kern w:val="2"/>
          <w:sz w:val="26"/>
          <w:szCs w:val="26"/>
          <w:lang w:val="it-IT" w:eastAsia="zh-CN"/>
        </w:rPr>
        <w:tab/>
      </w:r>
      <w:r w:rsidRPr="00712DB4">
        <w:rPr>
          <w:rFonts w:eastAsia="SimSun" w:cs="Times New Roman"/>
          <w:b/>
          <w:color w:val="0066FF"/>
          <w:kern w:val="2"/>
          <w:sz w:val="26"/>
          <w:szCs w:val="26"/>
          <w:lang w:val="it-IT" w:eastAsia="zh-CN"/>
        </w:rPr>
        <w:t>B.</w:t>
      </w:r>
      <w:r w:rsidRPr="00C31C31">
        <w:rPr>
          <w:rFonts w:eastAsia="SimSun" w:cs="Times New Roman"/>
          <w:kern w:val="2"/>
          <w:sz w:val="26"/>
          <w:szCs w:val="26"/>
          <w:lang w:val="it-IT" w:eastAsia="zh-CN"/>
        </w:rPr>
        <w:t xml:space="preserve"> Z</w:t>
      </w:r>
      <w:r w:rsidRPr="00C31C31">
        <w:rPr>
          <w:rFonts w:eastAsia="SimSun" w:cs="Times New Roman"/>
          <w:kern w:val="2"/>
          <w:sz w:val="26"/>
          <w:szCs w:val="26"/>
          <w:vertAlign w:val="subscript"/>
          <w:lang w:val="it-IT" w:eastAsia="zh-CN"/>
        </w:rPr>
        <w:t>C</w:t>
      </w:r>
      <w:r w:rsidRPr="00C31C31">
        <w:rPr>
          <w:rFonts w:eastAsia="SimSun" w:cs="Times New Roman"/>
          <w:kern w:val="2"/>
          <w:sz w:val="26"/>
          <w:szCs w:val="26"/>
          <w:lang w:val="it-IT" w:eastAsia="zh-CN"/>
        </w:rPr>
        <w:t xml:space="preserve"> = 100</w:t>
      </w:r>
      <w:r w:rsidRPr="00C31C31">
        <w:rPr>
          <w:rFonts w:eastAsia="SimSun" w:cs="Times New Roman"/>
          <w:kern w:val="2"/>
          <w:sz w:val="26"/>
          <w:szCs w:val="26"/>
          <w:lang w:val="en-US" w:eastAsia="zh-CN"/>
        </w:rPr>
        <w:sym w:font="Symbol" w:char="F057"/>
      </w:r>
      <w:r w:rsidRPr="00C31C31">
        <w:rPr>
          <w:rFonts w:eastAsia="SimSun" w:cs="Times New Roman"/>
          <w:kern w:val="2"/>
          <w:sz w:val="26"/>
          <w:szCs w:val="26"/>
          <w:lang w:val="it-IT" w:eastAsia="zh-CN"/>
        </w:rPr>
        <w:tab/>
      </w:r>
      <w:r w:rsidRPr="00712DB4">
        <w:rPr>
          <w:rFonts w:eastAsia="SimSun" w:cs="Times New Roman"/>
          <w:b/>
          <w:color w:val="0066FF"/>
          <w:kern w:val="2"/>
          <w:sz w:val="26"/>
          <w:szCs w:val="26"/>
          <w:lang w:val="it-IT" w:eastAsia="zh-CN"/>
        </w:rPr>
        <w:t>C.</w:t>
      </w:r>
      <w:r w:rsidRPr="00C31C31">
        <w:rPr>
          <w:rFonts w:eastAsia="SimSun" w:cs="Times New Roman"/>
          <w:kern w:val="2"/>
          <w:sz w:val="26"/>
          <w:szCs w:val="26"/>
          <w:lang w:val="it-IT" w:eastAsia="zh-CN"/>
        </w:rPr>
        <w:t xml:space="preserve"> Z</w:t>
      </w:r>
      <w:r w:rsidRPr="00C31C31">
        <w:rPr>
          <w:rFonts w:eastAsia="SimSun" w:cs="Times New Roman"/>
          <w:kern w:val="2"/>
          <w:sz w:val="26"/>
          <w:szCs w:val="26"/>
          <w:vertAlign w:val="subscript"/>
          <w:lang w:val="it-IT" w:eastAsia="zh-CN"/>
        </w:rPr>
        <w:t>C</w:t>
      </w:r>
      <w:r w:rsidRPr="00C31C31">
        <w:rPr>
          <w:rFonts w:eastAsia="SimSun" w:cs="Times New Roman"/>
          <w:kern w:val="2"/>
          <w:sz w:val="26"/>
          <w:szCs w:val="26"/>
          <w:lang w:val="it-IT" w:eastAsia="zh-CN"/>
        </w:rPr>
        <w:t xml:space="preserve"> = 5</w:t>
      </w:r>
      <w:r w:rsidRPr="00C31C31">
        <w:rPr>
          <w:rFonts w:eastAsia="SimSun" w:cs="Times New Roman"/>
          <w:kern w:val="2"/>
          <w:sz w:val="26"/>
          <w:szCs w:val="26"/>
          <w:lang w:val="en-US" w:eastAsia="zh-CN"/>
        </w:rPr>
        <w:sym w:font="Symbol" w:char="F057"/>
      </w:r>
      <w:r w:rsidR="00FB73DD">
        <w:rPr>
          <w:rFonts w:eastAsia="SimSun" w:cs="Times New Roman"/>
          <w:kern w:val="2"/>
          <w:sz w:val="26"/>
          <w:szCs w:val="26"/>
          <w:lang w:val="it-IT" w:eastAsia="zh-CN"/>
        </w:rPr>
        <w:t xml:space="preserve">      </w:t>
      </w:r>
      <w:r w:rsidRPr="00712DB4">
        <w:rPr>
          <w:rFonts w:eastAsia="SimSun" w:cs="Times New Roman"/>
          <w:b/>
          <w:color w:val="0066FF"/>
          <w:kern w:val="2"/>
          <w:sz w:val="26"/>
          <w:szCs w:val="26"/>
          <w:lang w:val="it-IT" w:eastAsia="zh-CN"/>
        </w:rPr>
        <w:t>D.</w:t>
      </w:r>
      <w:r w:rsidRPr="00C31C31">
        <w:rPr>
          <w:rFonts w:eastAsia="SimSun" w:cs="Times New Roman"/>
          <w:kern w:val="2"/>
          <w:sz w:val="26"/>
          <w:szCs w:val="26"/>
          <w:lang w:val="it-IT" w:eastAsia="zh-CN"/>
        </w:rPr>
        <w:t xml:space="preserve"> Z</w:t>
      </w:r>
      <w:r w:rsidRPr="00C31C31">
        <w:rPr>
          <w:rFonts w:eastAsia="SimSun" w:cs="Times New Roman"/>
          <w:kern w:val="2"/>
          <w:sz w:val="26"/>
          <w:szCs w:val="26"/>
          <w:vertAlign w:val="subscript"/>
          <w:lang w:val="it-IT" w:eastAsia="zh-CN"/>
        </w:rPr>
        <w:t>C</w:t>
      </w:r>
      <w:r w:rsidRPr="00C31C31">
        <w:rPr>
          <w:rFonts w:eastAsia="SimSun" w:cs="Times New Roman"/>
          <w:kern w:val="2"/>
          <w:sz w:val="26"/>
          <w:szCs w:val="26"/>
          <w:lang w:val="it-IT" w:eastAsia="zh-CN"/>
        </w:rPr>
        <w:t xml:space="preserve"> = 50</w:t>
      </w:r>
      <w:r w:rsidRPr="00C31C31">
        <w:rPr>
          <w:rFonts w:eastAsia="SimSun" w:cs="Times New Roman"/>
          <w:kern w:val="2"/>
          <w:sz w:val="26"/>
          <w:szCs w:val="26"/>
          <w:lang w:val="en-US" w:eastAsia="zh-CN"/>
        </w:rPr>
        <w:sym w:font="Symbol" w:char="F057"/>
      </w:r>
    </w:p>
    <w:p w14:paraId="4F7EBC00"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it-IT" w:eastAsia="zh-CN"/>
        </w:rPr>
      </w:pPr>
      <w:r w:rsidRPr="00712DB4">
        <w:rPr>
          <w:rFonts w:eastAsia="SimSun" w:cs="Times New Roman"/>
          <w:b/>
          <w:bCs/>
          <w:color w:val="FF0000"/>
          <w:kern w:val="2"/>
          <w:sz w:val="26"/>
          <w:szCs w:val="26"/>
          <w:lang w:val="en-GB" w:eastAsia="zh-CN"/>
        </w:rPr>
        <w:t>Câu 38.</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it-IT" w:eastAsia="zh-CN"/>
        </w:rPr>
        <w:t>Công thức xác định dung kháng của tụ điện C khi mắc vào dòng điện xoay chiều có tần số f  là</w:t>
      </w:r>
    </w:p>
    <w:p w14:paraId="4BFF3A38" w14:textId="2BF668BB"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it-IT" w:eastAsia="zh-CN"/>
        </w:rPr>
        <w:t>A.</w:t>
      </w:r>
      <w:r w:rsidRPr="00C31C31">
        <w:rPr>
          <w:rFonts w:eastAsia="SimSun" w:cs="Times New Roman"/>
          <w:kern w:val="2"/>
          <w:sz w:val="26"/>
          <w:szCs w:val="26"/>
          <w:lang w:val="it-IT"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it-IT" w:eastAsia="zh-CN"/>
        </w:rPr>
        <w:t>C</w:t>
      </w:r>
      <w:r w:rsidRPr="00C31C31">
        <w:rPr>
          <w:rFonts w:eastAsia="SimSun" w:cs="Times New Roman"/>
          <w:kern w:val="2"/>
          <w:sz w:val="26"/>
          <w:szCs w:val="26"/>
          <w:lang w:val="it-IT" w:eastAsia="zh-CN"/>
        </w:rPr>
        <w:t xml:space="preserve"> = 2</w:t>
      </w:r>
      <w:r w:rsidRPr="00C31C31">
        <w:rPr>
          <w:rFonts w:eastAsia="SimSun" w:cs="Times New Roman"/>
          <w:kern w:val="2"/>
          <w:position w:val="-6"/>
          <w:sz w:val="26"/>
          <w:szCs w:val="26"/>
          <w:lang w:val="en-US" w:eastAsia="zh-CN"/>
        </w:rPr>
        <w:object w:dxaOrig="220" w:dyaOrig="220" w14:anchorId="772F72B0">
          <v:shape id="Picture 7" o:spid="_x0000_i1026" type="#_x0000_t75" style="width:11.05pt;height:11.05pt;mso-wrap-style:square;mso-position-horizontal-relative:page;mso-position-vertical-relative:page" o:ole="">
            <v:imagedata r:id="rId15" o:title=""/>
          </v:shape>
          <o:OLEObject Type="Embed" ProgID="Equation.3" ShapeID="Picture 7" DrawAspect="Content" ObjectID="_1762468589" r:id="rId16"/>
        </w:object>
      </w:r>
      <w:r w:rsidRPr="00C31C31">
        <w:rPr>
          <w:rFonts w:eastAsia="SimSun" w:cs="Times New Roman"/>
          <w:kern w:val="2"/>
          <w:sz w:val="26"/>
          <w:szCs w:val="26"/>
          <w:lang w:val="it-IT" w:eastAsia="zh-CN"/>
        </w:rPr>
        <w:t>f</w:t>
      </w:r>
      <w:r w:rsidRPr="00C31C31">
        <w:rPr>
          <w:rFonts w:eastAsia="SimSun" w:cs="Times New Roman"/>
          <w:kern w:val="2"/>
          <w:sz w:val="26"/>
          <w:szCs w:val="26"/>
          <w:lang w:val="en-US" w:eastAsia="zh-CN"/>
        </w:rPr>
        <w:t xml:space="preserve">C          </w:t>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C</w:t>
      </w:r>
      <w:r w:rsidRPr="00C31C31">
        <w:rPr>
          <w:rFonts w:eastAsia="SimSun" w:cs="Times New Roman"/>
          <w:kern w:val="2"/>
          <w:sz w:val="26"/>
          <w:szCs w:val="26"/>
          <w:lang w:val="en-US" w:eastAsia="zh-CN"/>
        </w:rPr>
        <w:t xml:space="preserve"> = </w:t>
      </w:r>
      <w:r w:rsidRPr="00C31C31">
        <w:rPr>
          <w:rFonts w:eastAsia="SimSun" w:cs="Times New Roman"/>
          <w:kern w:val="2"/>
          <w:position w:val="-6"/>
          <w:sz w:val="26"/>
          <w:szCs w:val="26"/>
          <w:lang w:val="en-US" w:eastAsia="zh-CN"/>
        </w:rPr>
        <w:object w:dxaOrig="220" w:dyaOrig="220" w14:anchorId="724FD4B4">
          <v:shape id="Picture 8" o:spid="_x0000_i1027" type="#_x0000_t75" style="width:11.05pt;height:11.05pt;mso-wrap-style:square;mso-position-horizontal-relative:page;mso-position-vertical-relative:page" o:ole="">
            <v:imagedata r:id="rId15" o:title=""/>
          </v:shape>
          <o:OLEObject Type="Embed" ProgID="Equation.3" ShapeID="Picture 8" DrawAspect="Content" ObjectID="_1762468590" r:id="rId17"/>
        </w:object>
      </w:r>
      <w:r w:rsidRPr="00C31C31">
        <w:rPr>
          <w:rFonts w:eastAsia="SimSun" w:cs="Times New Roman"/>
          <w:kern w:val="2"/>
          <w:sz w:val="26"/>
          <w:szCs w:val="26"/>
          <w:lang w:val="en-US" w:eastAsia="zh-CN"/>
        </w:rPr>
        <w:t xml:space="preserve">fC         </w:t>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C</w:t>
      </w:r>
      <w:r w:rsidRPr="00C31C31">
        <w:rPr>
          <w:rFonts w:eastAsia="SimSun" w:cs="Times New Roman"/>
          <w:kern w:val="2"/>
          <w:sz w:val="26"/>
          <w:szCs w:val="26"/>
          <w:lang w:val="en-US" w:eastAsia="zh-CN"/>
        </w:rPr>
        <w:t xml:space="preserve"> = </w:t>
      </w:r>
      <w:r w:rsidRPr="00C31C31">
        <w:rPr>
          <w:rFonts w:eastAsia="SimSun" w:cs="Times New Roman"/>
          <w:kern w:val="2"/>
          <w:position w:val="-24"/>
          <w:sz w:val="26"/>
          <w:szCs w:val="26"/>
          <w:lang w:val="en-US" w:eastAsia="zh-CN"/>
        </w:rPr>
        <w:object w:dxaOrig="580" w:dyaOrig="620" w14:anchorId="7B9FE683">
          <v:shape id="Picture 9" o:spid="_x0000_i1028" type="#_x0000_t75" style="width:29.2pt;height:31.15pt;mso-wrap-style:square;mso-position-horizontal-relative:page;mso-position-vertical-relative:page" o:ole="">
            <v:imagedata r:id="rId18" o:title=""/>
          </v:shape>
          <o:OLEObject Type="Embed" ProgID="Equation.3" ShapeID="Picture 9" DrawAspect="Content" ObjectID="_1762468591" r:id="rId19"/>
        </w:object>
      </w:r>
      <w:r w:rsidR="00FB73DD">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 xml:space="preserve">C </w:t>
      </w:r>
      <w:r w:rsidRPr="00C31C31">
        <w:rPr>
          <w:rFonts w:eastAsia="SimSun" w:cs="Times New Roman"/>
          <w:kern w:val="2"/>
          <w:sz w:val="26"/>
          <w:szCs w:val="26"/>
          <w:lang w:val="en-US" w:eastAsia="zh-CN"/>
        </w:rPr>
        <w:t xml:space="preserve">= </w:t>
      </w:r>
      <w:r w:rsidRPr="00C31C31">
        <w:rPr>
          <w:rFonts w:eastAsia="SimSun" w:cs="Times New Roman"/>
          <w:kern w:val="2"/>
          <w:position w:val="-24"/>
          <w:sz w:val="26"/>
          <w:szCs w:val="26"/>
          <w:lang w:val="en-US" w:eastAsia="zh-CN"/>
        </w:rPr>
        <w:object w:dxaOrig="519" w:dyaOrig="619" w14:anchorId="405B29CC">
          <v:shape id="Picture 10" o:spid="_x0000_i1029" type="#_x0000_t75" style="width:25.95pt;height:31.15pt;mso-wrap-style:square;mso-position-horizontal-relative:page;mso-position-vertical-relative:page" o:ole="">
            <v:imagedata r:id="rId20" o:title=""/>
          </v:shape>
          <o:OLEObject Type="Embed" ProgID="Equation.3" ShapeID="Picture 10" DrawAspect="Content" ObjectID="_1762468592" r:id="rId21"/>
        </w:object>
      </w:r>
    </w:p>
    <w:p w14:paraId="1969579A"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en-US" w:eastAsia="zh-CN"/>
        </w:rPr>
      </w:pPr>
      <w:r w:rsidRPr="00712DB4">
        <w:rPr>
          <w:rFonts w:eastAsia="SimSun" w:cs="Times New Roman"/>
          <w:b/>
          <w:bCs/>
          <w:color w:val="FF0000"/>
          <w:kern w:val="2"/>
          <w:sz w:val="26"/>
          <w:szCs w:val="26"/>
          <w:lang w:val="en-GB" w:eastAsia="zh-CN"/>
        </w:rPr>
        <w:t>Câu 39.</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en-US" w:eastAsia="zh-CN"/>
        </w:rPr>
        <w:t>Công thức xác định cảm kháng của cuộn cảm L khi mắc vào dòng điện xoay chiều có tần số f là:</w:t>
      </w:r>
    </w:p>
    <w:p w14:paraId="79527FF1"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L</w:t>
      </w:r>
      <w:r w:rsidRPr="00C31C31">
        <w:rPr>
          <w:rFonts w:eastAsia="SimSun" w:cs="Times New Roman"/>
          <w:kern w:val="2"/>
          <w:sz w:val="26"/>
          <w:szCs w:val="26"/>
          <w:lang w:val="en-US" w:eastAsia="zh-CN"/>
        </w:rPr>
        <w:t xml:space="preserve"> = 2</w:t>
      </w:r>
      <w:r w:rsidRPr="00C31C31">
        <w:rPr>
          <w:rFonts w:eastAsia="SimSun" w:cs="Times New Roman"/>
          <w:kern w:val="2"/>
          <w:position w:val="-6"/>
          <w:sz w:val="26"/>
          <w:szCs w:val="26"/>
          <w:lang w:val="en-US" w:eastAsia="zh-CN"/>
        </w:rPr>
        <w:object w:dxaOrig="220" w:dyaOrig="220" w14:anchorId="045F5AD8">
          <v:shape id="Picture 11" o:spid="_x0000_i1030" type="#_x0000_t75" style="width:11.05pt;height:11.05pt;mso-wrap-style:square;mso-position-horizontal-relative:page;mso-position-vertical-relative:page" o:ole="">
            <v:imagedata r:id="rId15" o:title=""/>
          </v:shape>
          <o:OLEObject Type="Embed" ProgID="Equation.3" ShapeID="Picture 11" DrawAspect="Content" ObjectID="_1762468593" r:id="rId22"/>
        </w:object>
      </w:r>
      <w:r w:rsidRPr="00C31C31">
        <w:rPr>
          <w:rFonts w:eastAsia="SimSun" w:cs="Times New Roman"/>
          <w:kern w:val="2"/>
          <w:sz w:val="26"/>
          <w:szCs w:val="26"/>
          <w:lang w:val="en-US" w:eastAsia="zh-CN"/>
        </w:rPr>
        <w:t xml:space="preserve">fL       </w:t>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L</w:t>
      </w:r>
      <w:r w:rsidRPr="00C31C31">
        <w:rPr>
          <w:rFonts w:eastAsia="SimSun" w:cs="Times New Roman"/>
          <w:kern w:val="2"/>
          <w:sz w:val="26"/>
          <w:szCs w:val="26"/>
          <w:lang w:val="en-US" w:eastAsia="zh-CN"/>
        </w:rPr>
        <w:t xml:space="preserve"> = </w:t>
      </w:r>
      <w:r w:rsidRPr="00C31C31">
        <w:rPr>
          <w:rFonts w:eastAsia="SimSun" w:cs="Times New Roman"/>
          <w:kern w:val="2"/>
          <w:position w:val="-6"/>
          <w:sz w:val="26"/>
          <w:szCs w:val="26"/>
          <w:lang w:val="en-US" w:eastAsia="zh-CN"/>
        </w:rPr>
        <w:object w:dxaOrig="220" w:dyaOrig="220" w14:anchorId="592CBAE1">
          <v:shape id="Picture 12" o:spid="_x0000_i1031" type="#_x0000_t75" style="width:11.05pt;height:11.05pt;mso-wrap-style:square;mso-position-horizontal-relative:page;mso-position-vertical-relative:page" o:ole="">
            <v:imagedata r:id="rId15" o:title=""/>
          </v:shape>
          <o:OLEObject Type="Embed" ProgID="Equation.3" ShapeID="Picture 12" DrawAspect="Content" ObjectID="_1762468594" r:id="rId23"/>
        </w:object>
      </w:r>
      <w:r w:rsidRPr="00C31C31">
        <w:rPr>
          <w:rFonts w:eastAsia="SimSun" w:cs="Times New Roman"/>
          <w:kern w:val="2"/>
          <w:sz w:val="26"/>
          <w:szCs w:val="26"/>
          <w:lang w:val="en-US" w:eastAsia="zh-CN"/>
        </w:rPr>
        <w:t xml:space="preserve">fL        </w:t>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L</w:t>
      </w:r>
      <w:r w:rsidRPr="00C31C31">
        <w:rPr>
          <w:rFonts w:eastAsia="SimSun" w:cs="Times New Roman"/>
          <w:kern w:val="2"/>
          <w:sz w:val="26"/>
          <w:szCs w:val="26"/>
          <w:lang w:val="en-US" w:eastAsia="zh-CN"/>
        </w:rPr>
        <w:t xml:space="preserve"> = </w:t>
      </w:r>
      <w:r w:rsidRPr="00C31C31">
        <w:rPr>
          <w:rFonts w:eastAsia="SimSun" w:cs="Times New Roman"/>
          <w:kern w:val="2"/>
          <w:position w:val="-24"/>
          <w:sz w:val="26"/>
          <w:szCs w:val="26"/>
          <w:lang w:val="en-US" w:eastAsia="zh-CN"/>
        </w:rPr>
        <w:object w:dxaOrig="580" w:dyaOrig="620" w14:anchorId="240A1C3D">
          <v:shape id="Picture 13" o:spid="_x0000_i1032" type="#_x0000_t75" style="width:29.2pt;height:31.15pt;mso-wrap-style:square;mso-position-horizontal-relative:page;mso-position-vertical-relative:page" o:ole="">
            <v:imagedata r:id="rId24" o:title=""/>
          </v:shape>
          <o:OLEObject Type="Embed" ProgID="Equation.3" ShapeID="Picture 13" DrawAspect="Content" ObjectID="_1762468595" r:id="rId25"/>
        </w:objec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 xml:space="preserve">L </w:t>
      </w:r>
      <w:r w:rsidRPr="00C31C31">
        <w:rPr>
          <w:rFonts w:eastAsia="SimSun" w:cs="Times New Roman"/>
          <w:kern w:val="2"/>
          <w:sz w:val="26"/>
          <w:szCs w:val="26"/>
          <w:lang w:val="en-US" w:eastAsia="zh-CN"/>
        </w:rPr>
        <w:t xml:space="preserve">= </w:t>
      </w:r>
      <w:r w:rsidRPr="00C31C31">
        <w:rPr>
          <w:rFonts w:eastAsia="SimSun" w:cs="Times New Roman"/>
          <w:kern w:val="2"/>
          <w:position w:val="-24"/>
          <w:sz w:val="26"/>
          <w:szCs w:val="26"/>
          <w:lang w:val="en-US" w:eastAsia="zh-CN"/>
        </w:rPr>
        <w:object w:dxaOrig="519" w:dyaOrig="619" w14:anchorId="32EA031D">
          <v:shape id="Picture 14" o:spid="_x0000_i1033" type="#_x0000_t75" style="width:25.95pt;height:31.15pt;mso-wrap-style:square;mso-position-horizontal-relative:page;mso-position-vertical-relative:page" o:ole="">
            <v:imagedata r:id="rId26" o:title=""/>
          </v:shape>
          <o:OLEObject Type="Embed" ProgID="Equation.3" ShapeID="Picture 14" DrawAspect="Content" ObjectID="_1762468596" r:id="rId27"/>
        </w:object>
      </w:r>
    </w:p>
    <w:p w14:paraId="6D0327F3"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en-US" w:eastAsia="zh-CN"/>
        </w:rPr>
      </w:pPr>
      <w:r w:rsidRPr="00712DB4">
        <w:rPr>
          <w:rFonts w:eastAsia="SimSun" w:cs="Times New Roman"/>
          <w:b/>
          <w:bCs/>
          <w:color w:val="FF0000"/>
          <w:kern w:val="2"/>
          <w:sz w:val="26"/>
          <w:szCs w:val="26"/>
          <w:lang w:val="en-GB" w:eastAsia="zh-CN"/>
        </w:rPr>
        <w:t>Câu 40.</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en-US" w:eastAsia="zh-CN"/>
        </w:rPr>
        <w:t>Khi tần số dòng điện xoay chiều chạy qua đoạn mạch chỉ chứa cuộn cảm tăng lên 4 lần thì dung kháng của cuộn cảm:</w:t>
      </w:r>
    </w:p>
    <w:p w14:paraId="2D208898"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Tăng lên 2 lần      </w:t>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Tăng lên 4 lần     </w:t>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Giảm đi 2 lần</w: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Giảm đi 4 lần</w:t>
      </w:r>
    </w:p>
    <w:p w14:paraId="5424F7AC"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kern w:val="2"/>
          <w:sz w:val="26"/>
          <w:szCs w:val="26"/>
          <w:lang w:val="en-US" w:eastAsia="zh-CN"/>
        </w:rPr>
      </w:pPr>
      <w:r w:rsidRPr="00712DB4">
        <w:rPr>
          <w:rFonts w:eastAsia="SimSun" w:cs="Times New Roman"/>
          <w:b/>
          <w:bCs/>
          <w:color w:val="FF0000"/>
          <w:kern w:val="2"/>
          <w:sz w:val="26"/>
          <w:szCs w:val="26"/>
          <w:lang w:val="en-GB" w:eastAsia="zh-CN"/>
        </w:rPr>
        <w:t>Câu 41.</w:t>
      </w:r>
      <w:r w:rsidRPr="00C31C31">
        <w:rPr>
          <w:rFonts w:eastAsia="SimSun" w:cs="Times New Roman"/>
          <w:b/>
          <w:bCs/>
          <w:kern w:val="2"/>
          <w:sz w:val="26"/>
          <w:szCs w:val="26"/>
          <w:lang w:val="en-GB" w:eastAsia="zh-CN"/>
        </w:rPr>
        <w:t xml:space="preserve"> </w:t>
      </w:r>
      <w:r w:rsidRPr="00C31C31">
        <w:rPr>
          <w:rFonts w:eastAsia="SimSun" w:cs="Times New Roman"/>
          <w:kern w:val="2"/>
          <w:sz w:val="26"/>
          <w:szCs w:val="26"/>
          <w:lang w:val="en-US" w:eastAsia="zh-CN"/>
        </w:rPr>
        <w:t xml:space="preserve">Đặt vào hai đầu tụ  C = </w:t>
      </w:r>
      <w:r w:rsidRPr="00C31C31">
        <w:rPr>
          <w:rFonts w:eastAsia="SimSun" w:cs="Times New Roman"/>
          <w:kern w:val="2"/>
          <w:position w:val="-24"/>
          <w:sz w:val="26"/>
          <w:szCs w:val="26"/>
          <w:lang w:val="en-US" w:eastAsia="zh-CN"/>
        </w:rPr>
        <w:object w:dxaOrig="499" w:dyaOrig="659" w14:anchorId="568636CA">
          <v:shape id="Picture 15" o:spid="_x0000_i1034" type="#_x0000_t75" style="width:24.65pt;height:33.1pt;mso-wrap-style:square;mso-position-horizontal-relative:page;mso-position-vertical-relative:page" o:ole="">
            <v:imagedata r:id="rId28" o:title=""/>
          </v:shape>
          <o:OLEObject Type="Embed" ProgID="Equation.DSMT4" ShapeID="Picture 15" DrawAspect="Content" ObjectID="_1762468597" r:id="rId29"/>
        </w:object>
      </w:r>
      <w:r w:rsidRPr="00C31C31">
        <w:rPr>
          <w:rFonts w:eastAsia="SimSun" w:cs="Times New Roman"/>
          <w:kern w:val="2"/>
          <w:sz w:val="26"/>
          <w:szCs w:val="26"/>
          <w:lang w:val="en-US" w:eastAsia="zh-CN"/>
        </w:rPr>
        <w:t>(F) một hiệu điện thế xoay chiều tần số 100 Hz, dung kháng của tụ điện là:</w:t>
      </w:r>
    </w:p>
    <w:p w14:paraId="293E7420"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lastRenderedPageBreak/>
        <w:t>A.</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C</w:t>
      </w:r>
      <w:r w:rsidRPr="00C31C31">
        <w:rPr>
          <w:rFonts w:eastAsia="SimSun" w:cs="Times New Roman"/>
          <w:kern w:val="2"/>
          <w:sz w:val="26"/>
          <w:szCs w:val="26"/>
          <w:lang w:val="en-US" w:eastAsia="zh-CN"/>
        </w:rPr>
        <w:t xml:space="preserve"> = 200 </w:t>
      </w:r>
      <w:r w:rsidRPr="00C31C31">
        <w:rPr>
          <w:rFonts w:eastAsia="SimSun" w:cs="Times New Roman"/>
          <w:kern w:val="2"/>
          <w:position w:val="-4"/>
          <w:sz w:val="26"/>
          <w:szCs w:val="26"/>
          <w:lang w:val="en-US" w:eastAsia="zh-CN"/>
        </w:rPr>
        <w:object w:dxaOrig="259" w:dyaOrig="259" w14:anchorId="75F0D99E">
          <v:shape id="Picture 16" o:spid="_x0000_i1035" type="#_x0000_t75" style="width:12.95pt;height:12.95pt;mso-wrap-style:square;mso-position-horizontal-relative:page;mso-position-vertical-relative:page" o:ole="">
            <v:imagedata r:id="rId30" o:title=""/>
          </v:shape>
          <o:OLEObject Type="Embed" ProgID="Equation.3" ShapeID="Picture 16" DrawAspect="Content" ObjectID="_1762468598" r:id="rId31"/>
        </w:object>
      </w:r>
      <w:r w:rsidRPr="00C31C31">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C</w:t>
      </w:r>
      <w:r w:rsidRPr="00C31C31">
        <w:rPr>
          <w:rFonts w:eastAsia="SimSun" w:cs="Times New Roman"/>
          <w:kern w:val="2"/>
          <w:sz w:val="26"/>
          <w:szCs w:val="26"/>
          <w:lang w:val="en-US" w:eastAsia="zh-CN"/>
        </w:rPr>
        <w:t xml:space="preserve"> = 100 </w:t>
      </w:r>
      <w:r w:rsidRPr="00C31C31">
        <w:rPr>
          <w:rFonts w:eastAsia="SimSun" w:cs="Times New Roman"/>
          <w:kern w:val="2"/>
          <w:position w:val="-4"/>
          <w:sz w:val="26"/>
          <w:szCs w:val="26"/>
          <w:lang w:val="en-US" w:eastAsia="zh-CN"/>
        </w:rPr>
        <w:object w:dxaOrig="259" w:dyaOrig="259" w14:anchorId="33D9745E">
          <v:shape id="Picture 17" o:spid="_x0000_i1036" type="#_x0000_t75" style="width:12.95pt;height:12.95pt;mso-wrap-style:square;mso-position-horizontal-relative:page;mso-position-vertical-relative:page" o:ole="">
            <v:imagedata r:id="rId30" o:title=""/>
          </v:shape>
          <o:OLEObject Type="Embed" ProgID="Equation.3" ShapeID="Picture 17" DrawAspect="Content" ObjectID="_1762468599" r:id="rId32"/>
        </w:object>
      </w:r>
      <w:r w:rsidRPr="00C31C31">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C</w:t>
      </w:r>
      <w:r w:rsidRPr="00C31C31">
        <w:rPr>
          <w:rFonts w:eastAsia="SimSun" w:cs="Times New Roman"/>
          <w:kern w:val="2"/>
          <w:sz w:val="26"/>
          <w:szCs w:val="26"/>
          <w:lang w:val="en-US" w:eastAsia="zh-CN"/>
        </w:rPr>
        <w:t xml:space="preserve"> = 50 </w:t>
      </w:r>
      <w:r w:rsidRPr="00C31C31">
        <w:rPr>
          <w:rFonts w:eastAsia="SimSun" w:cs="Times New Roman"/>
          <w:kern w:val="2"/>
          <w:position w:val="-4"/>
          <w:sz w:val="26"/>
          <w:szCs w:val="26"/>
          <w:lang w:val="en-US" w:eastAsia="zh-CN"/>
        </w:rPr>
        <w:object w:dxaOrig="259" w:dyaOrig="259" w14:anchorId="3851F844">
          <v:shape id="Picture 18" o:spid="_x0000_i1037" type="#_x0000_t75" style="width:12.95pt;height:12.95pt;mso-wrap-style:square;mso-position-horizontal-relative:page;mso-position-vertical-relative:page" o:ole="">
            <v:imagedata r:id="rId30" o:title=""/>
          </v:shape>
          <o:OLEObject Type="Embed" ProgID="Equation.3" ShapeID="Picture 18" DrawAspect="Content" ObjectID="_1762468600" r:id="rId33"/>
        </w:object>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eastAsia="zh-CN"/>
        </w:rPr>
        <w:t>X</w:t>
      </w:r>
      <w:r w:rsidRPr="00C31C31">
        <w:rPr>
          <w:rFonts w:eastAsia="SimSun" w:cs="Times New Roman"/>
          <w:kern w:val="2"/>
          <w:sz w:val="26"/>
          <w:szCs w:val="26"/>
          <w:vertAlign w:val="subscript"/>
          <w:lang w:val="en-US" w:eastAsia="zh-CN"/>
        </w:rPr>
        <w:t>C</w:t>
      </w:r>
      <w:r w:rsidRPr="00C31C31">
        <w:rPr>
          <w:rFonts w:eastAsia="SimSun" w:cs="Times New Roman"/>
          <w:kern w:val="2"/>
          <w:sz w:val="26"/>
          <w:szCs w:val="26"/>
          <w:lang w:val="en-US" w:eastAsia="zh-CN"/>
        </w:rPr>
        <w:t xml:space="preserve"> = 25 </w:t>
      </w:r>
      <w:r w:rsidRPr="00C31C31">
        <w:rPr>
          <w:rFonts w:eastAsia="SimSun" w:cs="Times New Roman"/>
          <w:kern w:val="2"/>
          <w:position w:val="-4"/>
          <w:sz w:val="26"/>
          <w:szCs w:val="26"/>
          <w:lang w:val="en-US" w:eastAsia="zh-CN"/>
        </w:rPr>
        <w:object w:dxaOrig="259" w:dyaOrig="259" w14:anchorId="3BAE126F">
          <v:shape id="Picture 19" o:spid="_x0000_i1038" type="#_x0000_t75" style="width:12.95pt;height:12.95pt;mso-wrap-style:square;mso-position-horizontal-relative:page;mso-position-vertical-relative:page" o:ole="">
            <v:imagedata r:id="rId30" o:title=""/>
          </v:shape>
          <o:OLEObject Type="Embed" ProgID="Equation.3" ShapeID="Picture 19" DrawAspect="Content" ObjectID="_1762468601" r:id="rId34"/>
        </w:object>
      </w:r>
    </w:p>
    <w:p w14:paraId="5BF9C604" w14:textId="77777777" w:rsidR="00C31C31" w:rsidRPr="00C31C31" w:rsidRDefault="00C31C31" w:rsidP="00712DB4">
      <w:pPr>
        <w:widowControl w:val="0"/>
        <w:tabs>
          <w:tab w:val="left" w:pos="567"/>
          <w:tab w:val="left" w:pos="2880"/>
          <w:tab w:val="left" w:pos="5520"/>
          <w:tab w:val="left" w:pos="8040"/>
        </w:tabs>
        <w:autoSpaceDE w:val="0"/>
        <w:autoSpaceDN w:val="0"/>
        <w:adjustRightInd w:val="0"/>
        <w:spacing w:after="0" w:line="360" w:lineRule="auto"/>
        <w:rPr>
          <w:rFonts w:eastAsia="SimSun" w:cs="Times New Roman"/>
          <w:bCs/>
          <w:kern w:val="2"/>
          <w:sz w:val="26"/>
          <w:szCs w:val="26"/>
          <w:lang w:val="en-US" w:eastAsia="zh-CN"/>
        </w:rPr>
      </w:pPr>
      <w:r w:rsidRPr="00712DB4">
        <w:rPr>
          <w:rFonts w:eastAsia="SimSun" w:cs="Times New Roman"/>
          <w:b/>
          <w:bCs/>
          <w:color w:val="FF0000"/>
          <w:kern w:val="2"/>
          <w:sz w:val="26"/>
          <w:szCs w:val="26"/>
          <w:lang w:val="en-GB" w:eastAsia="zh-CN"/>
        </w:rPr>
        <w:t>Câu 42.</w:t>
      </w:r>
      <w:r w:rsidRPr="00C31C31">
        <w:rPr>
          <w:rFonts w:eastAsia="SimSun" w:cs="Times New Roman"/>
          <w:b/>
          <w:bCs/>
          <w:kern w:val="2"/>
          <w:sz w:val="26"/>
          <w:szCs w:val="26"/>
          <w:lang w:val="en-GB" w:eastAsia="zh-CN"/>
        </w:rPr>
        <w:t xml:space="preserve"> </w:t>
      </w:r>
      <w:r w:rsidRPr="00C31C31">
        <w:rPr>
          <w:rFonts w:eastAsia="SimSun" w:cs="Times New Roman"/>
          <w:bCs/>
          <w:kern w:val="2"/>
          <w:sz w:val="26"/>
          <w:szCs w:val="26"/>
          <w:lang w:val="en-US" w:eastAsia="zh-CN"/>
        </w:rPr>
        <w:t>Kí hiệu như hình vẽ bên là của loại linh kiện điện tử nào?</w:t>
      </w:r>
    </w:p>
    <w:p w14:paraId="182E71DB"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nl-NL" w:eastAsia="zh-CN"/>
        </w:rPr>
      </w:pPr>
      <w:r w:rsidRPr="00712DB4">
        <w:rPr>
          <w:rFonts w:eastAsia="SimSun" w:cs="Times New Roman"/>
          <w:b/>
          <w:bCs/>
          <w:color w:val="0066FF"/>
          <w:kern w:val="2"/>
          <w:sz w:val="26"/>
          <w:szCs w:val="26"/>
          <w:lang w:val="nl-NL" w:eastAsia="zh-CN"/>
        </w:rPr>
        <w:t>A.</w:t>
      </w:r>
      <w:r w:rsidRPr="00C31C31">
        <w:rPr>
          <w:rFonts w:eastAsia="SimSun" w:cs="Times New Roman"/>
          <w:kern w:val="2"/>
          <w:sz w:val="26"/>
          <w:szCs w:val="26"/>
          <w:lang w:val="nl-NL" w:eastAsia="zh-CN"/>
        </w:rPr>
        <w:t xml:space="preserve"> Tụ điện có điện dung thay đổi được</w:t>
      </w:r>
    </w:p>
    <w:p w14:paraId="48D28F56" w14:textId="50D91FD1"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nl-NL" w:eastAsia="zh-CN"/>
        </w:rPr>
      </w:pPr>
      <w:r w:rsidRPr="00C31C31">
        <w:rPr>
          <w:rFonts w:eastAsia="SimSun" w:cs="Times New Roman"/>
          <w:noProof/>
          <w:kern w:val="2"/>
          <w:sz w:val="26"/>
          <w:szCs w:val="26"/>
          <w:lang w:val="en-US"/>
        </w:rPr>
        <mc:AlternateContent>
          <mc:Choice Requires="wpg">
            <w:drawing>
              <wp:anchor distT="0" distB="0" distL="114300" distR="114300" simplePos="0" relativeHeight="251660288" behindDoc="0" locked="0" layoutInCell="1" allowOverlap="1" wp14:anchorId="1B262638" wp14:editId="4BC49D73">
                <wp:simplePos x="0" y="0"/>
                <wp:positionH relativeFrom="column">
                  <wp:posOffset>3330575</wp:posOffset>
                </wp:positionH>
                <wp:positionV relativeFrom="paragraph">
                  <wp:posOffset>74930</wp:posOffset>
                </wp:positionV>
                <wp:extent cx="1143000" cy="350520"/>
                <wp:effectExtent l="10795" t="49530" r="8255" b="9525"/>
                <wp:wrapNone/>
                <wp:docPr id="231" name="Nhóm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350520"/>
                          <a:chOff x="0" y="0"/>
                          <a:chExt cx="1800" cy="552"/>
                        </a:xfrm>
                      </wpg:grpSpPr>
                      <wps:wsp>
                        <wps:cNvPr id="232" name="Line 73"/>
                        <wps:cNvCnPr>
                          <a:cxnSpLocks noChangeShapeType="1"/>
                        </wps:cNvCnPr>
                        <wps:spPr bwMode="auto">
                          <a:xfrm>
                            <a:off x="0" y="297"/>
                            <a:ext cx="840"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233" name="Line 74"/>
                        <wps:cNvCnPr>
                          <a:cxnSpLocks noChangeShapeType="1"/>
                        </wps:cNvCnPr>
                        <wps:spPr bwMode="auto">
                          <a:xfrm>
                            <a:off x="837" y="117"/>
                            <a:ext cx="0" cy="36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34" name="Line 75"/>
                        <wps:cNvCnPr>
                          <a:cxnSpLocks noChangeShapeType="1"/>
                        </wps:cNvCnPr>
                        <wps:spPr bwMode="auto">
                          <a:xfrm>
                            <a:off x="960" y="117"/>
                            <a:ext cx="0" cy="36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35" name="Line 76"/>
                        <wps:cNvCnPr>
                          <a:cxnSpLocks noChangeShapeType="1"/>
                        </wps:cNvCnPr>
                        <wps:spPr bwMode="auto">
                          <a:xfrm>
                            <a:off x="960" y="297"/>
                            <a:ext cx="840"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236" name="Line 77"/>
                        <wps:cNvCnPr>
                          <a:cxnSpLocks noChangeShapeType="1"/>
                        </wps:cNvCnPr>
                        <wps:spPr bwMode="auto">
                          <a:xfrm flipV="1">
                            <a:off x="615" y="0"/>
                            <a:ext cx="606" cy="552"/>
                          </a:xfrm>
                          <a:prstGeom prst="line">
                            <a:avLst/>
                          </a:prstGeom>
                          <a:noFill/>
                          <a:ln w="12700" cmpd="sng">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965D373" id="Nhóm 231" o:spid="_x0000_s1026" style="position:absolute;margin-left:262.25pt;margin-top:5.9pt;width:90pt;height:27.6pt;z-index:251660288" coordsize="1800,5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asjptwIAAHMMAAAOAAAAZHJzL2Uyb0RvYy54bWzsV0tz2yAQvnem/4Hh3uhhy3Y0kXPI65K2 mUnSO0ZIYoqAAWLZ/74Lkh3buWTSOD00OjA8dpfd74NldXa+agVaMmO5kgVOTmKMmKSq5LIu8OPD 9bcZRtYRWRKhJCvwmll8Pv/65azTOUtVo0TJDAIj0uadLnDjnM6jyNKGtcSeKM0kLFbKtMTB0NRR aUgH1lsRpXE8iTplSm0UZdbC7GW/iOfBflUx6n5WlWUOiQKDby60JrQL30bzM5LXhuiG08EN8gYv WsIlbLo1dUkcQU+GvzDVcmqUVZU7oaqNVFVxykIMEE0SH0RzY9STDrHUeVfrLUwA7QFObzZLfyxv jL7Xd6b3Hrq3iv62gEvU6TrfXffjuhdGi+67KoFP8uRUCHxVmdabgJDQKuC73uLLVg5RmEyS8SiO gQYKa6MsztKBANoASy/UaHO1UZxttLIs9ZxFJO83DE4OTnnS4RTZZ6Ds3wF13xDNAv7WA3FnEC8L nI5SjCRpIfpbLhmajrxHfmuQuZA9knQlBySRVBcNkTUL1h7WGvSSEMOeih9YoOGVyKan0/7sbrCd jQdcA6RbfEiujXU3TLXIdwoswOVAGFneWtdDuRHx/El1zYWAeZILiTrwNZtNM6Cs1RC7lXVQtkrw 0gt6OWvqxYUwaEn8JQvfwNGeGBxmWQbDDSPl1dB3hIu+Dz4LGY5dj0SP6UKV6zvj/RzI/TCWR/ss j31Me5SR/Hgsz0ZTjOCWJMkBz5vbM3l3nk/jzBv/73ge7/OcfSjPp8DjJ88fkrUhie1m7ck/4fkz bx/9dZ7s8xzy53HzNqoE17/8s75TAU0SOHAva6BJDP75+uewknmHlzqdhjLpuBkcuVDCWMeIcA32 JULLSowEgx8AUftb9eqXPFRvUNkGlaEK96Xz7ji8/M//CvM/AAAA//8DAFBLAwQUAAYACAAAACEA yiyuGN8AAAAJAQAADwAAAGRycy9kb3ducmV2LnhtbEyPwU7DMBBE70j8g7VI3KidQloU4lRVBZwq JFokxG0bb5OosR3FbpL+PdsTHHfmaXYmX022FQP1ofFOQzJTIMiV3jSu0vC1f3t4BhEiOoOtd6Th QgFWxe1Njpnxo/ukYRcrwSEuZKihjrHLpAxlTRbDzHfk2Dv63mLks6+k6XHkcNvKuVILabFx/KHG jjY1lafd2Wp4H3FcPyavw/Z03Fx+9unH9zYhre/vpvULiEhT/IPhWp+rQ8GdDv7sTBCthnT+lDLK RsITGFiqq3DQsFgqkEUu/y8ofgEAAP//AwBQSwECLQAUAAYACAAAACEAtoM4kv4AAADhAQAAEwAA AAAAAAAAAAAAAAAAAAAAW0NvbnRlbnRfVHlwZXNdLnhtbFBLAQItABQABgAIAAAAIQA4/SH/1gAA AJQBAAALAAAAAAAAAAAAAAAAAC8BAABfcmVscy8ucmVsc1BLAQItABQABgAIAAAAIQD3asjptwIA AHMMAAAOAAAAAAAAAAAAAAAAAC4CAABkcnMvZTJvRG9jLnhtbFBLAQItABQABgAIAAAAIQDKLK4Y 3wAAAAkBAAAPAAAAAAAAAAAAAAAAABEFAABkcnMvZG93bnJldi54bWxQSwUGAAAAAAQABADzAAAA HQYAAAAA ">
                <v:line id="Line 73" o:spid="_x0000_s1027" style="position:absolute;visibility:visible;mso-wrap-style:square" from="0,297" to="840,2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jAbZwgAAANwAAAAPAAAAZHJzL2Rvd25yZXYueG1sRI/RisIw FETfhf2HcBd809QKRbpGEVlBEES7fsDd5m5bTG5Kk7X1740g+DjMzBlmuR6sETfqfONYwWyagCAu nW64UnD52U0WIHxA1mgck4I7eVivPkZLzLXr+Uy3IlQiQtjnqKAOoc2l9GVNFv3UtcTR+3OdxRBl V0ndYR/h1sg0STJpseG4UGNL25rKa/FvFfSnYjccD07bi9tmjclmv/Nvo9T4c9h8gQg0hHf41d5r Bek8heeZeATk6gEAAP//AwBQSwECLQAUAAYACAAAACEA2+H2y+4AAACFAQAAEwAAAAAAAAAAAAAA AAAAAAAAW0NvbnRlbnRfVHlwZXNdLnhtbFBLAQItABQABgAIAAAAIQBa9CxbvwAAABUBAAALAAAA AAAAAAAAAAAAAB8BAABfcmVscy8ucmVsc1BLAQItABQABgAIAAAAIQB7jAbZwgAAANwAAAAPAAAA AAAAAAAAAAAAAAcCAABkcnMvZG93bnJldi54bWxQSwUGAAAAAAMAAwC3AAAA9gIAAAAA " strokeweight="1.25pt"/>
                <v:line id="Line 74" o:spid="_x0000_s1028" style="position:absolute;visibility:visible;mso-wrap-style:square" from="837,117" to="837,4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OtjTxAAAANwAAAAPAAAAZHJzL2Rvd25yZXYueG1sRI9Ba8JA FITvBf/D8oTe6qYGSomuUgpq8WYqgrdH9pmkyb6NuxuN/94tCB6HmfmGmS8H04oLOV9bVvA+SUAQ F1bXXCrY/67ePkH4gKyxtUwKbuRhuRi9zDHT9so7uuShFBHCPkMFVQhdJqUvKjLoJ7Yjjt7JOoMh SldK7fAa4aaV0yT5kAZrjgsVdvRdUdHkvVFw6HM+/jUr12K/3mxOh3Pj061Sr+PhawYi0BCe4Uf7 RyuYpin8n4lHQC7uAAAA//8DAFBLAQItABQABgAIAAAAIQDb4fbL7gAAAIUBAAATAAAAAAAAAAAA AAAAAAAAAABbQ29udGVudF9UeXBlc10ueG1sUEsBAi0AFAAGAAgAAAAhAFr0LFu/AAAAFQEAAAsA AAAAAAAAAAAAAAAAHwEAAF9yZWxzLy5yZWxzUEsBAi0AFAAGAAgAAAAhAHQ62NPEAAAA3AAAAA8A AAAAAAAAAAAAAAAABwIAAGRycy9kb3ducmV2LnhtbFBLBQYAAAAAAwADALcAAAD4AgAAAAA= " strokeweight="1.5pt"/>
                <v:line id="Line 75" o:spid="_x0000_s1029" style="position:absolute;visibility:visible;mso-wrap-style:square" from="960,117" to="960,4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00CnxQAAANwAAAAPAAAAZHJzL2Rvd25yZXYueG1sRI9Pa8JA FMTvBb/D8gRvdaOWItFVRPAPvTUtgrdH9pnEZN/G3Y3Gb98tFHocZuY3zHLdm0bcyfnKsoLJOAFB nFtdcaHg+2v3OgfhA7LGxjIpeJKH9WrwssRU2wd/0j0LhYgQ9ikqKENoUyl9XpJBP7YtcfQu1hkM UbpCaoePCDeNnCbJuzRYcVwosaVtSXmddUbBqcv4fK13rsFufzhcTrfazz6UGg37zQJEoD78h//a R61gOnuD3zPxCMjVDwAAAP//AwBQSwECLQAUAAYACAAAACEA2+H2y+4AAACFAQAAEwAAAAAAAAAA AAAAAAAAAAAAW0NvbnRlbnRfVHlwZXNdLnhtbFBLAQItABQABgAIAAAAIQBa9CxbvwAAABUBAAAL AAAAAAAAAAAAAAAAAB8BAABfcmVscy8ucmVsc1BLAQItABQABgAIAAAAIQD700CnxQAAANwAAAAP AAAAAAAAAAAAAAAAAAcCAABkcnMvZG93bnJldi54bWxQSwUGAAAAAAMAAwC3AAAA+QIAAAAA " strokeweight="1.5pt"/>
                <v:line id="Line 76" o:spid="_x0000_s1030" style="position:absolute;visibility:visible;mso-wrap-style:square" from="960,297" to="1800,2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ZZ6twwAAANwAAAAPAAAAZHJzL2Rvd25yZXYueG1sRI/RisIw FETfhf2HcBd801TFslSjiKwgLIhWP+Buc22LyU1psrb790YQfBxm5gyzXPfWiDu1vnasYDJOQBAX TtdcKricd6MvED4gazSOScE/eVivPgZLzLTr+ET3PJQiQthnqKAKocmk9EVFFv3YNcTRu7rWYoiy LaVusYtwa+Q0SVJpsea4UGFD24qKW/5nFXTHfNcffpy2F7dNa5NOfmffRqnhZ79ZgAjUh3f41d5r BdPZHJ5n4hGQqwcAAAD//wMAUEsBAi0AFAAGAAgAAAAhANvh9svuAAAAhQEAABMAAAAAAAAAAAAA AAAAAAAAAFtDb250ZW50X1R5cGVzXS54bWxQSwECLQAUAAYACAAAACEAWvQsW78AAAAVAQAACwAA AAAAAAAAAAAAAAAfAQAAX3JlbHMvLnJlbHNQSwECLQAUAAYACAAAACEA9GWercMAAADcAAAADwAA AAAAAAAAAAAAAAAHAgAAZHJzL2Rvd25yZXYueG1sUEsFBgAAAAADAAMAtwAAAPcCAAAAAA== " strokeweight="1.25pt"/>
                <v:line id="Line 77" o:spid="_x0000_s1031" style="position:absolute;flip:y;visibility:visible;mso-wrap-style:square" from="615,0" to="1221,5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avWpxgAAANwAAAAPAAAAZHJzL2Rvd25yZXYueG1sRI9Ba8JA FITvgv9heYKXUDcqaEldRQXbgvTQ2EKPj+wzCe6+jdmtSf99t1DwOMzMN8xq01sjbtT62rGC6SQF QVw4XXOp4ON0eHgE4QOyRuOYFPyQh816OFhhpl3H73TLQykihH2GCqoQmkxKX1Rk0U9cQxy9s2st hijbUuoWuwi3Rs7SdCEt1hwXKmxoX1Fxyb+tgjc93z0vzdG8hHN9/PxKku5qEqXGo377BCJQH+7h //arVjCbL+DvTDwCcv0LAAD//wMAUEsBAi0AFAAGAAgAAAAhANvh9svuAAAAhQEAABMAAAAAAAAA AAAAAAAAAAAAAFtDb250ZW50X1R5cGVzXS54bWxQSwECLQAUAAYACAAAACEAWvQsW78AAAAVAQAA CwAAAAAAAAAAAAAAAAAfAQAAX3JlbHMvLnJlbHNQSwECLQAUAAYACAAAACEAHWr1qcYAAADcAAAA DwAAAAAAAAAAAAAAAAAHAgAAZHJzL2Rvd25yZXYueG1sUEsFBgAAAAADAAMAtwAAAPoCAAAAAA== " strokeweight="1pt">
                  <v:stroke endarrow="classic" endarrowlength="long"/>
                </v:line>
              </v:group>
            </w:pict>
          </mc:Fallback>
        </mc:AlternateContent>
      </w:r>
      <w:r w:rsidRPr="00712DB4">
        <w:rPr>
          <w:rFonts w:eastAsia="SimSun" w:cs="Times New Roman"/>
          <w:b/>
          <w:color w:val="0066FF"/>
          <w:kern w:val="2"/>
          <w:sz w:val="26"/>
          <w:szCs w:val="26"/>
          <w:lang w:val="nl-NL" w:eastAsia="zh-CN"/>
        </w:rPr>
        <w:t>B.</w:t>
      </w:r>
      <w:r w:rsidRPr="00C31C31">
        <w:rPr>
          <w:rFonts w:eastAsia="SimSun" w:cs="Times New Roman"/>
          <w:kern w:val="2"/>
          <w:sz w:val="26"/>
          <w:szCs w:val="26"/>
          <w:lang w:val="nl-NL" w:eastAsia="zh-CN"/>
        </w:rPr>
        <w:t xml:space="preserve"> Tụ điện có điện dung cố định</w:t>
      </w:r>
    </w:p>
    <w:p w14:paraId="50D1B999"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nl-NL" w:eastAsia="zh-CN"/>
        </w:rPr>
        <w:t>C.</w:t>
      </w:r>
      <w:r w:rsidRPr="00C31C31">
        <w:rPr>
          <w:rFonts w:eastAsia="SimSun" w:cs="Times New Roman"/>
          <w:kern w:val="2"/>
          <w:sz w:val="26"/>
          <w:szCs w:val="26"/>
          <w:lang w:val="nl-NL" w:eastAsia="zh-CN"/>
        </w:rPr>
        <w:t xml:space="preserve"> </w:t>
      </w:r>
      <w:r w:rsidRPr="00C31C31">
        <w:rPr>
          <w:rFonts w:eastAsia="SimSun" w:cs="Times New Roman"/>
          <w:kern w:val="2"/>
          <w:sz w:val="26"/>
          <w:szCs w:val="26"/>
          <w:lang w:val="en-US" w:eastAsia="zh-CN"/>
        </w:rPr>
        <w:t>Tụ điện bán chỉnh</w:t>
      </w:r>
    </w:p>
    <w:p w14:paraId="18C9F6E1" w14:textId="77777777" w:rsidR="00C31C31" w:rsidRPr="00C31C31" w:rsidRDefault="00C31C31" w:rsidP="00712DB4">
      <w:pPr>
        <w:widowControl w:val="0"/>
        <w:tabs>
          <w:tab w:val="left" w:pos="284"/>
          <w:tab w:val="left" w:pos="2835"/>
          <w:tab w:val="left" w:pos="5387"/>
          <w:tab w:val="left" w:pos="7938"/>
        </w:tabs>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nl-NL" w:eastAsia="zh-CN"/>
        </w:rPr>
        <w:t>D.</w:t>
      </w:r>
      <w:r w:rsidRPr="00C31C31">
        <w:rPr>
          <w:rFonts w:eastAsia="SimSun" w:cs="Times New Roman"/>
          <w:kern w:val="2"/>
          <w:sz w:val="26"/>
          <w:szCs w:val="26"/>
          <w:lang w:val="nl-NL" w:eastAsia="zh-CN"/>
        </w:rPr>
        <w:t xml:space="preserve"> </w:t>
      </w:r>
      <w:r w:rsidRPr="00C31C31">
        <w:rPr>
          <w:rFonts w:eastAsia="SimSun" w:cs="Times New Roman"/>
          <w:kern w:val="2"/>
          <w:sz w:val="26"/>
          <w:szCs w:val="26"/>
          <w:lang w:val="en-US" w:eastAsia="zh-CN"/>
        </w:rPr>
        <w:t>Tụ điện tinh chỉnh</w:t>
      </w:r>
    </w:p>
    <w:p w14:paraId="1710D67B" w14:textId="77777777" w:rsidR="00C31C31" w:rsidRPr="00C31C31" w:rsidRDefault="00C31C31" w:rsidP="00712DB4">
      <w:pPr>
        <w:widowControl w:val="0"/>
        <w:spacing w:after="0" w:line="360" w:lineRule="auto"/>
        <w:rPr>
          <w:rFonts w:eastAsia="SimSun" w:cs="Times New Roman"/>
          <w:b/>
          <w:i/>
          <w:kern w:val="2"/>
          <w:sz w:val="26"/>
          <w:szCs w:val="26"/>
          <w:lang w:val="en-US" w:eastAsia="zh-CN"/>
        </w:rPr>
      </w:pPr>
      <w:r w:rsidRPr="00712DB4">
        <w:rPr>
          <w:rFonts w:eastAsia="SimSun" w:cs="Times New Roman"/>
          <w:b/>
          <w:bCs/>
          <w:color w:val="FF0000"/>
          <w:kern w:val="2"/>
          <w:sz w:val="26"/>
          <w:szCs w:val="26"/>
          <w:lang w:val="en-GB" w:eastAsia="zh-CN"/>
        </w:rPr>
        <w:t>Câu 43.</w:t>
      </w:r>
      <w:r w:rsidRPr="00C31C31">
        <w:rPr>
          <w:rFonts w:eastAsia="SimSun" w:cs="Times New Roman"/>
          <w:b/>
          <w:i/>
          <w:kern w:val="2"/>
          <w:sz w:val="26"/>
          <w:szCs w:val="26"/>
          <w:lang w:val="en-US" w:eastAsia="zh-CN"/>
        </w:rPr>
        <w:t xml:space="preserve"> </w:t>
      </w:r>
      <w:r w:rsidRPr="00C31C31">
        <w:rPr>
          <w:rFonts w:eastAsia="SimSun" w:cs="Times New Roman"/>
          <w:kern w:val="2"/>
          <w:sz w:val="26"/>
          <w:szCs w:val="26"/>
          <w:lang w:val="en-US" w:eastAsia="zh-CN"/>
        </w:rPr>
        <w:t>Điện trở có công dụng:</w:t>
      </w:r>
    </w:p>
    <w:p w14:paraId="7C00DDC2" w14:textId="77777777" w:rsidR="00C31C31" w:rsidRPr="00C31C31" w:rsidRDefault="00C31C31" w:rsidP="00712DB4">
      <w:pPr>
        <w:widowControl w:val="0"/>
        <w:spacing w:after="0" w:line="360" w:lineRule="auto"/>
        <w:rPr>
          <w:rFonts w:eastAsia="SimSun" w:cs="Times New Roman"/>
          <w:kern w:val="2"/>
          <w:sz w:val="26"/>
          <w:szCs w:val="26"/>
          <w:vertAlign w:val="subscript"/>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Điều chỉnh </w:t>
      </w:r>
      <w:r w:rsidRPr="00C31C31">
        <w:rPr>
          <w:rFonts w:eastAsia="SimSun" w:cs="Times New Roman"/>
          <w:i/>
          <w:kern w:val="2"/>
          <w:sz w:val="26"/>
          <w:szCs w:val="26"/>
          <w:lang w:val="pt-BR" w:eastAsia="zh-CN"/>
        </w:rPr>
        <w:t>dòng điện</w:t>
      </w:r>
      <w:r w:rsidRPr="00C31C31">
        <w:rPr>
          <w:rFonts w:eastAsia="SimSun" w:cs="Times New Roman"/>
          <w:kern w:val="2"/>
          <w:sz w:val="26"/>
          <w:szCs w:val="26"/>
          <w:lang w:val="pt-BR" w:eastAsia="zh-CN"/>
        </w:rPr>
        <w:t xml:space="preserve"> và phân chia </w:t>
      </w:r>
      <w:r w:rsidRPr="00C31C31">
        <w:rPr>
          <w:rFonts w:eastAsia="SimSun" w:cs="Times New Roman"/>
          <w:i/>
          <w:kern w:val="2"/>
          <w:sz w:val="26"/>
          <w:szCs w:val="26"/>
          <w:lang w:val="pt-BR" w:eastAsia="zh-CN"/>
        </w:rPr>
        <w:t>điện áp</w:t>
      </w:r>
      <w:r w:rsidRPr="00C31C31">
        <w:rPr>
          <w:rFonts w:eastAsia="SimSun" w:cs="Times New Roman"/>
          <w:kern w:val="2"/>
          <w:sz w:val="26"/>
          <w:szCs w:val="26"/>
          <w:lang w:val="pt-BR" w:eastAsia="zh-CN"/>
        </w:rPr>
        <w:t>.</w:t>
      </w:r>
      <w:r w:rsidRPr="00C31C31">
        <w:rPr>
          <w:rFonts w:eastAsia="SimSun" w:cs="Times New Roman"/>
          <w:kern w:val="2"/>
          <w:sz w:val="26"/>
          <w:szCs w:val="26"/>
          <w:vertAlign w:val="subscript"/>
          <w:lang w:val="pt-BR" w:eastAsia="zh-CN"/>
        </w:rPr>
        <w:tab/>
      </w:r>
    </w:p>
    <w:p w14:paraId="48485AB4"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Ngăn cách dòng điện một chiều và cho dòng điện xoay chiều đi qua.</w:t>
      </w:r>
    </w:p>
    <w:p w14:paraId="1ACC95B7"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Dẫn dòng điện một chiều và chặn dòng điện cao tần.</w:t>
      </w:r>
    </w:p>
    <w:p w14:paraId="35985DA8"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Khuếch</w:t>
      </w:r>
      <w:r w:rsidRPr="00C31C31">
        <w:rPr>
          <w:rFonts w:eastAsia="SimSun" w:cs="Times New Roman"/>
          <w:kern w:val="2"/>
          <w:sz w:val="26"/>
          <w:szCs w:val="26"/>
          <w:vertAlign w:val="subscript"/>
          <w:lang w:val="pt-BR" w:eastAsia="zh-CN"/>
        </w:rPr>
        <w:t xml:space="preserve"> </w:t>
      </w:r>
      <w:r w:rsidRPr="00C31C31">
        <w:rPr>
          <w:rFonts w:eastAsia="SimSun" w:cs="Times New Roman"/>
          <w:kern w:val="2"/>
          <w:sz w:val="26"/>
          <w:szCs w:val="26"/>
          <w:lang w:val="pt-BR" w:eastAsia="zh-CN"/>
        </w:rPr>
        <w:t>đại tín hiệu, tạo sóng, tạo xung.</w:t>
      </w:r>
    </w:p>
    <w:p w14:paraId="314DB725" w14:textId="77777777" w:rsidR="00C31C31" w:rsidRPr="00C31C31" w:rsidRDefault="00C31C31" w:rsidP="00712DB4">
      <w:pPr>
        <w:widowControl w:val="0"/>
        <w:spacing w:after="0" w:line="360" w:lineRule="auto"/>
        <w:rPr>
          <w:rFonts w:eastAsia="SimSun" w:cs="Times New Roman"/>
          <w:iCs/>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color w:val="FF0000"/>
          <w:kern w:val="2"/>
          <w:sz w:val="26"/>
          <w:szCs w:val="26"/>
          <w:lang w:val="pt-BR" w:eastAsia="zh-CN"/>
        </w:rPr>
        <w:t>44</w:t>
      </w:r>
      <w:r w:rsidRPr="00712DB4">
        <w:rPr>
          <w:rFonts w:eastAsia="SimSun" w:cs="Times New Roman"/>
          <w:b/>
          <w:color w:val="FF0000"/>
          <w:kern w:val="2"/>
          <w:sz w:val="26"/>
          <w:szCs w:val="26"/>
          <w:lang w:val="en-GB" w:eastAsia="zh-CN"/>
        </w:rPr>
        <w:t>.</w:t>
      </w:r>
      <w:r w:rsidRPr="00C31C31">
        <w:rPr>
          <w:rFonts w:eastAsia="SimSun" w:cs="Times New Roman"/>
          <w:iCs/>
          <w:kern w:val="2"/>
          <w:sz w:val="26"/>
          <w:szCs w:val="26"/>
          <w:lang w:val="pt-BR" w:eastAsia="zh-CN"/>
        </w:rPr>
        <w:t xml:space="preserve"> Đây là kí hiệu của linh kiện nào?</w:t>
      </w:r>
    </w:p>
    <w:p w14:paraId="0D77DA5D" w14:textId="368FA020" w:rsidR="00C31C31" w:rsidRPr="00C31C31" w:rsidRDefault="00C31C31" w:rsidP="00712DB4">
      <w:pPr>
        <w:widowControl w:val="0"/>
        <w:spacing w:after="0" w:line="360" w:lineRule="auto"/>
        <w:rPr>
          <w:rFonts w:eastAsia="SimSun" w:cs="Times New Roman"/>
          <w:iCs/>
          <w:kern w:val="2"/>
          <w:sz w:val="26"/>
          <w:szCs w:val="26"/>
          <w:lang w:val="pt-BR" w:eastAsia="zh-CN"/>
        </w:rPr>
      </w:pPr>
      <w:r w:rsidRPr="00FB73DD">
        <w:rPr>
          <w:rFonts w:eastAsia="SimSun" w:cs="Times New Roman"/>
          <w:iCs/>
          <w:noProof/>
          <w:kern w:val="2"/>
          <w:sz w:val="26"/>
          <w:szCs w:val="26"/>
          <w:lang w:val="en-US"/>
        </w:rPr>
        <mc:AlternateContent>
          <mc:Choice Requires="wpg">
            <w:drawing>
              <wp:anchor distT="0" distB="0" distL="114300" distR="114300" simplePos="0" relativeHeight="251661312" behindDoc="0" locked="0" layoutInCell="1" allowOverlap="1" wp14:anchorId="2194F15C" wp14:editId="1F5FBAD7">
                <wp:simplePos x="0" y="0"/>
                <wp:positionH relativeFrom="column">
                  <wp:posOffset>1828800</wp:posOffset>
                </wp:positionH>
                <wp:positionV relativeFrom="paragraph">
                  <wp:posOffset>160020</wp:posOffset>
                </wp:positionV>
                <wp:extent cx="838200" cy="457200"/>
                <wp:effectExtent l="13970" t="49530" r="14605" b="17145"/>
                <wp:wrapNone/>
                <wp:docPr id="225" name="Nhóm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8200" cy="457200"/>
                          <a:chOff x="0" y="0"/>
                          <a:chExt cx="1320" cy="720"/>
                        </a:xfrm>
                      </wpg:grpSpPr>
                      <wpg:grpSp>
                        <wpg:cNvPr id="226" name="Group 79"/>
                        <wpg:cNvGrpSpPr>
                          <a:grpSpLocks/>
                        </wpg:cNvGrpSpPr>
                        <wpg:grpSpPr bwMode="auto">
                          <a:xfrm>
                            <a:off x="0" y="178"/>
                            <a:ext cx="1320" cy="360"/>
                            <a:chOff x="0" y="0"/>
                            <a:chExt cx="1320" cy="360"/>
                          </a:xfrm>
                        </wpg:grpSpPr>
                        <wps:wsp>
                          <wps:cNvPr id="227" name="Line 80"/>
                          <wps:cNvCnPr>
                            <a:cxnSpLocks noChangeShapeType="1"/>
                          </wps:cNvCnPr>
                          <wps:spPr bwMode="auto">
                            <a:xfrm>
                              <a:off x="0" y="180"/>
                              <a:ext cx="300"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28" name="Rectangle 81"/>
                          <wps:cNvSpPr>
                            <a:spLocks noChangeArrowheads="1"/>
                          </wps:cNvSpPr>
                          <wps:spPr bwMode="auto">
                            <a:xfrm>
                              <a:off x="300" y="0"/>
                              <a:ext cx="720" cy="360"/>
                            </a:xfrm>
                            <a:prstGeom prst="rect">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229" name="Line 82"/>
                          <wps:cNvCnPr>
                            <a:cxnSpLocks noChangeShapeType="1"/>
                          </wps:cNvCnPr>
                          <wps:spPr bwMode="auto">
                            <a:xfrm>
                              <a:off x="1020" y="180"/>
                              <a:ext cx="300"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30" name="Line 83"/>
                        <wps:cNvCnPr>
                          <a:cxnSpLocks noChangeShapeType="1"/>
                        </wps:cNvCnPr>
                        <wps:spPr bwMode="auto">
                          <a:xfrm flipV="1">
                            <a:off x="435" y="0"/>
                            <a:ext cx="415" cy="720"/>
                          </a:xfrm>
                          <a:prstGeom prst="line">
                            <a:avLst/>
                          </a:prstGeom>
                          <a:noFill/>
                          <a:ln w="19050"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FA7A72" id="Nhóm 225" o:spid="_x0000_s1026" style="position:absolute;margin-left:2in;margin-top:12.6pt;width:66pt;height:36pt;z-index:251661312" coordsize="1320,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U4LLawMAAHMMAAAOAAAAZHJzL2Uyb0RvYy54bWzkV21v0zAQ/o7Ef7D8naVpu62Llk3T3oQ0 YGLAdzdxEgvHNra7dPx6zuekXVtAvINEP0R27Lvc3fP4Off4dNlKcs+tE1rlNN0bUcJVoUuh6py+ fXP1bEaJ80yVTGrFc/rAHT09efrkuDMZH+tGy5JbAk6UyzqT08Z7kyWJKxreMrenDVewWGnbMg9T WyelZR14b2UyHo0Okk7b0lhdcOfg7UVcpCfov6p44V9VleOeyJxCbB6fFp/z8ExOjllWW2YaUfRh sB+IomVCwUdXri6YZ2RhxY6rVhRWO135vUK3ia4qUXDMAbJJR1vZXFu9MJhLnXW1WZUJSrtVpx92 W7y8v7bmztzaGD0Mb3Tx3kFdks7U2eP1MK/jZjLvXugS8GQLrzHxZWXb4AJSIkus78OqvnzpSQEv Z5MZYEZJAUvT/cMwxvoXDYC0Y1U0l71dOhn3VmATTBKWxe9hjH1MAfM+wDiE2G8tEWVOx+MDShRr IWCsKTk8Cm62Ewzw/doCpIezmOJQgnUqk4Pvzr43+WL2cITcmiXu51hy1zDDkXwusGBVycOhkjdC cTLDJDqDe85VpFGxVD2NiNLnDVM1R29vHgwgkCKCGyZh4oCD30irNH6VZUNVJwOrNtnBMmOdv+a6 JWGQUwkhI1vZ/Y3zkUjDlkBepa+ElMhJqUgHsR6N9gP1WgMscqpGY6elKMPGYOJsPT+XltyzoDD4 6xm6sQ1OsirRccNZedmPPRMyjgFTqfDMxUoEcrpsrsuHWxviDDMAN77+AyiDbMfz8hokFACUADUC 1+M2KIaLcrHC+cxa3YUUgX0bQEeDbwYaEd1VkHD+UT62j8IO1Bbi/hrUG+hsgHiFv8+B+Is50QoP vU+KFpRxRRyWfT9BiNWxsUEjhkGj7UdKOmhqwNkPC2Y5JfK5AkSO0ukUCuhxggpMiX28Mn+8wlQB rnLqKYnDcx8758JYUTfwpRQrrPQZdIFK4IFa0/YvsPZoYG3UpnEAsSfs79emdBTICZz9n+Vp3ZD/ lFRNoOhRqiLok98POqmkMO8G+vc3nulkH9Hvu/rQmqYpvA4Xnu2ry45i/aPNiXjs2t4KbAMgLDlt eQmSwuHGH0ahP8X2BR0Z79x9cx3U/ovNDNkCN1t00N/Cw9X58RxlZP1f4eQTAAAA//8DAFBLAwQU AAYACAAAACEAUAy2BuAAAAAJAQAADwAAAGRycy9kb3ducmV2LnhtbEyPQUvDQBCF74L/YRnBm90k Wo0xm1KKeioFW6H0Ns1Ok9Dsbshuk/TfO570No95vPe9fDGZVgzU+8ZZBfEsAkG2dLqxlYLv3cdD CsIHtBpbZ0nBlTwsitubHDPtRvtFwzZUgkOsz1BBHUKXSenLmgz6mevI8u/keoOBZV9J3ePI4aaV SRQ9S4ON5YYaO1rVVJ63F6Pgc8Rx+Ri/D+vzaXU97Oab/Tompe7vpuUbiEBT+DPDLz6jQ8FMR3ex 2otWQZKmvCXwMU9AsOGJ+0AcFby+JCCLXP5fUPwAAAD//wMAUEsBAi0AFAAGAAgAAAAhALaDOJL+ AAAA4QEAABMAAAAAAAAAAAAAAAAAAAAAAFtDb250ZW50X1R5cGVzXS54bWxQSwECLQAUAAYACAAA ACEAOP0h/9YAAACUAQAACwAAAAAAAAAAAAAAAAAvAQAAX3JlbHMvLnJlbHNQSwECLQAUAAYACAAA ACEANlOCy2sDAABzDAAADgAAAAAAAAAAAAAAAAAuAgAAZHJzL2Uyb0RvYy54bWxQSwECLQAUAAYA CAAAACEAUAy2BuAAAAAJAQAADwAAAAAAAAAAAAAAAADFBQAAZHJzL2Rvd25yZXYueG1sUEsFBgAA AAAEAAQA8wAAANIGAAAAAA== ">
                <v:group id="Group 79" o:spid="_x0000_s1027" style="position:absolute;top:178;width:1320;height:360" coordsize="1320,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8ZqvxAAAANwAAAAPAAAAZHJzL2Rvd25yZXYueG1sRI9Bi8Iw FITvC/6H8ARva9rKilSjiKh4kIVVQbw9mmdbbF5KE9v6783Cwh6HmfmGWax6U4mWGldaVhCPIxDE mdUl5wou593nDITzyBory6TgRQ5Wy8HHAlNtO/6h9uRzESDsUlRQeF+nUrqsIINubGvi4N1tY9AH 2eRSN9gFuKlkEkVTabDksFBgTZuCssfpaRTsO+zWk3jbHh/3zet2/vq+HmNSajTs13MQnnr/H/5r H7SCJJnC75lwBOTyDQAA//8DAFBLAQItABQABgAIAAAAIQDb4fbL7gAAAIUBAAATAAAAAAAAAAAA AAAAAAAAAABbQ29udGVudF9UeXBlc10ueG1sUEsBAi0AFAAGAAgAAAAhAFr0LFu/AAAAFQEAAAsA AAAAAAAAAAAAAAAAHwEAAF9yZWxzLy5yZWxzUEsBAi0AFAAGAAgAAAAhADvxmq/EAAAA3AAAAA8A AAAAAAAAAAAAAAAABwIAAGRycy9kb3ducmV2LnhtbFBLBQYAAAAAAwADALcAAAD4AgAAAAA= ">
                  <v:line id="Line 80" o:spid="_x0000_s1028" style="position:absolute;visibility:visible;mso-wrap-style:square" from="0,180" to="300,1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2EgNxAAAANwAAAAPAAAAZHJzL2Rvd25yZXYueG1sRI9Ba8JA FITvBf/D8gRvdWMEK6mrFMFavDWK0Nsj+0zSZN+muxtN/31XEHocZuYbZrUZTCuu5HxtWcFsmoAg LqyuuVRwOu6elyB8QNbYWiYFv+Rhsx49rTDT9safdM1DKSKEfYYKqhC6TEpfVGTQT21HHL2LdQZD lK6U2uEtwk0r0yRZSIM1x4UKO9pWVDR5bxSc+5y/vpuda7F/3+8v55/Gzw9KTcbD2yuIQEP4Dz/a H1pBmr7A/Uw8AnL9BwAA//8DAFBLAQItABQABgAIAAAAIQDb4fbL7gAAAIUBAAATAAAAAAAAAAAA AAAAAAAAAABbQ29udGVudF9UeXBlc10ueG1sUEsBAi0AFAAGAAgAAAAhAFr0LFu/AAAAFQEAAAsA AAAAAAAAAAAAAAAAHwEAAF9yZWxzLy5yZWxzUEsBAi0AFAAGAAgAAAAhAI7YSA3EAAAA3AAAAA8A AAAAAAAAAAAAAAAABwIAAGRycy9kb3ducmV2LnhtbFBLBQYAAAAAAwADALcAAAD4AgAAAAA= " strokeweight="1.5pt"/>
                  <v:rect id="Rectangle 81" o:spid="_x0000_s1029" style="position:absolute;left:300;width:72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uwqQwwAAANwAAAAPAAAAZHJzL2Rvd25yZXYueG1sRE/Pa8Iw FL4P/B/CE7wMm9rBGNUoohvIDsJcQY+P5tkWm5eSxLbur18Ogx0/vt+rzWha0ZPzjWUFiyQFQVxa 3XCloPj+mL+B8AFZY2uZFDzIw2Y9eVphru3AX9SfQiViCPscFdQhdLmUvqzJoE9sRxy5q3UGQ4Su ktrhEMNNK7M0fZUGG44NNXa0q6m8ne5GQXfeoXk/yvDpHi8/l3tx3O/TZ6Vm03G7BBFoDP/iP/dB K8iyuDaeiUdArn8BAAD//wMAUEsBAi0AFAAGAAgAAAAhANvh9svuAAAAhQEAABMAAAAAAAAAAAAA AAAAAAAAAFtDb250ZW50X1R5cGVzXS54bWxQSwECLQAUAAYACAAAACEAWvQsW78AAAAVAQAACwAA AAAAAAAAAAAAAAAfAQAAX3JlbHMvLnJlbHNQSwECLQAUAAYACAAAACEAWbsKkMMAAADcAAAADwAA AAAAAAAAAAAAAAAHAgAAZHJzL2Rvd25yZXYueG1sUEsFBgAAAAADAAMAtwAAAPcCAAAAAA== " strokeweight="1.5pt"/>
                  <v:line id="Line 82" o:spid="_x0000_s1030" style="position:absolute;visibility:visible;mso-wrap-style:square" from="1020,180" to="1320,1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C3nkxAAAANwAAAAPAAAAZHJzL2Rvd25yZXYueG1sRI9Ba8JA FITvBf/D8gRvdWMEqamrFMFavDWK0Nsj+0zSZN+muxtN/31XEHocZuYbZrUZTCuu5HxtWcFsmoAg LqyuuVRwOu6eX0D4gKyxtUwKfsnDZj16WmGm7Y0/6ZqHUkQI+wwVVCF0mZS+qMign9qOOHoX6wyG KF0ptcNbhJtWpkmykAZrjgsVdrStqGjy3ig49zl/fTc712L/vt9fzj+Nnx+UmoyHt1cQgYbwH360 P7SCNF3C/Uw8AnL9BwAA//8DAFBLAQItABQABgAIAAAAIQDb4fbL7gAAAIUBAAATAAAAAAAAAAAA AAAAAAAAAABbQ29udGVudF9UeXBlc10ueG1sUEsBAi0AFAAGAAgAAAAhAFr0LFu/AAAAFQEAAAsA AAAAAAAAAAAAAAAAHwEAAF9yZWxzLy5yZWxzUEsBAi0AFAAGAAgAAAAhAJALeeTEAAAA3AAAAA8A AAAAAAAAAAAAAAAABwIAAGRycy9kb3ducmV2LnhtbFBLBQYAAAAAAwADALcAAAD4AgAAAAA= " strokeweight="1.5pt"/>
                </v:group>
                <v:line id="Line 83" o:spid="_x0000_s1031" style="position:absolute;flip:y;visibility:visible;mso-wrap-style:square" from="435,0" to="850,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38FmwgAAANwAAAAPAAAAZHJzL2Rvd25yZXYueG1sRE/PT8Iw FL6b8D80j8Sba8WMyKAQIGi4gsZwfKzPbdC+Lmtl87+3BxOOX77fi9XgrLhRFxrPGp4zBYK49Kbh SsPnx9vTK4gQkQ1az6ThlwKslqOHBRbG93yg2zFWIoVwKFBDHWNbSBnKmhyGzLfEifv2ncOYYFdJ 02Gfwp2VE6Wm0mHDqaHGlrY1ldfjj9Pwrvab/jLL1faSn7/yzWCvu5PV+nE8rOcgIg3xLv53742G yUuan86kIyCXfwAAAP//AwBQSwECLQAUAAYACAAAACEA2+H2y+4AAACFAQAAEwAAAAAAAAAAAAAA AAAAAAAAW0NvbnRlbnRfVHlwZXNdLnhtbFBLAQItABQABgAIAAAAIQBa9CxbvwAAABUBAAALAAAA AAAAAAAAAAAAAB8BAABfcmVscy8ucmVsc1BLAQItABQABgAIAAAAIQA338FmwgAAANwAAAAPAAAA AAAAAAAAAAAAAAcCAABkcnMvZG93bnJldi54bWxQSwUGAAAAAAMAAwC3AAAA9gIAAAAA " strokeweight="1.5pt">
                  <v:stroke endarrow="block"/>
                </v:line>
              </v:group>
            </w:pict>
          </mc:Fallback>
        </mc:AlternateContent>
      </w:r>
      <w:r w:rsidRPr="00712DB4">
        <w:rPr>
          <w:rFonts w:eastAsia="SimSun" w:cs="Times New Roman"/>
          <w:b/>
          <w:iCs/>
          <w:color w:val="0066FF"/>
          <w:kern w:val="2"/>
          <w:sz w:val="26"/>
          <w:szCs w:val="26"/>
          <w:lang w:val="pt-BR" w:eastAsia="zh-CN"/>
        </w:rPr>
        <w:t>A.</w:t>
      </w:r>
      <w:r w:rsidRPr="00C31C31">
        <w:rPr>
          <w:rFonts w:eastAsia="SimSun" w:cs="Times New Roman"/>
          <w:iCs/>
          <w:kern w:val="2"/>
          <w:sz w:val="26"/>
          <w:szCs w:val="26"/>
          <w:lang w:val="pt-BR" w:eastAsia="zh-CN"/>
        </w:rPr>
        <w:t xml:space="preserve"> Chiết áp.</w:t>
      </w:r>
    </w:p>
    <w:p w14:paraId="4A00E60B" w14:textId="77777777" w:rsidR="00C31C31" w:rsidRPr="00C31C31" w:rsidRDefault="00C31C31" w:rsidP="00712DB4">
      <w:pPr>
        <w:widowControl w:val="0"/>
        <w:tabs>
          <w:tab w:val="left" w:pos="720"/>
          <w:tab w:val="left" w:pos="1440"/>
          <w:tab w:val="left" w:pos="5940"/>
        </w:tabs>
        <w:spacing w:after="0" w:line="360" w:lineRule="auto"/>
        <w:rPr>
          <w:rFonts w:eastAsia="SimSun" w:cs="Times New Roman"/>
          <w:iCs/>
          <w:kern w:val="2"/>
          <w:sz w:val="26"/>
          <w:szCs w:val="26"/>
          <w:lang w:val="pt-BR" w:eastAsia="zh-CN"/>
        </w:rPr>
      </w:pPr>
      <w:r w:rsidRPr="00712DB4">
        <w:rPr>
          <w:rFonts w:eastAsia="SimSun" w:cs="Times New Roman"/>
          <w:b/>
          <w:iCs/>
          <w:color w:val="0066FF"/>
          <w:kern w:val="2"/>
          <w:sz w:val="26"/>
          <w:szCs w:val="26"/>
          <w:lang w:val="pt-BR" w:eastAsia="zh-CN"/>
        </w:rPr>
        <w:t>B.</w:t>
      </w:r>
      <w:r w:rsidRPr="00C31C31">
        <w:rPr>
          <w:rFonts w:eastAsia="SimSun" w:cs="Times New Roman"/>
          <w:iCs/>
          <w:kern w:val="2"/>
          <w:sz w:val="26"/>
          <w:szCs w:val="26"/>
          <w:lang w:val="pt-BR" w:eastAsia="zh-CN"/>
        </w:rPr>
        <w:t xml:space="preserve"> Tụ điện.</w:t>
      </w:r>
    </w:p>
    <w:p w14:paraId="1F86200C" w14:textId="77777777" w:rsidR="00C31C31" w:rsidRPr="00C31C31" w:rsidRDefault="00C31C31" w:rsidP="00712DB4">
      <w:pPr>
        <w:widowControl w:val="0"/>
        <w:spacing w:after="0" w:line="360" w:lineRule="auto"/>
        <w:rPr>
          <w:rFonts w:eastAsia="SimSun" w:cs="Times New Roman"/>
          <w:iCs/>
          <w:kern w:val="2"/>
          <w:sz w:val="26"/>
          <w:szCs w:val="26"/>
          <w:lang w:val="pt-BR" w:eastAsia="zh-CN"/>
        </w:rPr>
      </w:pPr>
      <w:r w:rsidRPr="00712DB4">
        <w:rPr>
          <w:rFonts w:eastAsia="SimSun" w:cs="Times New Roman"/>
          <w:b/>
          <w:iCs/>
          <w:color w:val="0066FF"/>
          <w:kern w:val="2"/>
          <w:sz w:val="26"/>
          <w:szCs w:val="26"/>
          <w:lang w:val="pt-BR" w:eastAsia="zh-CN"/>
        </w:rPr>
        <w:t>C.</w:t>
      </w:r>
      <w:r w:rsidRPr="00C31C31">
        <w:rPr>
          <w:rFonts w:eastAsia="SimSun" w:cs="Times New Roman"/>
          <w:iCs/>
          <w:kern w:val="2"/>
          <w:sz w:val="26"/>
          <w:szCs w:val="26"/>
          <w:lang w:val="pt-BR" w:eastAsia="zh-CN"/>
        </w:rPr>
        <w:t xml:space="preserve"> Cuộn cảm.</w:t>
      </w:r>
    </w:p>
    <w:p w14:paraId="77881CFC" w14:textId="77777777" w:rsidR="00C31C31" w:rsidRPr="00C31C31" w:rsidRDefault="00C31C31" w:rsidP="00712DB4">
      <w:pPr>
        <w:widowControl w:val="0"/>
        <w:spacing w:after="0" w:line="360" w:lineRule="auto"/>
        <w:rPr>
          <w:rFonts w:eastAsia="SimSun" w:cs="Times New Roman"/>
          <w:iCs/>
          <w:kern w:val="2"/>
          <w:sz w:val="26"/>
          <w:szCs w:val="26"/>
          <w:lang w:val="pt-BR" w:eastAsia="zh-CN"/>
        </w:rPr>
      </w:pPr>
      <w:r w:rsidRPr="00712DB4">
        <w:rPr>
          <w:rFonts w:eastAsia="SimSun" w:cs="Times New Roman"/>
          <w:b/>
          <w:iCs/>
          <w:color w:val="0066FF"/>
          <w:kern w:val="2"/>
          <w:sz w:val="26"/>
          <w:szCs w:val="26"/>
          <w:lang w:val="pt-BR" w:eastAsia="zh-CN"/>
        </w:rPr>
        <w:t>D.</w:t>
      </w:r>
      <w:r w:rsidRPr="00C31C31">
        <w:rPr>
          <w:rFonts w:eastAsia="SimSun" w:cs="Times New Roman"/>
          <w:iCs/>
          <w:kern w:val="2"/>
          <w:sz w:val="26"/>
          <w:szCs w:val="26"/>
          <w:lang w:val="pt-BR" w:eastAsia="zh-CN"/>
        </w:rPr>
        <w:t xml:space="preserve"> Điện trở.</w:t>
      </w:r>
    </w:p>
    <w:p w14:paraId="3BCCEB54" w14:textId="77777777" w:rsidR="00C31C31" w:rsidRPr="00C31C31" w:rsidRDefault="00C31C31" w:rsidP="00712DB4">
      <w:pPr>
        <w:widowControl w:val="0"/>
        <w:spacing w:after="0" w:line="360" w:lineRule="auto"/>
        <w:rPr>
          <w:rFonts w:eastAsia="SimSun" w:cs="Times New Roman"/>
          <w:iCs/>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color w:val="FF0000"/>
          <w:kern w:val="2"/>
          <w:sz w:val="26"/>
          <w:szCs w:val="26"/>
          <w:lang w:val="pt-BR" w:eastAsia="zh-CN"/>
        </w:rPr>
        <w:t>45</w:t>
      </w:r>
      <w:r w:rsidRPr="00712DB4">
        <w:rPr>
          <w:rFonts w:eastAsia="SimSun" w:cs="Times New Roman"/>
          <w:b/>
          <w:color w:val="FF0000"/>
          <w:kern w:val="2"/>
          <w:sz w:val="26"/>
          <w:szCs w:val="26"/>
          <w:lang w:val="en-GB" w:eastAsia="zh-CN"/>
        </w:rPr>
        <w:t>.</w:t>
      </w:r>
      <w:r w:rsidRPr="00C31C31">
        <w:rPr>
          <w:rFonts w:eastAsia="SimSun" w:cs="Times New Roman"/>
          <w:iCs/>
          <w:kern w:val="2"/>
          <w:sz w:val="26"/>
          <w:szCs w:val="26"/>
          <w:lang w:val="pt-BR" w:eastAsia="zh-CN"/>
        </w:rPr>
        <w:t xml:space="preserve"> Đây là kí hiệu của linh kiện nào?</w:t>
      </w:r>
    </w:p>
    <w:p w14:paraId="3F6CD20D" w14:textId="7EED0434" w:rsidR="00C31C31" w:rsidRPr="00C31C31" w:rsidRDefault="00C31C31" w:rsidP="00712DB4">
      <w:pPr>
        <w:widowControl w:val="0"/>
        <w:spacing w:after="0" w:line="360" w:lineRule="auto"/>
        <w:rPr>
          <w:rFonts w:eastAsia="SimSun" w:cs="Times New Roman"/>
          <w:iCs/>
          <w:kern w:val="2"/>
          <w:sz w:val="26"/>
          <w:szCs w:val="26"/>
          <w:lang w:val="pt-BR" w:eastAsia="zh-CN"/>
        </w:rPr>
      </w:pPr>
      <w:r w:rsidRPr="00FB73DD">
        <w:rPr>
          <w:rFonts w:eastAsia="SimSun" w:cs="Times New Roman"/>
          <w:iCs/>
          <w:noProof/>
          <w:kern w:val="2"/>
          <w:sz w:val="26"/>
          <w:szCs w:val="26"/>
          <w:lang w:val="en-US"/>
        </w:rPr>
        <mc:AlternateContent>
          <mc:Choice Requires="wpg">
            <w:drawing>
              <wp:anchor distT="0" distB="0" distL="114300" distR="114300" simplePos="0" relativeHeight="251662336" behindDoc="1" locked="0" layoutInCell="1" allowOverlap="1" wp14:anchorId="69FC270B" wp14:editId="76C85836">
                <wp:simplePos x="0" y="0"/>
                <wp:positionH relativeFrom="column">
                  <wp:posOffset>1714500</wp:posOffset>
                </wp:positionH>
                <wp:positionV relativeFrom="paragraph">
                  <wp:posOffset>122555</wp:posOffset>
                </wp:positionV>
                <wp:extent cx="1143000" cy="571500"/>
                <wp:effectExtent l="13970" t="16510" r="14605" b="12065"/>
                <wp:wrapTight wrapText="bothSides">
                  <wp:wrapPolygon edited="0">
                    <wp:start x="8280" y="-360"/>
                    <wp:lineTo x="7740" y="11160"/>
                    <wp:lineTo x="3600" y="12240"/>
                    <wp:lineTo x="-180" y="15120"/>
                    <wp:lineTo x="-180" y="17280"/>
                    <wp:lineTo x="2880" y="21600"/>
                    <wp:lineTo x="3060" y="21600"/>
                    <wp:lineTo x="12600" y="21600"/>
                    <wp:lineTo x="13320" y="21600"/>
                    <wp:lineTo x="21780" y="17280"/>
                    <wp:lineTo x="21780" y="16920"/>
                    <wp:lineTo x="18360" y="11160"/>
                    <wp:lineTo x="18180" y="-360"/>
                    <wp:lineTo x="8280" y="-360"/>
                  </wp:wrapPolygon>
                </wp:wrapTight>
                <wp:docPr id="217" name="Nhóm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571500"/>
                          <a:chOff x="0" y="0"/>
                          <a:chExt cx="1800" cy="900"/>
                        </a:xfrm>
                      </wpg:grpSpPr>
                      <wps:wsp>
                        <wps:cNvPr id="218" name="Line 85"/>
                        <wps:cNvCnPr>
                          <a:cxnSpLocks noChangeShapeType="1"/>
                        </wps:cNvCnPr>
                        <wps:spPr bwMode="auto">
                          <a:xfrm>
                            <a:off x="720" y="0"/>
                            <a:ext cx="780"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cNvPr id="219" name="Group 86"/>
                        <wpg:cNvGrpSpPr>
                          <a:grpSpLocks/>
                        </wpg:cNvGrpSpPr>
                        <wpg:grpSpPr bwMode="auto">
                          <a:xfrm>
                            <a:off x="0" y="0"/>
                            <a:ext cx="1800" cy="900"/>
                            <a:chOff x="0" y="0"/>
                            <a:chExt cx="1800" cy="900"/>
                          </a:xfrm>
                        </wpg:grpSpPr>
                        <wps:wsp>
                          <wps:cNvPr id="220" name="Line 87"/>
                          <wps:cNvCnPr>
                            <a:cxnSpLocks noChangeShapeType="1"/>
                          </wps:cNvCnPr>
                          <wps:spPr bwMode="auto">
                            <a:xfrm>
                              <a:off x="0" y="720"/>
                              <a:ext cx="300"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21" name="Rectangle 88"/>
                          <wps:cNvSpPr>
                            <a:spLocks noChangeArrowheads="1"/>
                          </wps:cNvSpPr>
                          <wps:spPr bwMode="auto">
                            <a:xfrm>
                              <a:off x="300" y="540"/>
                              <a:ext cx="720" cy="360"/>
                            </a:xfrm>
                            <a:prstGeom prst="rect">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222" name="Line 89"/>
                          <wps:cNvCnPr>
                            <a:cxnSpLocks noChangeShapeType="1"/>
                          </wps:cNvCnPr>
                          <wps:spPr bwMode="auto">
                            <a:xfrm>
                              <a:off x="1020" y="720"/>
                              <a:ext cx="780"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23" name="Line 90"/>
                          <wps:cNvCnPr>
                            <a:cxnSpLocks noChangeShapeType="1"/>
                          </wps:cNvCnPr>
                          <wps:spPr bwMode="auto">
                            <a:xfrm flipH="1">
                              <a:off x="720" y="0"/>
                              <a:ext cx="0" cy="540"/>
                            </a:xfrm>
                            <a:prstGeom prst="line">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Line 91"/>
                          <wps:cNvCnPr>
                            <a:cxnSpLocks noChangeShapeType="1"/>
                          </wps:cNvCnPr>
                          <wps:spPr bwMode="auto">
                            <a:xfrm flipV="1">
                              <a:off x="1500" y="0"/>
                              <a:ext cx="0" cy="72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B06C7B" id="Nhóm 217" o:spid="_x0000_s1026" style="position:absolute;margin-left:135pt;margin-top:9.65pt;width:90pt;height:45pt;z-index:-251654144" coordsize="180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N66rnAMAADsQAAAOAAAAZHJzL2Uyb0RvYy54bWzkV9tu4zYQfS/QfyD4vpHl2IktRFksspu0 QNoG3cs7LVESUYpkSTpy+vUdDiVHthd7j4Fg9SCQ4kUzZw7PDC9eblpJ7rl1QqucpicTSrgqdClU ndP3765fLChxnqmSSa14Th+4oy8vf/3lojMZn+pGy5JbApsol3Ump433JksSVzS8Ze5EG65gsNK2 ZR66tk5KyzrYvZXJdDI5SzptS2N1wZ2Dr6/jIL3E/auKF/6vqnLcE5lTsM3j2+J7Fd7J5QXLastM I4reDPYNVrRMKPjpdqvXzDOytuJgq1YUVjtd+ZNCt4muKlFw9AG8SSd73txYvTboS511tdnCBNDu 4fTN2xZ/3t9Y89bc2Wg9NG918Y8DXJLO1Nl4PPTrOJmsuj90CfFka6/R8U1l27AFuEQ2iO/DFl++ 8aSAj2k6O51MIAwFjM3P0zm0MQBFA1E6WFY0b4aFi2HVMi5JWBZ/iEb2RoWgA4vcI1Du+4B62zDD EX8XgLizRJQ5nabAacVa8P5WKE4W8+BE+DXMuVIRyWKjeiSJ0lcNUzXH3d49GFiXhhVg+mhJ6DgI w2eRPZ8CgIfYni96XBHSLT4sM9b5G65bEho5lWAyBozd3zofzHicEuKn9LWQEqMiFenA1uVkHrZu DfjuVI2LnZaiDBPDEmfr1ZW05J6FQ4YP+gcj42lAZlXixg1n5Zu+7ZmQsQ2GSNXDEpCImK50+XBn B7gguOFzz8PYHEdmOUQGjw5ZnMXQ7PI4nNKn5fk+XVn2vBgeKDZm+HmEcURX8OjJGB75HXiObBnU A6QjKsfPwPBj6Ng0HaL8N+RJkCgJYrYYhXpICy7mhK2SvbJWd+EQg77uSFlc8MVShhENqWC2F2rU uJAkTs8+E2wLln9KznYUaEeorvEJ3oLw7Ez7wbrXCg8ljhRtTkEX4Im0/noRJFbH+gXqLWg02v5H SQe1C+jyv2tmOSXydwUxWaYzQJR47MzmiKYdj6zGI0wVsFVOPSWxeeVjgbQ2VtQN/ClFhJV+Bcm+ Epg0QoyjNPeK3SvzUXg7HXgb8+9yRNmnz7/ppE/ABwL1U6XgowT6dCfQSzw5O1XTD09DpJLC/DZQ vi9m8QAdllx9OurV69mVXMRjLeqtQOkHKclpy0sQEQ5XudCK2vilRdlRGDHbZQRmnyMw4sMeI/Dq 8pEqvKdELw3PjhJfE/DHmxdmALyhYi7tb9PhCjzu46zHO//l/wAAAP//AwBQSwMEFAAGAAgAAAAh ADi8sEjfAAAACgEAAA8AAABkcnMvZG93bnJldi54bWxMj8FOwzAQRO9I/IO1SNyonZZCCXGqqgJO FRItEuptG2+TqLEdxW6S/j3bExx3ZjT7JluOthE9daH2TkMyUSDIFd7UrtTwvXt/WIAIEZ3BxjvS cKEAy/z2JsPU+MF9Ub+NpeASF1LUUMXYplKGoiKLYeJbcuwdfWcx8tmV0nQ4cLlt5FSpJ2mxdvyh wpbWFRWn7dlq+BhwWM2St35zOq4v+93882eTkNb3d+PqFUSkMf6F4YrP6JAz08GfnQmi0TB9Vrwl svEyA8GBx/lVOLCgWJF5Jv9PyH8BAAD//wMAUEsBAi0AFAAGAAgAAAAhALaDOJL+AAAA4QEAABMA AAAAAAAAAAAAAAAAAAAAAFtDb250ZW50X1R5cGVzXS54bWxQSwECLQAUAAYACAAAACEAOP0h/9YA AACUAQAACwAAAAAAAAAAAAAAAAAvAQAAX3JlbHMvLnJlbHNQSwECLQAUAAYACAAAACEABjeuq5wD AAA7EAAADgAAAAAAAAAAAAAAAAAuAgAAZHJzL2Uyb0RvYy54bWxQSwECLQAUAAYACAAAACEAOLyw SN8AAAAKAQAADwAAAAAAAAAAAAAAAAD2BQAAZHJzL2Rvd25yZXYueG1sUEsFBgAAAAAEAAQA8wAA AAIHAAAAAA== ">
                <v:line id="Line 85" o:spid="_x0000_s1027" style="position:absolute;visibility:visible;mso-wrap-style:square" from="720,0" to="150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KxbCwAAAANwAAAAPAAAAZHJzL2Rvd25yZXYueG1sRE9Ni8Iw EL0L+x/CLOxNUxVkqUYRwVX2ZlcEb0MztrXNpJukWv+9OQgeH+97sepNI27kfGVZwXiUgCDOra64 UHD82w6/QfiArLGxTAoe5GG1/BgsMNX2zge6ZaEQMYR9igrKENpUSp+XZNCPbEscuYt1BkOErpDa 4T2Gm0ZOkmQmDVYcG0psaVNSXmedUXDqMj5f661rsPvZ7S6n/9pPf5X6+uzXcxCB+vAWv9x7rWAy jmvjmXgE5PIJAAD//wMAUEsBAi0AFAAGAAgAAAAhANvh9svuAAAAhQEAABMAAAAAAAAAAAAAAAAA AAAAAFtDb250ZW50X1R5cGVzXS54bWxQSwECLQAUAAYACAAAACEAWvQsW78AAAAVAQAACwAAAAAA AAAAAAAAAAAfAQAAX3JlbHMvLnJlbHNQSwECLQAUAAYACAAAACEAMSsWwsAAAADcAAAADwAAAAAA AAAAAAAAAAAHAgAAZHJzL2Rvd25yZXYueG1sUEsFBgAAAAADAAMAtwAAAPQCAAAAAA== " strokeweight="1.5pt"/>
                <v:group id="Group 86" o:spid="_x0000_s1028" style="position:absolute;width:1800;height:900" coordsize="1800,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AsRgxAAAANwAAAAPAAAAZHJzL2Rvd25yZXYueG1sRI9Bi8Iw FITvwv6H8Ba8aVoXZa1GEdkVDyKoC+Lt0TzbYvNSmmxb/70RBI/DzHzDzJedKUVDtSssK4iHEQji 1OqCMwV/p9/BNwjnkTWWlknBnRwsFx+9OSbatnyg5ugzESDsElSQe18lUro0J4NuaCvi4F1tbdAH WWdS19gGuCnlKIom0mDBYSHHitY5pbfjv1GwabFdfcU/ze52Xd8vp/H+vItJqf5nt5qB8NT5d/jV 3moFo3gKzzPhCMjFAwAA//8DAFBLAQItABQABgAIAAAAIQDb4fbL7gAAAIUBAAATAAAAAAAAAAAA AAAAAAAAAABbQ29udGVudF9UeXBlc10ueG1sUEsBAi0AFAAGAAgAAAAhAFr0LFu/AAAAFQEAAAsA AAAAAAAAAAAAAAAAHwEAAF9yZWxzLy5yZWxzUEsBAi0AFAAGAAgAAAAhAIQCxGDEAAAA3AAAAA8A AAAAAAAAAAAAAAAABwIAAGRycy9kb3ducmV2LnhtbFBLBQYAAAAAAwADALcAAAD4AgAAAAA= ">
                  <v:line id="Line 87" o:spid="_x0000_s1029" style="position:absolute;visibility:visible;mso-wrap-style:square" from="0,720" to="300,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MdB5wQAAANwAAAAPAAAAZHJzL2Rvd25yZXYueG1sRE/Pa8Iw FL4P9j+EN/A201UQ6YwiA6d4s4qw26N5trXNS5ekWv97cxA8fny/58vBtOJKzteWFXyNExDEhdU1 lwqOh/XnDIQPyBpby6TgTh6Wi/e3OWba3nhP1zyUIoawz1BBFUKXSemLigz6se2II3e2zmCI0JVS O7zFcNPKNEmm0mDNsaHCjn4qKpq8NwpOfc5/l2btWux/N5vz6b/xk51So49h9Q0i0BBe4qd7qxWk aZwfz8QjIBcPAAAA//8DAFBLAQItABQABgAIAAAAIQDb4fbL7gAAAIUBAAATAAAAAAAAAAAAAAAA AAAAAABbQ29udGVudF9UeXBlc10ueG1sUEsBAi0AFAAGAAgAAAAhAFr0LFu/AAAAFQEAAAsAAAAA AAAAAAAAAAAAHwEAAF9yZWxzLy5yZWxzUEsBAi0AFAAGAAgAAAAhAAEx0HnBAAAA3AAAAA8AAAAA AAAAAAAAAAAABwIAAGRycy9kb3ducmV2LnhtbFBLBQYAAAAAAwADALcAAAD1AgAAAAA= " strokeweight="1.5pt"/>
                  <v:rect id="Rectangle 88" o:spid="_x0000_s1030" style="position:absolute;left:300;top:540;width:72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gaMNxQAAANwAAAAPAAAAZHJzL2Rvd25yZXYueG1sRI9Pi8Iw FMTvwn6H8Ba8iKZWkKUaZdFdEA+Cf2A9PppnW7Z5KUnU6qc3guBxmJnfMNN5a2pxIecrywqGgwQE cW51xYWCw/63/wXCB2SNtWVScCMP89lHZ4qZtlfe0mUXChEh7DNUUIbQZFL6vCSDfmAb4uidrDMY onSF1A6vEW5qmSbJWBqsOC6U2NCipPx/dzYKmr8Fmp+NDGt3G92P58NmuUx6SnU/2+8JiEBteIdf 7ZVWkKZDeJ6JR0DOHgAAAP//AwBQSwECLQAUAAYACAAAACEA2+H2y+4AAACFAQAAEwAAAAAAAAAA AAAAAAAAAAAAW0NvbnRlbnRfVHlwZXNdLnhtbFBLAQItABQABgAIAAAAIQBa9CxbvwAAABUBAAAL AAAAAAAAAAAAAAAAAB8BAABfcmVscy8ucmVsc1BLAQItABQABgAIAAAAIQDIgaMNxQAAANwAAAAP AAAAAAAAAAAAAAAAAAcCAABkcnMvZG93bnJldi54bWxQSwUGAAAAAAMAAwC3AAAA+QIAAAAA " strokeweight="1.5pt"/>
                  <v:line id="Line 89" o:spid="_x0000_s1031" style="position:absolute;visibility:visible;mso-wrap-style:square" from="1020,720" to="1800,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r+uVxAAAANwAAAAPAAAAZHJzL2Rvd25yZXYueG1sRI9Ba8JA FITvgv9heQVvummEUlI3QQRr6c20CL09ss8kTfZt3N1o+u/dQqHHYWa+YTbFZHpxJedbywoeVwkI 4srqlmsFnx/75TMIH5A19pZJwQ95KPL5bIOZtjc+0rUMtYgQ9hkqaEIYMil91ZBBv7IDcfTO1hkM Ubpaaoe3CDe9TJPkSRpsOS40ONCuoaorR6PgNJb89d3tXY/j6+FwPl06v35XavEwbV9ABJrCf/iv /aYVpGkKv2fiEZD5HQAA//8DAFBLAQItABQABgAIAAAAIQDb4fbL7gAAAIUBAAATAAAAAAAAAAAA AAAAAAAAAABbQ29udGVudF9UeXBlc10ueG1sUEsBAi0AFAAGAAgAAAAhAFr0LFu/AAAAFQEAAAsA AAAAAAAAAAAAAAAAHwEAAF9yZWxzLy5yZWxzUEsBAi0AFAAGAAgAAAAhAJ6v65XEAAAA3AAAAA8A AAAAAAAAAAAAAAAABwIAAGRycy9kb3ducmV2LnhtbFBLBQYAAAAAAwADALcAAAD4AgAAAAA= " strokeweight="1.5pt"/>
                  <v:line id="Line 90" o:spid="_x0000_s1032" style="position:absolute;flip:x;visibility:visible;mso-wrap-style:square" from="720,0" to="720,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1MnMxQAAANwAAAAPAAAAZHJzL2Rvd25yZXYueG1sRI9BawIx FITvhf6H8Aq91aRbVtqtUapU8VotxeNz87q7mrwsm9Rd/70pCB6HmfmGmcwGZ8WJutB41vA8UiCI S28arjR8b5dPryBCRDZoPZOGMwWYTe/vJlgY3/MXnTaxEgnCoUANdYxtIWUoa3IYRr4lTt6v7xzG JLtKmg77BHdWZkqNpcOG00KNLS1qKo+bP6dhpdbz/vCWq8Uh3//k88EeP3dW68eH4eMdRKQh3sLX 9tpoyLIX+D+TjoCcXgAAAP//AwBQSwECLQAUAAYACAAAACEA2+H2y+4AAACFAQAAEwAAAAAAAAAA AAAAAAAAAAAAW0NvbnRlbnRfVHlwZXNdLnhtbFBLAQItABQABgAIAAAAIQBa9CxbvwAAABUBAAAL AAAAAAAAAAAAAAAAAB8BAABfcmVscy8ucmVsc1BLAQItABQABgAIAAAAIQBC1MnMxQAAANwAAAAP AAAAAAAAAAAAAAAAAAcCAABkcnMvZG93bnJldi54bWxQSwUGAAAAAAMAAwC3AAAA+QIAAAAA " strokeweight="1.5pt">
                    <v:stroke endarrow="block"/>
                  </v:line>
                  <v:line id="Line 91" o:spid="_x0000_s1033" style="position:absolute;flip:y;visibility:visible;mso-wrap-style:square" from="1500,0" to="1500,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bBRIwwAAANwAAAAPAAAAZHJzL2Rvd25yZXYueG1sRI9Bi8Iw FITvC/6H8ARva2pZZKlGEUFQ1sOuK+z10bw2xealJNHWf28WBI/DzHzDLNeDbcWNfGgcK5hNMxDE pdMN1wrOv7v3TxAhImtsHZOCOwVYr0ZvSyy06/mHbqdYiwThUKACE2NXSBlKQxbD1HXEyauctxiT 9LXUHvsEt63Ms2wuLTacFgx2tDVUXk5Xq0Aevvpvv8vPVV3tO/d3MMd5Pyg1GQ+bBYhIQ3yFn+29 VpDnH/B/Jh0BuXoAAAD//wMAUEsBAi0AFAAGAAgAAAAhANvh9svuAAAAhQEAABMAAAAAAAAAAAAA AAAAAAAAAFtDb250ZW50X1R5cGVzXS54bWxQSwECLQAUAAYACAAAACEAWvQsW78AAAAVAQAACwAA AAAAAAAAAAAAAAAfAQAAX3JlbHMvLnJlbHNQSwECLQAUAAYACAAAACEAnWwUSMMAAADcAAAADwAA AAAAAAAAAAAAAAAHAgAAZHJzL2Rvd25yZXYueG1sUEsFBgAAAAADAAMAtwAAAPcCAAAAAA== " strokeweight="1.5pt"/>
                </v:group>
                <w10:wrap type="tight"/>
              </v:group>
            </w:pict>
          </mc:Fallback>
        </mc:AlternateContent>
      </w:r>
      <w:r w:rsidRPr="00712DB4">
        <w:rPr>
          <w:rFonts w:eastAsia="SimSun" w:cs="Times New Roman"/>
          <w:b/>
          <w:iCs/>
          <w:color w:val="0066FF"/>
          <w:kern w:val="2"/>
          <w:sz w:val="26"/>
          <w:szCs w:val="26"/>
          <w:lang w:val="pt-BR" w:eastAsia="zh-CN"/>
        </w:rPr>
        <w:t>A.</w:t>
      </w:r>
      <w:r w:rsidRPr="00C31C31">
        <w:rPr>
          <w:rFonts w:eastAsia="SimSun" w:cs="Times New Roman"/>
          <w:iCs/>
          <w:kern w:val="2"/>
          <w:sz w:val="26"/>
          <w:szCs w:val="26"/>
          <w:lang w:val="pt-BR" w:eastAsia="zh-CN"/>
        </w:rPr>
        <w:t xml:space="preserve"> Chiết áp.</w:t>
      </w:r>
    </w:p>
    <w:p w14:paraId="4CC32313" w14:textId="77777777" w:rsidR="00C31C31" w:rsidRPr="00C31C31" w:rsidRDefault="00C31C31" w:rsidP="00712DB4">
      <w:pPr>
        <w:widowControl w:val="0"/>
        <w:tabs>
          <w:tab w:val="left" w:pos="720"/>
          <w:tab w:val="left" w:pos="1440"/>
          <w:tab w:val="left" w:pos="5940"/>
        </w:tabs>
        <w:spacing w:after="0" w:line="360" w:lineRule="auto"/>
        <w:rPr>
          <w:rFonts w:eastAsia="SimSun" w:cs="Times New Roman"/>
          <w:iCs/>
          <w:kern w:val="2"/>
          <w:sz w:val="26"/>
          <w:szCs w:val="26"/>
          <w:lang w:val="pt-BR" w:eastAsia="zh-CN"/>
        </w:rPr>
      </w:pPr>
      <w:r w:rsidRPr="00712DB4">
        <w:rPr>
          <w:rFonts w:eastAsia="SimSun" w:cs="Times New Roman"/>
          <w:b/>
          <w:iCs/>
          <w:color w:val="0066FF"/>
          <w:kern w:val="2"/>
          <w:sz w:val="26"/>
          <w:szCs w:val="26"/>
          <w:lang w:val="pt-BR" w:eastAsia="zh-CN"/>
        </w:rPr>
        <w:t>B.</w:t>
      </w:r>
      <w:r w:rsidRPr="00C31C31">
        <w:rPr>
          <w:rFonts w:eastAsia="SimSun" w:cs="Times New Roman"/>
          <w:iCs/>
          <w:kern w:val="2"/>
          <w:sz w:val="26"/>
          <w:szCs w:val="26"/>
          <w:lang w:val="pt-BR" w:eastAsia="zh-CN"/>
        </w:rPr>
        <w:t xml:space="preserve"> Tụ điện.</w:t>
      </w:r>
    </w:p>
    <w:p w14:paraId="75256E62" w14:textId="77777777" w:rsidR="00C31C31" w:rsidRPr="00C31C31" w:rsidRDefault="00C31C31" w:rsidP="00712DB4">
      <w:pPr>
        <w:widowControl w:val="0"/>
        <w:spacing w:after="0" w:line="360" w:lineRule="auto"/>
        <w:rPr>
          <w:rFonts w:eastAsia="SimSun" w:cs="Times New Roman"/>
          <w:iCs/>
          <w:kern w:val="2"/>
          <w:sz w:val="26"/>
          <w:szCs w:val="26"/>
          <w:lang w:val="pt-BR" w:eastAsia="zh-CN"/>
        </w:rPr>
      </w:pPr>
      <w:r w:rsidRPr="00712DB4">
        <w:rPr>
          <w:rFonts w:eastAsia="SimSun" w:cs="Times New Roman"/>
          <w:b/>
          <w:iCs/>
          <w:color w:val="0066FF"/>
          <w:kern w:val="2"/>
          <w:sz w:val="26"/>
          <w:szCs w:val="26"/>
          <w:lang w:val="pt-BR" w:eastAsia="zh-CN"/>
        </w:rPr>
        <w:t>C.</w:t>
      </w:r>
      <w:r w:rsidRPr="00C31C31">
        <w:rPr>
          <w:rFonts w:eastAsia="SimSun" w:cs="Times New Roman"/>
          <w:iCs/>
          <w:kern w:val="2"/>
          <w:sz w:val="26"/>
          <w:szCs w:val="26"/>
          <w:lang w:val="pt-BR" w:eastAsia="zh-CN"/>
        </w:rPr>
        <w:t xml:space="preserve"> Cuộn cảm.</w:t>
      </w:r>
    </w:p>
    <w:p w14:paraId="3808A7AE" w14:textId="77777777" w:rsidR="00C31C31" w:rsidRPr="00C31C31" w:rsidRDefault="00C31C31" w:rsidP="00712DB4">
      <w:pPr>
        <w:widowControl w:val="0"/>
        <w:spacing w:after="0" w:line="360" w:lineRule="auto"/>
        <w:rPr>
          <w:rFonts w:eastAsia="SimSun" w:cs="Times New Roman"/>
          <w:iCs/>
          <w:kern w:val="2"/>
          <w:sz w:val="26"/>
          <w:szCs w:val="26"/>
          <w:lang w:val="pt-BR" w:eastAsia="zh-CN"/>
        </w:rPr>
      </w:pPr>
      <w:r w:rsidRPr="00712DB4">
        <w:rPr>
          <w:rFonts w:eastAsia="SimSun" w:cs="Times New Roman"/>
          <w:b/>
          <w:iCs/>
          <w:color w:val="0066FF"/>
          <w:kern w:val="2"/>
          <w:sz w:val="26"/>
          <w:szCs w:val="26"/>
          <w:lang w:val="pt-BR" w:eastAsia="zh-CN"/>
        </w:rPr>
        <w:t>D.</w:t>
      </w:r>
      <w:r w:rsidRPr="00C31C31">
        <w:rPr>
          <w:rFonts w:eastAsia="SimSun" w:cs="Times New Roman"/>
          <w:iCs/>
          <w:kern w:val="2"/>
          <w:sz w:val="26"/>
          <w:szCs w:val="26"/>
          <w:lang w:val="pt-BR" w:eastAsia="zh-CN"/>
        </w:rPr>
        <w:t xml:space="preserve"> Điện trở.</w:t>
      </w:r>
    </w:p>
    <w:p w14:paraId="3F157E46"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color w:val="FF0000"/>
          <w:kern w:val="2"/>
          <w:sz w:val="26"/>
          <w:szCs w:val="26"/>
          <w:lang w:val="pt-BR" w:eastAsia="zh-CN"/>
        </w:rPr>
        <w:t>46</w:t>
      </w:r>
      <w:r w:rsidRPr="00712DB4">
        <w:rPr>
          <w:rFonts w:eastAsia="SimSun" w:cs="Times New Roman"/>
          <w:b/>
          <w:color w:val="FF0000"/>
          <w:kern w:val="2"/>
          <w:sz w:val="26"/>
          <w:szCs w:val="26"/>
          <w:lang w:val="en-GB" w:eastAsia="zh-CN"/>
        </w:rPr>
        <w:t>.</w:t>
      </w:r>
      <w:r w:rsidRPr="00C31C31">
        <w:rPr>
          <w:rFonts w:eastAsia="SimSun" w:cs="Times New Roman"/>
          <w:b/>
          <w:kern w:val="2"/>
          <w:sz w:val="26"/>
          <w:szCs w:val="26"/>
          <w:lang w:val="pt-BR" w:eastAsia="zh-CN"/>
        </w:rPr>
        <w:t xml:space="preserve"> Đơn</w:t>
      </w:r>
      <w:r w:rsidRPr="00C31C31">
        <w:rPr>
          <w:rFonts w:eastAsia="SimSun" w:cs="Times New Roman"/>
          <w:kern w:val="2"/>
          <w:sz w:val="26"/>
          <w:szCs w:val="26"/>
          <w:lang w:val="pt-BR" w:eastAsia="zh-CN"/>
        </w:rPr>
        <w:t xml:space="preserve"> vị của điện dung là:</w:t>
      </w:r>
    </w:p>
    <w:p w14:paraId="369A28E2" w14:textId="1D3B03FE"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Fara (F)</w:t>
      </w:r>
      <w:r w:rsidRPr="00C31C31">
        <w:rPr>
          <w:rFonts w:eastAsia="SimSun" w:cs="Times New Roman"/>
          <w:kern w:val="2"/>
          <w:sz w:val="26"/>
          <w:szCs w:val="26"/>
          <w:lang w:val="pt-BR" w:eastAsia="zh-CN"/>
        </w:rPr>
        <w:tab/>
      </w:r>
      <w:r w:rsidRPr="00C31C31">
        <w:rPr>
          <w:rFonts w:eastAsia="SimSun" w:cs="Times New Roman"/>
          <w:kern w:val="2"/>
          <w:sz w:val="26"/>
          <w:szCs w:val="26"/>
          <w:lang w:val="pt-BR" w:eastAsia="zh-CN"/>
        </w:rPr>
        <w:tab/>
        <w:t xml:space="preserve">  </w:t>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Henry (H)</w:t>
      </w:r>
      <w:r w:rsidRPr="00C31C31">
        <w:rPr>
          <w:rFonts w:eastAsia="SimSun" w:cs="Times New Roman"/>
          <w:kern w:val="2"/>
          <w:sz w:val="26"/>
          <w:szCs w:val="26"/>
          <w:lang w:val="pt-BR" w:eastAsia="zh-CN"/>
        </w:rPr>
        <w:tab/>
      </w:r>
      <w:r w:rsidRPr="00C31C31">
        <w:rPr>
          <w:rFonts w:eastAsia="SimSun" w:cs="Times New Roman"/>
          <w:kern w:val="2"/>
          <w:sz w:val="26"/>
          <w:szCs w:val="26"/>
          <w:lang w:val="pt-BR" w:eastAsia="zh-CN"/>
        </w:rPr>
        <w:tab/>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Ôm (</w:t>
      </w:r>
      <w:r w:rsidRPr="00C31C31">
        <w:rPr>
          <w:rFonts w:eastAsia="SimSun" w:cs="Times New Roman"/>
          <w:kern w:val="2"/>
          <w:position w:val="-4"/>
          <w:sz w:val="26"/>
          <w:szCs w:val="26"/>
          <w:lang w:val="pt-BR" w:eastAsia="zh-CN"/>
        </w:rPr>
        <w:object w:dxaOrig="259" w:dyaOrig="259" w14:anchorId="2005FBFA">
          <v:shape id="Picture 20" o:spid="_x0000_i1039" type="#_x0000_t75" style="width:12.95pt;height:12.95pt;mso-wrap-style:square;mso-position-horizontal-relative:page;mso-position-vertical-relative:page" o:ole="">
            <v:imagedata r:id="rId35" o:title=""/>
          </v:shape>
          <o:OLEObject Type="Embed" ProgID="Equation.3" ShapeID="Picture 20" DrawAspect="Content" ObjectID="_1762468602" r:id="rId36"/>
        </w:object>
      </w:r>
      <w:r w:rsidRPr="00C31C31">
        <w:rPr>
          <w:rFonts w:eastAsia="SimSun" w:cs="Times New Roman"/>
          <w:kern w:val="2"/>
          <w:sz w:val="26"/>
          <w:szCs w:val="26"/>
          <w:lang w:val="en-US" w:eastAsia="zh-CN"/>
        </w:rPr>
        <w:t>)</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t xml:space="preserve"> </w:t>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Oát (W)</w:t>
      </w:r>
    </w:p>
    <w:p w14:paraId="531F3DB1" w14:textId="77777777" w:rsidR="00C31C31" w:rsidRPr="00712DB4" w:rsidRDefault="00C31C31" w:rsidP="00712DB4">
      <w:pPr>
        <w:widowControl w:val="0"/>
        <w:spacing w:after="0" w:line="360" w:lineRule="auto"/>
        <w:rPr>
          <w:rFonts w:eastAsia="SimSun" w:cs="Times New Roman"/>
          <w:b/>
          <w:color w:val="FF0000"/>
          <w:kern w:val="2"/>
          <w:sz w:val="26"/>
          <w:szCs w:val="26"/>
          <w:lang w:val="en-US"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color w:val="FF0000"/>
          <w:kern w:val="2"/>
          <w:sz w:val="26"/>
          <w:szCs w:val="26"/>
          <w:lang w:val="en-US" w:eastAsia="zh-CN"/>
        </w:rPr>
        <w:t>47 Đơn vị của điện cảm là:</w:t>
      </w:r>
    </w:p>
    <w:p w14:paraId="708E961A" w14:textId="69B699E6"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Fara (F)</w:t>
      </w:r>
      <w:r w:rsidRPr="00C31C31">
        <w:rPr>
          <w:rFonts w:eastAsia="SimSun" w:cs="Times New Roman"/>
          <w:kern w:val="2"/>
          <w:sz w:val="26"/>
          <w:szCs w:val="26"/>
          <w:lang w:val="pt-BR" w:eastAsia="zh-CN"/>
        </w:rPr>
        <w:tab/>
      </w:r>
      <w:r w:rsidRPr="00C31C31">
        <w:rPr>
          <w:rFonts w:eastAsia="SimSun" w:cs="Times New Roman"/>
          <w:kern w:val="2"/>
          <w:sz w:val="26"/>
          <w:szCs w:val="26"/>
          <w:lang w:val="pt-BR" w:eastAsia="zh-CN"/>
        </w:rPr>
        <w:tab/>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Henry (H)  </w:t>
      </w:r>
      <w:r w:rsidRPr="00C31C31">
        <w:rPr>
          <w:rFonts w:eastAsia="SimSun" w:cs="Times New Roman"/>
          <w:kern w:val="2"/>
          <w:sz w:val="26"/>
          <w:szCs w:val="26"/>
          <w:lang w:val="pt-BR" w:eastAsia="zh-CN"/>
        </w:rPr>
        <w:tab/>
      </w:r>
      <w:r w:rsidRPr="00C31C31">
        <w:rPr>
          <w:rFonts w:eastAsia="SimSun" w:cs="Times New Roman"/>
          <w:kern w:val="2"/>
          <w:sz w:val="26"/>
          <w:szCs w:val="26"/>
          <w:lang w:val="pt-BR" w:eastAsia="zh-CN"/>
        </w:rPr>
        <w:tab/>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Ôm (</w:t>
      </w:r>
      <w:r w:rsidRPr="00C31C31">
        <w:rPr>
          <w:rFonts w:eastAsia="SimSun" w:cs="Times New Roman"/>
          <w:kern w:val="2"/>
          <w:position w:val="-4"/>
          <w:sz w:val="26"/>
          <w:szCs w:val="26"/>
          <w:lang w:val="pt-BR" w:eastAsia="zh-CN"/>
        </w:rPr>
        <w:object w:dxaOrig="259" w:dyaOrig="259" w14:anchorId="20A05C85">
          <v:shape id="Picture 21" o:spid="_x0000_i1040" type="#_x0000_t75" style="width:12.95pt;height:12.95pt;mso-wrap-style:square;mso-position-horizontal-relative:page;mso-position-vertical-relative:page" o:ole="">
            <v:imagedata r:id="rId35" o:title=""/>
          </v:shape>
          <o:OLEObject Type="Embed" ProgID="Equation.3" ShapeID="Picture 21" DrawAspect="Content" ObjectID="_1762468603" r:id="rId37"/>
        </w:object>
      </w:r>
      <w:r w:rsidRPr="00C31C31">
        <w:rPr>
          <w:rFonts w:eastAsia="SimSun" w:cs="Times New Roman"/>
          <w:kern w:val="2"/>
          <w:sz w:val="26"/>
          <w:szCs w:val="26"/>
          <w:lang w:val="en-US" w:eastAsia="zh-CN"/>
        </w:rPr>
        <w:t>)</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Oát (W)</w:t>
      </w:r>
    </w:p>
    <w:p w14:paraId="29214561" w14:textId="77777777" w:rsidR="00C31C31" w:rsidRPr="00712DB4" w:rsidRDefault="00C31C31" w:rsidP="00712DB4">
      <w:pPr>
        <w:widowControl w:val="0"/>
        <w:spacing w:after="0" w:line="360" w:lineRule="auto"/>
        <w:rPr>
          <w:rFonts w:eastAsia="SimSun" w:cs="Times New Roman"/>
          <w:b/>
          <w:i/>
          <w:color w:val="FF0000"/>
          <w:kern w:val="2"/>
          <w:sz w:val="26"/>
          <w:szCs w:val="26"/>
          <w:lang w:val="en-US"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en-US" w:eastAsia="zh-CN"/>
        </w:rPr>
        <w:t>48 Điôt có các dây dẫn ra là các điện cực:</w:t>
      </w:r>
    </w:p>
    <w:p w14:paraId="7C6F5D4C"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Anôt ( A ); Catôt ( K ).</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Cực E; cực C; cực </w:t>
      </w:r>
      <w:r w:rsidRPr="00712DB4">
        <w:rPr>
          <w:rFonts w:eastAsia="SimSun" w:cs="Times New Roman"/>
          <w:b/>
          <w:color w:val="0066FF"/>
          <w:kern w:val="2"/>
          <w:sz w:val="26"/>
          <w:szCs w:val="26"/>
          <w:lang w:val="pt-BR" w:eastAsia="zh-CN"/>
        </w:rPr>
        <w:t>B.</w:t>
      </w:r>
    </w:p>
    <w:p w14:paraId="575B1C40" w14:textId="380317D8"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Anôt ( A ); Catôt ( K ); cực G.</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00FB73DD">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A</w:t>
      </w:r>
      <w:r w:rsidRPr="00C31C31">
        <w:rPr>
          <w:rFonts w:eastAsia="SimSun" w:cs="Times New Roman"/>
          <w:kern w:val="2"/>
          <w:sz w:val="26"/>
          <w:szCs w:val="26"/>
          <w:vertAlign w:val="subscript"/>
          <w:lang w:val="pt-BR" w:eastAsia="zh-CN"/>
        </w:rPr>
        <w:t>1</w:t>
      </w:r>
      <w:r w:rsidRPr="00C31C31">
        <w:rPr>
          <w:rFonts w:eastAsia="SimSun" w:cs="Times New Roman"/>
          <w:kern w:val="2"/>
          <w:sz w:val="26"/>
          <w:szCs w:val="26"/>
          <w:lang w:val="pt-BR" w:eastAsia="zh-CN"/>
        </w:rPr>
        <w:t>; A</w:t>
      </w:r>
      <w:r w:rsidRPr="00C31C31">
        <w:rPr>
          <w:rFonts w:eastAsia="SimSun" w:cs="Times New Roman"/>
          <w:kern w:val="2"/>
          <w:sz w:val="26"/>
          <w:szCs w:val="26"/>
          <w:vertAlign w:val="subscript"/>
          <w:lang w:val="pt-BR" w:eastAsia="zh-CN"/>
        </w:rPr>
        <w:t>2</w:t>
      </w:r>
      <w:r w:rsidRPr="00C31C31">
        <w:rPr>
          <w:rFonts w:eastAsia="SimSun" w:cs="Times New Roman"/>
          <w:kern w:val="2"/>
          <w:sz w:val="26"/>
          <w:szCs w:val="26"/>
          <w:lang w:val="pt-BR" w:eastAsia="zh-CN"/>
        </w:rPr>
        <w:t xml:space="preserve"> và G.</w:t>
      </w:r>
    </w:p>
    <w:p w14:paraId="5D57B5F7" w14:textId="77777777" w:rsidR="00C31C31" w:rsidRPr="00C31C31" w:rsidRDefault="00C31C31" w:rsidP="00712DB4">
      <w:pPr>
        <w:widowControl w:val="0"/>
        <w:spacing w:after="0" w:line="360" w:lineRule="auto"/>
        <w:rPr>
          <w:rFonts w:eastAsia="SimSun" w:cs="Times New Roman"/>
          <w:b/>
          <w:i/>
          <w:kern w:val="2"/>
          <w:sz w:val="26"/>
          <w:szCs w:val="26"/>
          <w:lang w:val="en-US"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en-US" w:eastAsia="zh-CN"/>
        </w:rPr>
        <w:t>49</w:t>
      </w:r>
      <w:r w:rsidRPr="00712DB4">
        <w:rPr>
          <w:rFonts w:eastAsia="SimSun" w:cs="Times New Roman"/>
          <w:b/>
          <w:i/>
          <w:color w:val="FF0000"/>
          <w:kern w:val="2"/>
          <w:sz w:val="26"/>
          <w:szCs w:val="26"/>
          <w:lang w:val="en-GB" w:eastAsia="zh-CN"/>
        </w:rPr>
        <w:t>.</w:t>
      </w:r>
      <w:r w:rsidRPr="00C31C31">
        <w:rPr>
          <w:rFonts w:eastAsia="SimSun" w:cs="Times New Roman"/>
          <w:b/>
          <w:i/>
          <w:kern w:val="2"/>
          <w:sz w:val="26"/>
          <w:szCs w:val="26"/>
          <w:lang w:val="en-US" w:eastAsia="zh-CN"/>
        </w:rPr>
        <w:t xml:space="preserve"> Tranzito có các dây dẫn ra là các điện cực:</w:t>
      </w:r>
    </w:p>
    <w:p w14:paraId="08ECA218"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Anôt ( A ); Catôt ( K ).</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Cực E; cực C; cực </w:t>
      </w:r>
      <w:r w:rsidRPr="00712DB4">
        <w:rPr>
          <w:rFonts w:eastAsia="SimSun" w:cs="Times New Roman"/>
          <w:b/>
          <w:color w:val="0066FF"/>
          <w:kern w:val="2"/>
          <w:sz w:val="26"/>
          <w:szCs w:val="26"/>
          <w:lang w:val="pt-BR" w:eastAsia="zh-CN"/>
        </w:rPr>
        <w:t>B.</w:t>
      </w:r>
    </w:p>
    <w:p w14:paraId="791332A1"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Anôt ( A ); Catôt ( K ); cực G.</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A</w:t>
      </w:r>
      <w:r w:rsidRPr="00C31C31">
        <w:rPr>
          <w:rFonts w:eastAsia="SimSun" w:cs="Times New Roman"/>
          <w:kern w:val="2"/>
          <w:sz w:val="26"/>
          <w:szCs w:val="26"/>
          <w:vertAlign w:val="subscript"/>
          <w:lang w:val="pt-BR" w:eastAsia="zh-CN"/>
        </w:rPr>
        <w:t>1</w:t>
      </w:r>
      <w:r w:rsidRPr="00C31C31">
        <w:rPr>
          <w:rFonts w:eastAsia="SimSun" w:cs="Times New Roman"/>
          <w:kern w:val="2"/>
          <w:sz w:val="26"/>
          <w:szCs w:val="26"/>
          <w:lang w:val="pt-BR" w:eastAsia="zh-CN"/>
        </w:rPr>
        <w:t>; A</w:t>
      </w:r>
      <w:r w:rsidRPr="00C31C31">
        <w:rPr>
          <w:rFonts w:eastAsia="SimSun" w:cs="Times New Roman"/>
          <w:kern w:val="2"/>
          <w:sz w:val="26"/>
          <w:szCs w:val="26"/>
          <w:vertAlign w:val="subscript"/>
          <w:lang w:val="pt-BR" w:eastAsia="zh-CN"/>
        </w:rPr>
        <w:t>2</w:t>
      </w:r>
      <w:r w:rsidRPr="00C31C31">
        <w:rPr>
          <w:rFonts w:eastAsia="SimSun" w:cs="Times New Roman"/>
          <w:kern w:val="2"/>
          <w:sz w:val="26"/>
          <w:szCs w:val="26"/>
          <w:lang w:val="pt-BR" w:eastAsia="zh-CN"/>
        </w:rPr>
        <w:t xml:space="preserve"> và G.</w:t>
      </w:r>
    </w:p>
    <w:p w14:paraId="708A485D" w14:textId="77777777" w:rsidR="00C31C31" w:rsidRPr="00C31C31" w:rsidRDefault="00C31C31" w:rsidP="00712DB4">
      <w:pPr>
        <w:widowControl w:val="0"/>
        <w:spacing w:after="0" w:line="360" w:lineRule="auto"/>
        <w:rPr>
          <w:rFonts w:eastAsia="SimSun" w:cs="Times New Roman"/>
          <w:b/>
          <w:i/>
          <w:kern w:val="2"/>
          <w:sz w:val="26"/>
          <w:szCs w:val="26"/>
          <w:lang w:val="en-US"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en-US" w:eastAsia="zh-CN"/>
        </w:rPr>
        <w:t>50</w:t>
      </w:r>
      <w:r w:rsidRPr="00712DB4">
        <w:rPr>
          <w:rFonts w:eastAsia="SimSun" w:cs="Times New Roman"/>
          <w:b/>
          <w:i/>
          <w:color w:val="FF0000"/>
          <w:kern w:val="2"/>
          <w:sz w:val="26"/>
          <w:szCs w:val="26"/>
          <w:lang w:val="en-GB" w:eastAsia="zh-CN"/>
        </w:rPr>
        <w:t>.</w:t>
      </w:r>
      <w:r w:rsidRPr="00C31C31">
        <w:rPr>
          <w:rFonts w:eastAsia="SimSun" w:cs="Times New Roman"/>
          <w:b/>
          <w:i/>
          <w:kern w:val="2"/>
          <w:sz w:val="26"/>
          <w:szCs w:val="26"/>
          <w:lang w:val="en-US" w:eastAsia="zh-CN"/>
        </w:rPr>
        <w:t xml:space="preserve"> Tirixto có các dây dẫn ra là các điện cực:</w:t>
      </w:r>
    </w:p>
    <w:p w14:paraId="04071DFC"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Anôt ( A ); Catôt ( K ).</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Cực E; cực C; cực </w:t>
      </w:r>
      <w:r w:rsidRPr="00712DB4">
        <w:rPr>
          <w:rFonts w:eastAsia="SimSun" w:cs="Times New Roman"/>
          <w:b/>
          <w:color w:val="0066FF"/>
          <w:kern w:val="2"/>
          <w:sz w:val="26"/>
          <w:szCs w:val="26"/>
          <w:lang w:val="pt-BR" w:eastAsia="zh-CN"/>
        </w:rPr>
        <w:t>B.</w:t>
      </w:r>
    </w:p>
    <w:p w14:paraId="20160C50"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Anôt ( A ); Catôt ( K ); cực G.</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A</w:t>
      </w:r>
      <w:r w:rsidRPr="00C31C31">
        <w:rPr>
          <w:rFonts w:eastAsia="SimSun" w:cs="Times New Roman"/>
          <w:kern w:val="2"/>
          <w:sz w:val="26"/>
          <w:szCs w:val="26"/>
          <w:vertAlign w:val="subscript"/>
          <w:lang w:val="pt-BR" w:eastAsia="zh-CN"/>
        </w:rPr>
        <w:t>1</w:t>
      </w:r>
      <w:r w:rsidRPr="00C31C31">
        <w:rPr>
          <w:rFonts w:eastAsia="SimSun" w:cs="Times New Roman"/>
          <w:kern w:val="2"/>
          <w:sz w:val="26"/>
          <w:szCs w:val="26"/>
          <w:lang w:val="pt-BR" w:eastAsia="zh-CN"/>
        </w:rPr>
        <w:t>; A</w:t>
      </w:r>
      <w:r w:rsidRPr="00C31C31">
        <w:rPr>
          <w:rFonts w:eastAsia="SimSun" w:cs="Times New Roman"/>
          <w:kern w:val="2"/>
          <w:sz w:val="26"/>
          <w:szCs w:val="26"/>
          <w:vertAlign w:val="subscript"/>
          <w:lang w:val="pt-BR" w:eastAsia="zh-CN"/>
        </w:rPr>
        <w:t>2</w:t>
      </w:r>
      <w:r w:rsidRPr="00C31C31">
        <w:rPr>
          <w:rFonts w:eastAsia="SimSun" w:cs="Times New Roman"/>
          <w:kern w:val="2"/>
          <w:sz w:val="26"/>
          <w:szCs w:val="26"/>
          <w:lang w:val="pt-BR" w:eastAsia="zh-CN"/>
        </w:rPr>
        <w:t xml:space="preserve"> và G.</w:t>
      </w:r>
    </w:p>
    <w:p w14:paraId="08E322A5" w14:textId="77777777" w:rsidR="00C31C31" w:rsidRPr="00712DB4" w:rsidRDefault="00C31C31" w:rsidP="00712DB4">
      <w:pPr>
        <w:widowControl w:val="0"/>
        <w:spacing w:after="0" w:line="360" w:lineRule="auto"/>
        <w:rPr>
          <w:rFonts w:eastAsia="SimSun" w:cs="Times New Roman"/>
          <w:b/>
          <w:i/>
          <w:color w:val="FF0000"/>
          <w:kern w:val="2"/>
          <w:sz w:val="26"/>
          <w:szCs w:val="26"/>
          <w:lang w:val="en-US" w:eastAsia="zh-CN"/>
        </w:rPr>
      </w:pPr>
      <w:r w:rsidRPr="00712DB4">
        <w:rPr>
          <w:rFonts w:eastAsia="SimSun" w:cs="Times New Roman"/>
          <w:b/>
          <w:bCs/>
          <w:color w:val="FF0000"/>
          <w:kern w:val="2"/>
          <w:sz w:val="26"/>
          <w:szCs w:val="26"/>
          <w:lang w:val="en-GB" w:eastAsia="zh-CN"/>
        </w:rPr>
        <w:lastRenderedPageBreak/>
        <w:t xml:space="preserve">Câu </w:t>
      </w:r>
      <w:r w:rsidRPr="00712DB4">
        <w:rPr>
          <w:rFonts w:eastAsia="SimSun" w:cs="Times New Roman"/>
          <w:b/>
          <w:i/>
          <w:color w:val="FF0000"/>
          <w:kern w:val="2"/>
          <w:sz w:val="26"/>
          <w:szCs w:val="26"/>
          <w:lang w:val="en-US" w:eastAsia="zh-CN"/>
        </w:rPr>
        <w:t>51 Triac có các dây dẫn ra là các điện cực:</w:t>
      </w:r>
    </w:p>
    <w:p w14:paraId="0CB4D5A8"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Anôt ( A ); Catôt ( K ).</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Cực E; cực C; cực </w:t>
      </w:r>
      <w:r w:rsidRPr="00712DB4">
        <w:rPr>
          <w:rFonts w:eastAsia="SimSun" w:cs="Times New Roman"/>
          <w:b/>
          <w:color w:val="0066FF"/>
          <w:kern w:val="2"/>
          <w:sz w:val="26"/>
          <w:szCs w:val="26"/>
          <w:lang w:val="pt-BR" w:eastAsia="zh-CN"/>
        </w:rPr>
        <w:t>B.</w:t>
      </w:r>
    </w:p>
    <w:p w14:paraId="10754CF9" w14:textId="0D5A49BD"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Anôt ( A ); Catôt ( K ); cực G.</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00FB73DD">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A</w:t>
      </w:r>
      <w:r w:rsidRPr="00C31C31">
        <w:rPr>
          <w:rFonts w:eastAsia="SimSun" w:cs="Times New Roman"/>
          <w:kern w:val="2"/>
          <w:sz w:val="26"/>
          <w:szCs w:val="26"/>
          <w:vertAlign w:val="subscript"/>
          <w:lang w:val="pt-BR" w:eastAsia="zh-CN"/>
        </w:rPr>
        <w:t>1</w:t>
      </w:r>
      <w:r w:rsidRPr="00C31C31">
        <w:rPr>
          <w:rFonts w:eastAsia="SimSun" w:cs="Times New Roman"/>
          <w:kern w:val="2"/>
          <w:sz w:val="26"/>
          <w:szCs w:val="26"/>
          <w:lang w:val="pt-BR" w:eastAsia="zh-CN"/>
        </w:rPr>
        <w:t>; A</w:t>
      </w:r>
      <w:r w:rsidRPr="00C31C31">
        <w:rPr>
          <w:rFonts w:eastAsia="SimSun" w:cs="Times New Roman"/>
          <w:kern w:val="2"/>
          <w:sz w:val="26"/>
          <w:szCs w:val="26"/>
          <w:vertAlign w:val="subscript"/>
          <w:lang w:val="pt-BR" w:eastAsia="zh-CN"/>
        </w:rPr>
        <w:t>2</w:t>
      </w:r>
      <w:r w:rsidRPr="00C31C31">
        <w:rPr>
          <w:rFonts w:eastAsia="SimSun" w:cs="Times New Roman"/>
          <w:kern w:val="2"/>
          <w:sz w:val="26"/>
          <w:szCs w:val="26"/>
          <w:lang w:val="pt-BR" w:eastAsia="zh-CN"/>
        </w:rPr>
        <w:t xml:space="preserve"> và G.</w:t>
      </w:r>
    </w:p>
    <w:p w14:paraId="7F16B61C" w14:textId="77777777" w:rsidR="00C31C31" w:rsidRPr="00712DB4" w:rsidRDefault="00C31C31" w:rsidP="00712DB4">
      <w:pPr>
        <w:widowControl w:val="0"/>
        <w:spacing w:after="0" w:line="360" w:lineRule="auto"/>
        <w:rPr>
          <w:rFonts w:eastAsia="SimSun" w:cs="Times New Roman"/>
          <w:b/>
          <w:i/>
          <w:color w:val="FF0000"/>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pt-BR" w:eastAsia="zh-CN"/>
        </w:rPr>
        <w:t>52 Điôt tiếp điểm có chức năng:</w:t>
      </w:r>
    </w:p>
    <w:p w14:paraId="25553F38"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Dùng để tách sóng và trộn tần.</w:t>
      </w:r>
    </w:p>
    <w:p w14:paraId="52670250"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Dùng để chỉnh lưu.</w:t>
      </w:r>
    </w:p>
    <w:p w14:paraId="54D08F07"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Dùng để ổn định điện áp một chiều.</w:t>
      </w:r>
    </w:p>
    <w:p w14:paraId="600BE2D2"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Biến đổi dòng điện xoay chiều thành dòng điện một chiều.</w:t>
      </w:r>
    </w:p>
    <w:p w14:paraId="430985FA" w14:textId="77777777" w:rsidR="00C31C31" w:rsidRPr="00712DB4" w:rsidRDefault="00C31C31" w:rsidP="00712DB4">
      <w:pPr>
        <w:widowControl w:val="0"/>
        <w:spacing w:after="0" w:line="360" w:lineRule="auto"/>
        <w:rPr>
          <w:rFonts w:eastAsia="SimSun" w:cs="Times New Roman"/>
          <w:b/>
          <w:i/>
          <w:color w:val="FF0000"/>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pt-BR" w:eastAsia="zh-CN"/>
        </w:rPr>
        <w:t>53 Điôt tiếp mặt có chức năng:</w:t>
      </w:r>
    </w:p>
    <w:p w14:paraId="5F65B30B"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Dùng để tách sóng và trộn tần.</w:t>
      </w:r>
    </w:p>
    <w:p w14:paraId="5B928410"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Dùng để chỉnh lưu.</w:t>
      </w:r>
    </w:p>
    <w:p w14:paraId="1EE13634"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Dùng để ổn định điện áp một chiều.</w:t>
      </w:r>
    </w:p>
    <w:p w14:paraId="40E91AF1"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Biến đổi dòng điện xoay chiều thành dòng điện một chiều.</w:t>
      </w:r>
    </w:p>
    <w:p w14:paraId="49BB7647" w14:textId="77777777" w:rsidR="00C31C31" w:rsidRPr="00C31C31" w:rsidRDefault="00C31C31" w:rsidP="00712DB4">
      <w:pPr>
        <w:widowControl w:val="0"/>
        <w:spacing w:after="0" w:line="360" w:lineRule="auto"/>
        <w:rPr>
          <w:rFonts w:eastAsia="SimSun" w:cs="Times New Roman"/>
          <w:b/>
          <w:i/>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pt-BR" w:eastAsia="zh-CN"/>
        </w:rPr>
        <w:t>54</w:t>
      </w:r>
      <w:r w:rsidRPr="00712DB4">
        <w:rPr>
          <w:rFonts w:eastAsia="SimSun" w:cs="Times New Roman"/>
          <w:b/>
          <w:i/>
          <w:color w:val="FF0000"/>
          <w:kern w:val="2"/>
          <w:sz w:val="26"/>
          <w:szCs w:val="26"/>
          <w:lang w:val="en-GB" w:eastAsia="zh-CN"/>
        </w:rPr>
        <w:t>.</w:t>
      </w:r>
      <w:r w:rsidRPr="00C31C31">
        <w:rPr>
          <w:rFonts w:eastAsia="SimSun" w:cs="Times New Roman"/>
          <w:i/>
          <w:kern w:val="2"/>
          <w:sz w:val="26"/>
          <w:szCs w:val="26"/>
          <w:lang w:val="pt-BR" w:eastAsia="zh-CN"/>
        </w:rPr>
        <w:t xml:space="preserve"> </w:t>
      </w:r>
      <w:r w:rsidRPr="00C31C31">
        <w:rPr>
          <w:rFonts w:eastAsia="SimSun" w:cs="Times New Roman"/>
          <w:b/>
          <w:i/>
          <w:kern w:val="2"/>
          <w:sz w:val="26"/>
          <w:szCs w:val="26"/>
          <w:lang w:val="pt-BR" w:eastAsia="zh-CN"/>
        </w:rPr>
        <w:t>Điôt ổn áp (Zêne) có chức năng:</w:t>
      </w:r>
    </w:p>
    <w:p w14:paraId="37B55CC2"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en-GB" w:eastAsia="zh-CN"/>
        </w:rPr>
        <w:t xml:space="preserve"> </w:t>
      </w:r>
      <w:r w:rsidRPr="00C31C31">
        <w:rPr>
          <w:rFonts w:eastAsia="SimSun" w:cs="Times New Roman"/>
          <w:kern w:val="2"/>
          <w:sz w:val="26"/>
          <w:szCs w:val="26"/>
          <w:lang w:val="pt-BR" w:eastAsia="zh-CN"/>
        </w:rPr>
        <w:t>Dùng để tách sóng và trộn tần.</w:t>
      </w:r>
    </w:p>
    <w:p w14:paraId="43B44595"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Dùng để chỉnh lưu.</w:t>
      </w:r>
    </w:p>
    <w:p w14:paraId="75DE4D6D"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Dùng để ổn định điện áp một chiều.</w:t>
      </w:r>
    </w:p>
    <w:p w14:paraId="6C4D48CE"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Biến đổi dòng điện xoay chiều thành dòng điện một chiều.</w:t>
      </w:r>
    </w:p>
    <w:p w14:paraId="6BEEEA90" w14:textId="77777777" w:rsidR="00C31C31" w:rsidRPr="00C31C31" w:rsidRDefault="00C31C31" w:rsidP="00712DB4">
      <w:pPr>
        <w:widowControl w:val="0"/>
        <w:spacing w:after="0" w:line="360" w:lineRule="auto"/>
        <w:rPr>
          <w:rFonts w:eastAsia="SimSun" w:cs="Times New Roman"/>
          <w:b/>
          <w:i/>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pt-BR" w:eastAsia="zh-CN"/>
        </w:rPr>
        <w:t>55</w:t>
      </w:r>
      <w:r w:rsidRPr="00712DB4">
        <w:rPr>
          <w:rFonts w:eastAsia="SimSun" w:cs="Times New Roman"/>
          <w:b/>
          <w:i/>
          <w:color w:val="FF0000"/>
          <w:kern w:val="2"/>
          <w:sz w:val="26"/>
          <w:szCs w:val="26"/>
          <w:lang w:val="en-GB" w:eastAsia="zh-CN"/>
        </w:rPr>
        <w:t>.</w:t>
      </w:r>
      <w:r w:rsidRPr="00C31C31">
        <w:rPr>
          <w:rFonts w:eastAsia="SimSun" w:cs="Times New Roman"/>
          <w:i/>
          <w:kern w:val="2"/>
          <w:sz w:val="26"/>
          <w:szCs w:val="26"/>
          <w:lang w:val="pt-BR" w:eastAsia="zh-CN"/>
        </w:rPr>
        <w:t xml:space="preserve"> </w:t>
      </w:r>
      <w:r w:rsidRPr="00C31C31">
        <w:rPr>
          <w:rFonts w:eastAsia="SimSun" w:cs="Times New Roman"/>
          <w:b/>
          <w:i/>
          <w:kern w:val="2"/>
          <w:sz w:val="26"/>
          <w:szCs w:val="26"/>
          <w:lang w:val="pt-BR" w:eastAsia="zh-CN"/>
        </w:rPr>
        <w:t>Điôt chỉnh lưu có chức năng:</w:t>
      </w:r>
    </w:p>
    <w:p w14:paraId="47A98D86"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Dùng để tách sóng và trộn tần.</w:t>
      </w:r>
    </w:p>
    <w:p w14:paraId="4EA72738"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Dùng để chỉnh lưu.</w:t>
      </w:r>
    </w:p>
    <w:p w14:paraId="7D986B81"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Dùng để ổn định điện áp một chiều.</w:t>
      </w:r>
    </w:p>
    <w:p w14:paraId="5B611DBC"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Biến đổi dòng điện xoay chiều thành dòng điện một chiều.</w:t>
      </w:r>
    </w:p>
    <w:p w14:paraId="37BEA876" w14:textId="77777777" w:rsidR="00C31C31" w:rsidRPr="00C31C31" w:rsidRDefault="00C31C31" w:rsidP="00712DB4">
      <w:pPr>
        <w:widowControl w:val="0"/>
        <w:spacing w:after="0" w:line="360" w:lineRule="auto"/>
        <w:rPr>
          <w:rFonts w:eastAsia="SimSun" w:cs="Times New Roman"/>
          <w:b/>
          <w:i/>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pt-BR" w:eastAsia="zh-CN"/>
        </w:rPr>
        <w:t>56</w:t>
      </w:r>
      <w:r w:rsidRPr="00712DB4">
        <w:rPr>
          <w:rFonts w:eastAsia="SimSun" w:cs="Times New Roman"/>
          <w:b/>
          <w:i/>
          <w:color w:val="FF0000"/>
          <w:kern w:val="2"/>
          <w:sz w:val="26"/>
          <w:szCs w:val="26"/>
          <w:lang w:val="en-GB" w:eastAsia="zh-CN"/>
        </w:rPr>
        <w:t>.</w:t>
      </w:r>
      <w:r w:rsidRPr="00C31C31">
        <w:rPr>
          <w:rFonts w:eastAsia="SimSun" w:cs="Times New Roman"/>
          <w:b/>
          <w:i/>
          <w:kern w:val="2"/>
          <w:sz w:val="26"/>
          <w:szCs w:val="26"/>
          <w:lang w:val="pt-BR" w:eastAsia="zh-CN"/>
        </w:rPr>
        <w:t xml:space="preserve"> Linh kiện điện tử có 1 tiếp giáp P – N là:</w:t>
      </w:r>
    </w:p>
    <w:p w14:paraId="285197AD" w14:textId="77777777" w:rsidR="00C31C31" w:rsidRPr="00C31C31" w:rsidRDefault="00C31C31" w:rsidP="00712DB4">
      <w:pPr>
        <w:widowControl w:val="0"/>
        <w:spacing w:after="0" w:line="360" w:lineRule="auto"/>
        <w:rPr>
          <w:rFonts w:eastAsia="SimSun" w:cs="Times New Roman"/>
          <w:kern w:val="2"/>
          <w:sz w:val="26"/>
          <w:szCs w:val="26"/>
          <w:u w:val="single"/>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Điôt</w:t>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Tranzito</w:t>
      </w:r>
    </w:p>
    <w:p w14:paraId="5D349566" w14:textId="77777777" w:rsidR="00C31C31" w:rsidRPr="00C31C31" w:rsidRDefault="00C31C31" w:rsidP="00712DB4">
      <w:pPr>
        <w:widowControl w:val="0"/>
        <w:spacing w:after="0" w:line="360" w:lineRule="auto"/>
        <w:rPr>
          <w:rFonts w:eastAsia="SimSun" w:cs="Times New Roman"/>
          <w:b/>
          <w:i/>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Tirixto</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Triac</w:t>
      </w:r>
    </w:p>
    <w:p w14:paraId="455443D2" w14:textId="77777777" w:rsidR="00C31C31" w:rsidRPr="00C31C31" w:rsidRDefault="00C31C31" w:rsidP="00712DB4">
      <w:pPr>
        <w:widowControl w:val="0"/>
        <w:spacing w:after="0" w:line="360" w:lineRule="auto"/>
        <w:rPr>
          <w:rFonts w:eastAsia="SimSun" w:cs="Times New Roman"/>
          <w:b/>
          <w:i/>
          <w:kern w:val="2"/>
          <w:sz w:val="26"/>
          <w:szCs w:val="26"/>
          <w:lang w:val="en-US"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en-US" w:eastAsia="zh-CN"/>
        </w:rPr>
        <w:t>57</w:t>
      </w:r>
      <w:r w:rsidRPr="00712DB4">
        <w:rPr>
          <w:rFonts w:eastAsia="SimSun" w:cs="Times New Roman"/>
          <w:b/>
          <w:i/>
          <w:color w:val="FF0000"/>
          <w:kern w:val="2"/>
          <w:sz w:val="26"/>
          <w:szCs w:val="26"/>
          <w:lang w:val="en-GB" w:eastAsia="zh-CN"/>
        </w:rPr>
        <w:t>.</w:t>
      </w:r>
      <w:r w:rsidRPr="00C31C31">
        <w:rPr>
          <w:rFonts w:eastAsia="SimSun" w:cs="Times New Roman"/>
          <w:b/>
          <w:i/>
          <w:kern w:val="2"/>
          <w:sz w:val="26"/>
          <w:szCs w:val="26"/>
          <w:lang w:val="en-US" w:eastAsia="zh-CN"/>
        </w:rPr>
        <w:t xml:space="preserve"> Linh kiện điện tử có 2 tiếp giáp P – N là:</w:t>
      </w:r>
    </w:p>
    <w:p w14:paraId="4CBA99FE" w14:textId="77777777" w:rsidR="00C31C31" w:rsidRPr="00C31C31" w:rsidRDefault="00C31C31" w:rsidP="00712DB4">
      <w:pPr>
        <w:widowControl w:val="0"/>
        <w:spacing w:after="0" w:line="360" w:lineRule="auto"/>
        <w:rPr>
          <w:rFonts w:eastAsia="SimSun" w:cs="Times New Roman"/>
          <w:kern w:val="2"/>
          <w:sz w:val="26"/>
          <w:szCs w:val="26"/>
          <w:u w:val="single"/>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Điôt</w:t>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Tranzito</w:t>
      </w:r>
    </w:p>
    <w:p w14:paraId="2DB282C9" w14:textId="3EDDE508" w:rsidR="00C31C31" w:rsidRPr="00C31C31" w:rsidRDefault="00C31C31" w:rsidP="00712DB4">
      <w:pPr>
        <w:widowControl w:val="0"/>
        <w:spacing w:after="0" w:line="360" w:lineRule="auto"/>
        <w:rPr>
          <w:rFonts w:eastAsia="SimSun" w:cs="Times New Roman"/>
          <w:b/>
          <w:i/>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Tirixto</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00FB73DD">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Triac</w:t>
      </w:r>
    </w:p>
    <w:p w14:paraId="345026DF" w14:textId="77777777" w:rsidR="00C31C31" w:rsidRPr="00C31C31" w:rsidRDefault="00C31C31" w:rsidP="00712DB4">
      <w:pPr>
        <w:widowControl w:val="0"/>
        <w:spacing w:after="0" w:line="360" w:lineRule="auto"/>
        <w:rPr>
          <w:rFonts w:eastAsia="SimSun" w:cs="Times New Roman"/>
          <w:b/>
          <w:i/>
          <w:kern w:val="2"/>
          <w:sz w:val="26"/>
          <w:szCs w:val="26"/>
          <w:lang w:val="en-US"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en-US" w:eastAsia="zh-CN"/>
        </w:rPr>
        <w:t>58</w:t>
      </w:r>
      <w:r w:rsidRPr="00712DB4">
        <w:rPr>
          <w:rFonts w:eastAsia="SimSun" w:cs="Times New Roman"/>
          <w:b/>
          <w:i/>
          <w:color w:val="FF0000"/>
          <w:kern w:val="2"/>
          <w:sz w:val="26"/>
          <w:szCs w:val="26"/>
          <w:lang w:val="en-GB" w:eastAsia="zh-CN"/>
        </w:rPr>
        <w:t>.</w:t>
      </w:r>
      <w:r w:rsidRPr="00C31C31">
        <w:rPr>
          <w:rFonts w:eastAsia="SimSun" w:cs="Times New Roman"/>
          <w:b/>
          <w:i/>
          <w:kern w:val="2"/>
          <w:sz w:val="26"/>
          <w:szCs w:val="26"/>
          <w:lang w:val="en-US" w:eastAsia="zh-CN"/>
        </w:rPr>
        <w:t xml:space="preserve"> Linh kiện điện tử có 3 tiếp giáp P – N là:</w:t>
      </w:r>
    </w:p>
    <w:p w14:paraId="01F0084A" w14:textId="77777777" w:rsidR="00C31C31" w:rsidRPr="00C31C31" w:rsidRDefault="00C31C31" w:rsidP="00712DB4">
      <w:pPr>
        <w:widowControl w:val="0"/>
        <w:spacing w:after="0" w:line="360" w:lineRule="auto"/>
        <w:rPr>
          <w:rFonts w:eastAsia="SimSun" w:cs="Times New Roman"/>
          <w:kern w:val="2"/>
          <w:sz w:val="26"/>
          <w:szCs w:val="26"/>
          <w:u w:val="single"/>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Điôt</w:t>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C31C31">
        <w:rPr>
          <w:rFonts w:eastAsia="SimSun" w:cs="Times New Roman"/>
          <w:b/>
          <w:i/>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Tranzito</w:t>
      </w:r>
    </w:p>
    <w:p w14:paraId="707AB919" w14:textId="77777777" w:rsidR="00C31C31" w:rsidRPr="00C31C31" w:rsidRDefault="00C31C31" w:rsidP="00712DB4">
      <w:pPr>
        <w:widowControl w:val="0"/>
        <w:spacing w:after="0" w:line="360" w:lineRule="auto"/>
        <w:rPr>
          <w:rFonts w:eastAsia="SimSun" w:cs="Times New Roman"/>
          <w:b/>
          <w:i/>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Tirixto</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Triac</w:t>
      </w:r>
    </w:p>
    <w:p w14:paraId="2F1BF975" w14:textId="77777777" w:rsidR="00C31C31" w:rsidRPr="00C31C31" w:rsidRDefault="00C31C31" w:rsidP="00712DB4">
      <w:pPr>
        <w:widowControl w:val="0"/>
        <w:spacing w:after="0" w:line="360" w:lineRule="auto"/>
        <w:rPr>
          <w:rFonts w:eastAsia="SimSun" w:cs="Times New Roman"/>
          <w:b/>
          <w:i/>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pt-BR" w:eastAsia="zh-CN"/>
        </w:rPr>
        <w:t>59</w:t>
      </w:r>
      <w:r w:rsidRPr="00712DB4">
        <w:rPr>
          <w:rFonts w:eastAsia="SimSun" w:cs="Times New Roman"/>
          <w:b/>
          <w:i/>
          <w:color w:val="FF0000"/>
          <w:kern w:val="2"/>
          <w:sz w:val="26"/>
          <w:szCs w:val="26"/>
          <w:lang w:val="en-GB" w:eastAsia="zh-CN"/>
        </w:rPr>
        <w:t>.</w:t>
      </w:r>
      <w:r w:rsidRPr="00C31C31">
        <w:rPr>
          <w:rFonts w:eastAsia="SimSun" w:cs="Times New Roman"/>
          <w:b/>
          <w:i/>
          <w:kern w:val="2"/>
          <w:sz w:val="26"/>
          <w:szCs w:val="26"/>
          <w:lang w:val="pt-BR" w:eastAsia="zh-CN"/>
        </w:rPr>
        <w:t xml:space="preserve"> Đây là kí hiệu của linh kiện nào:</w:t>
      </w:r>
    </w:p>
    <w:p w14:paraId="5F3DD458" w14:textId="1AD3C806" w:rsidR="00C31C31" w:rsidRPr="00C31C31" w:rsidRDefault="00C31C31" w:rsidP="00712DB4">
      <w:pPr>
        <w:widowControl w:val="0"/>
        <w:spacing w:after="0" w:line="360" w:lineRule="auto"/>
        <w:rPr>
          <w:rFonts w:eastAsia="SimSun" w:cs="Times New Roman"/>
          <w:kern w:val="2"/>
          <w:sz w:val="26"/>
          <w:szCs w:val="26"/>
          <w:lang w:val="pt-BR" w:eastAsia="zh-CN"/>
        </w:rPr>
      </w:pPr>
      <w:r w:rsidRPr="00FB73DD">
        <w:rPr>
          <w:rFonts w:eastAsia="SimSun" w:cs="Times New Roman"/>
          <w:noProof/>
          <w:kern w:val="2"/>
          <w:sz w:val="26"/>
          <w:szCs w:val="26"/>
          <w:lang w:val="en-US"/>
        </w:rPr>
        <mc:AlternateContent>
          <mc:Choice Requires="wpg">
            <w:drawing>
              <wp:anchor distT="0" distB="0" distL="114300" distR="114300" simplePos="0" relativeHeight="251659264" behindDoc="1" locked="0" layoutInCell="1" allowOverlap="1" wp14:anchorId="0972BBEC" wp14:editId="087F685F">
                <wp:simplePos x="0" y="0"/>
                <wp:positionH relativeFrom="column">
                  <wp:posOffset>1828800</wp:posOffset>
                </wp:positionH>
                <wp:positionV relativeFrom="paragraph">
                  <wp:posOffset>113030</wp:posOffset>
                </wp:positionV>
                <wp:extent cx="1162050" cy="562610"/>
                <wp:effectExtent l="4445" t="3175" r="0" b="5715"/>
                <wp:wrapNone/>
                <wp:docPr id="213" name="Nhóm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562610"/>
                          <a:chOff x="0" y="0"/>
                          <a:chExt cx="1830" cy="886"/>
                        </a:xfrm>
                      </wpg:grpSpPr>
                      <pic:pic xmlns:pic="http://schemas.openxmlformats.org/drawingml/2006/picture">
                        <pic:nvPicPr>
                          <pic:cNvPr id="214" name="Picture 9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280" y="338"/>
                            <a:ext cx="1253"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215" name="Rectangle 94"/>
                        <wps:cNvSpPr>
                          <a:spLocks noChangeArrowheads="1"/>
                        </wps:cNvSpPr>
                        <wps:spPr bwMode="auto">
                          <a:xfrm>
                            <a:off x="0" y="63"/>
                            <a:ext cx="540" cy="54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2B54D41D" w14:textId="77777777" w:rsidR="00C31C31" w:rsidRDefault="00C31C31" w:rsidP="00C31C31">
                              <w:r>
                                <w:t>A</w:t>
                              </w:r>
                            </w:p>
                          </w:txbxContent>
                        </wps:txbx>
                        <wps:bodyPr rot="0" vert="horz" wrap="square" lIns="91440" tIns="45720" rIns="91440" bIns="45720" anchor="t" anchorCtr="0" upright="1">
                          <a:noAutofit/>
                        </wps:bodyPr>
                      </wps:wsp>
                      <wps:wsp>
                        <wps:cNvPr id="216" name="Rectangle 95"/>
                        <wps:cNvSpPr>
                          <a:spLocks noChangeArrowheads="1"/>
                        </wps:cNvSpPr>
                        <wps:spPr bwMode="auto">
                          <a:xfrm>
                            <a:off x="1290" y="0"/>
                            <a:ext cx="540" cy="54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4B784580" w14:textId="77777777" w:rsidR="00C31C31" w:rsidRDefault="00C31C31" w:rsidP="00C31C31">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972BBEC" id="Nhóm 213" o:spid="_x0000_s1066" style="position:absolute;left:0;text-align:left;margin-left:2in;margin-top:8.9pt;width:91.5pt;height:44.3pt;z-index:-251657216;mso-position-horizontal-relative:text;mso-position-vertical-relative:text" coordsize="1830,88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HfH3xXwMAABsKAAAOAAAAZHJzL2Uyb0RvYy54bWzUVu1u4zYQ/F+g70Dw /0WW/FFHiH04JE1wwLUNeu0DUBQlESeRLElbTp++Q0py7PjaSw9o0RqwsMslV7OzQ1I3bw9dS/bC OqnVhqZXM0qE4rqUqt7QX3+5f7OmxHmmStZqJTb0STj6dvvtNze9yUWmG92WwhIkUS7vzYY23ps8 SRxvRMfclTZCIVhp2zEP19ZJaVmP7F2bZLPZKum1LY3VXDiH0bshSLcxf1UJ7n+qKic8aTcU2Hx8 2vgswjPZ3rC8tsw0ko8w2Feg6JhUeOkx1R3zjOysvEjVSW6105W/4rpLdFVJLmINqCadvajmweqd ibXUeV+bI02g9gVPX52W/7h/sOajebQDepgfNP/kwEvSmzo/jQe/HiaTov9Bl+gn23kdCz9Utgsp UBI5RH6fjvyKgyccg2m6ymZLtIEjtlxlq3RsAG/QpYtlvPl+Wriej6vW61XoWcLy4YUR5Ahqe2Mk z/EfiYJ1QdSXBYVVfmcFHZN0r8rRMftpZ96gp4Z5WchW+qeoT3ATQKn9o+SB4+CA00dLZLmhWbqg RLEORCIeXkuu56G+adqwiIWiYluI0rcNU7V45wy0DUqxfhqyVveNYKULw4Gk8yzRPQNStNLcy7YN fQv2WDK2xwt5fYa1Qbp3mu86ofywF61oUb1WrpHGUWJz0RUCZdr3ZQTEcmf5z8ANcLC9FZ43wawA YhxHZ4+BiPgZZCjHQalfFF+2hlogsfl8PWzwowCz5XxU3yKGjjoCxdb5B6E7EgxgBswobLb/4AJg TJ2mBMhKB+ZiIa06G8DEMBLBB7ijCfThVMIx5yai4V1Q/bd28seGGQGUIe2pqpaTqgKpkEsLXS0C FePEab+7YbP/hYTOFgTnVQ0Y6F9FKbN8Yn+5mLY+jIHR6dSYmH0l+U63spyU62xd3LaW7BnO+Pv4 G7OfTfuTLk01Ddz4Q3GIO/N6YqvQ5RMkZzU0Afi46mA02v5OSY9rY0PdbzsWjov2vUI3r9NFqNJH Z7H8LoNjTyPFaYQpjlQb6ikZzFs/3E07Y2Xd4E1p1KDS73DOVjLqMCAeUEFZwYGg/jVlrT6jrOXE FST4Tysrza7B6OXV8n/S1nDrPbfxvy+ueMviCySeguPXUvjEOfWjGJ+/6bZ/AAAA//8DAFBLAwQK AAAAAAAAACEAugCwMqEAAAChAAAAFAAAAGRycy9tZWRpYS9pbWFnZTEucG5niVBORw0KGgoAAAAN SUhEUgAAAEMAAABDAQMAAAD9BCowAAAAAXNSR0IArs4c6QAAAAZQTFRFAAAA////pdmf3QAAAElJ REFUKM9j+A8FDxhGDOvf//0wVj2cZQ9nycNZ/HAWO5zFDGcxwlkMCJY9hPWAgYGBH00MWR0jFvPY sdgrj8V9CDfD/TFcYwsAjXI2h+gGw1EAAAAASUVORK5CYIJQSwMEFAAGAAgAAAAhAOqBO7/fAAAA CgEAAA8AAABkcnMvZG93bnJldi54bWxMj0FLw0AQhe+C/2EZwZvdpNY2xGxKKeqpCLaCeJsm0yQ0 Oxuy2yT9944nPc57jzfvy9aTbdVAvW8cG4hnESjiwpUNVwY+D68PCSgfkEtsHZOBK3lY57c3Gaal G/mDhn2olJSwT9FAHUKXau2Lmiz6meuIxTu53mKQs6902eMo5bbV8yhaaosNy4caO9rWVJz3F2vg bcRx8xi/DLvzaXv9Pjy9f+1iMub+bto8gwo0hb8w/M6X6ZDLpqO7cOlVa2CeJMISxFgJggQWq1iE owjRcgE6z/R/hPwHAAD//wMAUEsDBBQABgAIAAAAIQCqJg6+vAAAACEBAAAZAAAAZHJzL19yZWxz L2Uyb0RvYy54bWwucmVsc4SPQWrDMBBF94XcQcw+lp1FKMWyN6HgbUgOMEhjWcQaCUkt9e0jyCaB QJfzP/89ph///Cp+KWUXWEHXtCCIdTCOrYLr5Xv/CSIXZINrYFKwUYZx2H30Z1qx1FFeXMyiUjgr WEqJX1JmvZDH3IRIXJs5JI+lnsnKiPqGluShbY8yPTNgeGGKyShIk+lAXLZYzf+zwzw7Taegfzxx eaOQzld3BWKyVBR4Mg4fYddEtiCHXr48NtwBAAD//wMAUEsBAi0AFAAGAAgAAAAhALGCZ7YKAQAA EwIAABMAAAAAAAAAAAAAAAAAAAAAAFtDb250ZW50X1R5cGVzXS54bWxQSwECLQAUAAYACAAAACEA OP0h/9YAAACUAQAACwAAAAAAAAAAAAAAAAA7AQAAX3JlbHMvLnJlbHNQSwECLQAUAAYACAAAACEA B3x98V8DAAAbCgAADgAAAAAAAAAAAAAAAAA6AgAAZHJzL2Uyb0RvYy54bWxQSwECLQAKAAAAAAAA ACEAugCwMqEAAAChAAAAFAAAAAAAAAAAAAAAAADFBQAAZHJzL21lZGlhL2ltYWdlMS5wbmdQSwEC LQAUAAYACAAAACEA6oE7v98AAAAKAQAADwAAAAAAAAAAAAAAAACYBgAAZHJzL2Rvd25yZXYueG1s UEsBAi0AFAAGAAgAAAAhAKomDr68AAAAIQEAABkAAAAAAAAAAAAAAAAApAcAAGRycy9fcmVscy9l Mm9Eb2MueG1sLnJlbHNQSwUGAAAAAAYABgB8AQAAlwgAAAAA ">
                <v:shape id="Picture 93" o:spid="_x0000_s1067" type="#_x0000_t75" style="position:absolute;left:280;top:338;width:1253;height:54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8TgYxgAAANwAAAAPAAAAZHJzL2Rvd25yZXYueG1sRI9Ba8JA FITvhf6H5RW8lLpRtJTUVVRQPOjBNLTXR/Y1Ccm+DbtrjP/eLRQ8DjPzDbNYDaYVPTlfW1YwGScg iAuray4V5F+7tw8QPiBrbC2Tght5WC2fnxaYanvlM/VZKEWEsE9RQRVCl0rpi4oM+rHtiKP3a53B EKUrpXZ4jXDTymmSvEuDNceFCjvaVlQ02cUo0D/5OT98N+t+Lk/7102fH13WKDV6GdafIAIN4RH+ bx+0gulkBn9n4hGQyzsAAAD//wMAUEsBAi0AFAAGAAgAAAAhANvh9svuAAAAhQEAABMAAAAAAAAA AAAAAAAAAAAAAFtDb250ZW50X1R5cGVzXS54bWxQSwECLQAUAAYACAAAACEAWvQsW78AAAAVAQAA CwAAAAAAAAAAAAAAAAAfAQAAX3JlbHMvLnJlbHNQSwECLQAUAAYACAAAACEAGPE4GMYAAADcAAAA DwAAAAAAAAAAAAAAAAAHAgAAZHJzL2Rvd25yZXYueG1sUEsFBgAAAAADAAMAtwAAAPoCAAAAAA== ">
                  <v:imagedata r:id="rId39" o:title=""/>
                </v:shape>
                <v:rect id="Rectangle 94" o:spid="_x0000_s1068" style="position:absolute;top:63;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g/QJxAAAANwAAAAPAAAAZHJzL2Rvd25yZXYueG1sRI9Pi8Iw FMTvC36H8ARva+K/otUoIgiCu4dVweujebbF5qU2Ueu3NwsLexxm5jfMYtXaSjyo8aVjDYO+AkGc OVNyruF03H5OQfiAbLByTBpe5GG17HwsMDXuyT/0OIRcRAj7FDUUIdSplD4ryKLvu5o4ehfXWAxR Nrk0DT4j3FZyqFQiLZYcFwqsaVNQdj3crQZMxub2fRl9Hff3BGd5q7aTs9K6123XcxCB2vAf/mvv jIbhYAK/Z+IRkMs3AAAA//8DAFBLAQItABQABgAIAAAAIQDb4fbL7gAAAIUBAAATAAAAAAAAAAAA AAAAAAAAAABbQ29udGVudF9UeXBlc10ueG1sUEsBAi0AFAAGAAgAAAAhAFr0LFu/AAAAFQEAAAsA AAAAAAAAAAAAAAAAHwEAAF9yZWxzLy5yZWxzUEsBAi0AFAAGAAgAAAAhAD2D9AnEAAAA3AAAAA8A AAAAAAAAAAAAAAAABwIAAGRycy9kb3ducmV2LnhtbFBLBQYAAAAAAwADALcAAAD4AgAAAAA= " stroked="f">
                  <v:textbox>
                    <w:txbxContent>
                      <w:p w14:paraId="2B54D41D" w14:textId="77777777" w:rsidR="00C31C31" w:rsidRDefault="00C31C31" w:rsidP="00C31C31">
                        <w:r>
                          <w:t>A</w:t>
                        </w:r>
                      </w:p>
                    </w:txbxContent>
                  </v:textbox>
                </v:rect>
                <v:rect id="Rectangle 95" o:spid="_x0000_s1069" style="position:absolute;left:1290;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UWp+xAAAANwAAAAPAAAAZHJzL2Rvd25yZXYueG1sRI9Pi8Iw FMTvC36H8ARva6LuFq1GEUEQdvfgH/D6aJ5tsXmpTdT67TeC4HGYmd8ws0VrK3GjxpeONQz6CgRx 5kzJuYbDfv05BuEDssHKMWl4kIfFvPMxw9S4O2/ptgu5iBD2KWooQqhTKX1WkEXfdzVx9E6usRii bHJpGrxHuK3kUKlEWiw5LhRY06qg7Ly7Wg2YfJnL32n0u/+5JjjJW7X+Piqte912OQURqA3v8Ku9 MRqGgwSeZ+IRkPN/AAAA//8DAFBLAQItABQABgAIAAAAIQDb4fbL7gAAAIUBAAATAAAAAAAAAAAA AAAAAAAAAABbQ29udGVudF9UeXBlc10ueG1sUEsBAi0AFAAGAAgAAAAhAFr0LFu/AAAAFQEAAAsA AAAAAAAAAAAAAAAAHwEAAF9yZWxzLy5yZWxzUEsBAi0AFAAGAAgAAAAhAM1Ran7EAAAA3AAAAA8A AAAAAAAAAAAAAAAABwIAAGRycy9kb3ducmV2LnhtbFBLBQYAAAAAAwADALcAAAD4AgAAAAA= " stroked="f">
                  <v:textbox>
                    <w:txbxContent>
                      <w:p w14:paraId="4B784580" w14:textId="77777777" w:rsidR="00C31C31" w:rsidRDefault="00C31C31" w:rsidP="00C31C31">
                        <w:r>
                          <w:t>K</w:t>
                        </w:r>
                      </w:p>
                    </w:txbxContent>
                  </v:textbox>
                </v:rect>
              </v:group>
            </w:pict>
          </mc:Fallback>
        </mc:AlternateContent>
      </w: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Điôt.</w:t>
      </w:r>
    </w:p>
    <w:p w14:paraId="620821D0"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lastRenderedPageBreak/>
        <w:t>B.</w:t>
      </w:r>
      <w:r w:rsidRPr="00C31C31">
        <w:rPr>
          <w:rFonts w:eastAsia="SimSun" w:cs="Times New Roman"/>
          <w:kern w:val="2"/>
          <w:sz w:val="26"/>
          <w:szCs w:val="26"/>
          <w:lang w:val="pt-BR" w:eastAsia="zh-CN"/>
        </w:rPr>
        <w:t xml:space="preserve"> Tirixto.</w:t>
      </w:r>
    </w:p>
    <w:p w14:paraId="6D060D57"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Triac.</w:t>
      </w:r>
    </w:p>
    <w:p w14:paraId="1C3AA836" w14:textId="27AA1A81" w:rsidR="00C31C31" w:rsidRPr="00C31C31" w:rsidRDefault="00C31C31" w:rsidP="00712DB4">
      <w:pPr>
        <w:widowControl w:val="0"/>
        <w:spacing w:after="0" w:line="360" w:lineRule="auto"/>
        <w:rPr>
          <w:rFonts w:eastAsia="SimSun" w:cs="Times New Roman"/>
          <w:kern w:val="2"/>
          <w:sz w:val="26"/>
          <w:szCs w:val="26"/>
          <w:lang w:val="pt-BR" w:eastAsia="zh-CN"/>
        </w:rPr>
      </w:pPr>
      <w:r w:rsidRPr="00C31C31">
        <w:rPr>
          <w:rFonts w:eastAsia="SimSun" w:cs="Times New Roman"/>
          <w:b/>
          <w:i/>
          <w:noProof/>
          <w:kern w:val="2"/>
          <w:sz w:val="26"/>
          <w:szCs w:val="26"/>
          <w:lang w:val="en-US"/>
        </w:rPr>
        <mc:AlternateContent>
          <mc:Choice Requires="wpg">
            <w:drawing>
              <wp:anchor distT="0" distB="0" distL="114300" distR="114300" simplePos="0" relativeHeight="251663360" behindDoc="0" locked="0" layoutInCell="1" allowOverlap="1" wp14:anchorId="11A007EE" wp14:editId="295B1E67">
                <wp:simplePos x="0" y="0"/>
                <wp:positionH relativeFrom="column">
                  <wp:posOffset>2212340</wp:posOffset>
                </wp:positionH>
                <wp:positionV relativeFrom="paragraph">
                  <wp:posOffset>-295275</wp:posOffset>
                </wp:positionV>
                <wp:extent cx="1126490" cy="1990725"/>
                <wp:effectExtent l="3175" t="5080" r="0" b="1905"/>
                <wp:wrapNone/>
                <wp:docPr id="203" name="Nhóm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1126490" cy="1990725"/>
                          <a:chOff x="0" y="0"/>
                          <a:chExt cx="1168" cy="1935"/>
                        </a:xfrm>
                      </wpg:grpSpPr>
                      <wpg:grpSp>
                        <wpg:cNvPr id="204" name="Group 97"/>
                        <wpg:cNvGrpSpPr>
                          <a:grpSpLocks/>
                        </wpg:cNvGrpSpPr>
                        <wpg:grpSpPr bwMode="auto">
                          <a:xfrm>
                            <a:off x="213" y="384"/>
                            <a:ext cx="540" cy="1091"/>
                            <a:chOff x="0" y="0"/>
                            <a:chExt cx="540" cy="1091"/>
                          </a:xfrm>
                        </wpg:grpSpPr>
                        <wps:wsp>
                          <wps:cNvPr id="205" name="Line 98"/>
                          <wps:cNvCnPr>
                            <a:cxnSpLocks noChangeShapeType="1"/>
                          </wps:cNvCnPr>
                          <wps:spPr bwMode="auto">
                            <a:xfrm flipH="1">
                              <a:off x="180" y="0"/>
                              <a:ext cx="0"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99"/>
                          <wps:cNvSpPr>
                            <a:spLocks noChangeArrowheads="1"/>
                          </wps:cNvSpPr>
                          <wps:spPr bwMode="auto">
                            <a:xfrm>
                              <a:off x="0" y="371"/>
                              <a:ext cx="360" cy="360"/>
                            </a:xfrm>
                            <a:prstGeom prst="flowChartMerge">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07" name="Line 100"/>
                          <wps:cNvCnPr>
                            <a:cxnSpLocks noChangeShapeType="1"/>
                          </wps:cNvCnPr>
                          <wps:spPr bwMode="auto">
                            <a:xfrm>
                              <a:off x="0" y="731"/>
                              <a:ext cx="3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8" name="Line 101"/>
                          <wps:cNvCnPr>
                            <a:cxnSpLocks noChangeShapeType="1"/>
                          </wps:cNvCnPr>
                          <wps:spPr bwMode="auto">
                            <a:xfrm>
                              <a:off x="180" y="731"/>
                              <a:ext cx="0"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9" name="Line 102"/>
                          <wps:cNvCnPr>
                            <a:cxnSpLocks noChangeShapeType="1"/>
                          </wps:cNvCnPr>
                          <wps:spPr bwMode="auto">
                            <a:xfrm>
                              <a:off x="180" y="731"/>
                              <a:ext cx="360"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10" name="Rectangle 103"/>
                        <wps:cNvSpPr>
                          <a:spLocks noChangeArrowheads="1"/>
                        </wps:cNvSpPr>
                        <wps:spPr bwMode="auto">
                          <a:xfrm>
                            <a:off x="181" y="0"/>
                            <a:ext cx="390" cy="46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4017DB96" w14:textId="77777777" w:rsidR="00C31C31" w:rsidRDefault="00C31C31" w:rsidP="00C31C31">
                              <w:pPr>
                                <w:rPr>
                                  <w:b/>
                                </w:rPr>
                              </w:pPr>
                              <w:r>
                                <w:rPr>
                                  <w:b/>
                                </w:rPr>
                                <w:t>A</w:t>
                              </w:r>
                            </w:p>
                          </w:txbxContent>
                        </wps:txbx>
                        <wps:bodyPr rot="0" vert="horz" wrap="square" lIns="91440" tIns="45720" rIns="91440" bIns="45720" anchor="t" anchorCtr="0" upright="1">
                          <a:noAutofit/>
                        </wps:bodyPr>
                      </wps:wsp>
                      <wps:wsp>
                        <wps:cNvPr id="211" name="Rectangle 104"/>
                        <wps:cNvSpPr>
                          <a:spLocks noChangeArrowheads="1"/>
                        </wps:cNvSpPr>
                        <wps:spPr bwMode="auto">
                          <a:xfrm>
                            <a:off x="628" y="1395"/>
                            <a:ext cx="540" cy="54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08ABD2BF" w14:textId="77777777" w:rsidR="00C31C31" w:rsidRDefault="00C31C31" w:rsidP="00C31C31">
                              <w:pPr>
                                <w:rPr>
                                  <w:b/>
                                </w:rPr>
                              </w:pPr>
                              <w:r>
                                <w:rPr>
                                  <w:b/>
                                </w:rPr>
                                <w:t>G</w:t>
                              </w:r>
                            </w:p>
                          </w:txbxContent>
                        </wps:txbx>
                        <wps:bodyPr rot="0" vert="horz" wrap="square" lIns="91440" tIns="45720" rIns="91440" bIns="45720" anchor="t" anchorCtr="0" upright="1">
                          <a:noAutofit/>
                        </wps:bodyPr>
                      </wps:wsp>
                      <wps:wsp>
                        <wps:cNvPr id="212" name="Rectangle 105"/>
                        <wps:cNvSpPr>
                          <a:spLocks noChangeArrowheads="1"/>
                        </wps:cNvSpPr>
                        <wps:spPr bwMode="auto">
                          <a:xfrm>
                            <a:off x="0" y="1236"/>
                            <a:ext cx="363" cy="537"/>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71FE1F93" w14:textId="77777777" w:rsidR="00C31C31" w:rsidRDefault="00C31C31" w:rsidP="00C31C31">
                              <w:pPr>
                                <w:rPr>
                                  <w:b/>
                                </w:rPr>
                              </w:pPr>
                              <w:r>
                                <w:rPr>
                                  <w:b/>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203" o:spid="_x0000_s1070" style="position:absolute;left:0;text-align:left;margin-left:174.2pt;margin-top:-23.25pt;width:88.7pt;height:156.75pt;rotation:-90;z-index:251663360;mso-position-horizontal-relative:text;mso-position-vertical-relative:text" coordsize="1168,1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cpr5wQAAAUcAAAOAAAAZHJzL2Uyb0RvYy54bWzsWc1y2zYQvnem74DhXSZBUpTIsZxxJMvt jJN4kvQBIBL8mZIAC9Cm3E4Pfb8+VBcASUuW7LpOrLQd6SABBLDan28Xu8vTN+uqRLdUyIKzmYVP HAtRFvOkYNnM+unzcjS1kGwIS0jJGZ1Zd1Rab86+/+60rSPq8pyXCRUIiDAZtfXMypumjmxbxjmt iDzhNWWwmHJRkQamIrMTQVqgXpW26ziB3XKR1ILHVEp4ujCL1pmmn6Y0bj6kqaQNKmcW8Nbob6G/ V+rbPjslUSZInRdxxwZ5ARcVKRj86UBqQRqCbkSxQ6oqYsElT5uTmFc2T9MiploGkAY7D6S5FPym 1rJkUZvVg5pAtQ/09GKy8fvba4GKZGa5jmchRiow0vuc//lHhdQT0E9bZxFsuxT1p/paGCFheMXj nyUs2w/X1Twzm9GqfccToEhuGq71s05FhQQHO+AA7Acf/RgUgdbaKneDVei6QTE8xNgN/BCMF8Ma DkNn4o6N3eIcjLtzLs4vhpMBwM8c8/QZm0SKg47rjksjop4M0g5K8XulaGOgcPIqKlFa7XTgYrAD SOpNfSNlr4ex3+vACfHzFLBz5FH5wfvkPcDklwHsU05qqnErFXIGXY57XV4VjKJwalSp98yZgVa8 Zh20EOPznLCMamqf72qAkRYbALdxRE0k4PIRqKVlUf+gDm5oGE9Bkbs467TrBToqDJoiUS1kc0l5 hdRgZpXAvCZHbq9kozzgfov6F8aXRVnqwFIy1M6scAyARXFVg5dJlumzkpdFovapE1Jkq3kp0C1R Ucp4haG7tQ2iAUs03ZyS5KIbN6QozRj4KJmiB4gBzrqRCUO/hU54Mb2Y+iPfDS5GvrNYjM6Xc38U LPFkvPAW8/kC/65Yw36UF0lCmeKuD4nYfx4iuuBsgtkQFAeN2NvUteqA2f5XM63NqyyqfFFGK57c XQulDTUDkJrHB0Br0KP1HIKXBiEKww3I9tFQmlA44PVcCN4qC4EXbQHWHHgasMpoW8HQm3S+3ocB hU8d0/4WqGnJW3Ah0byjInsSslsw20LjUn+U1ICurW1fF9tV0UAeUBbVzJoODkCiJ4G+FynmcgEV QVICzppz8auFWrjgwfd+uSGCWqj8kYFpQuyrgNroiT+euDARmyurzRXCYiA1sxoLmeG8MVnETS2K LId/MiGGcYWWtNBx4R6/3wC+kx6+OthiuGjBiIojiMivFG13wDvxHgPvMcYeYyyknJCemZSzA6mG y8FA2icCOzB9boQ9pgK6SttbffyfUoHwAUzdg8bSR2H6/FTgCNRvDFTIVbqq+FD5K4YgZmLrR+iC QCFVUoT7il5nAa+dwOIp3ldneX0t7wfbNfl9GdVVWgIYf6rS2spHn522qixloyJ5qmbCru+8dcPR MphORv7SH4/CiTMdOTh8GwaOH/qL5XbNpK8x082CUuelNdPXLBr/YWI9VH9Kkr4u63/31WfNerXW /SM83N2mZDsm4qatBnrZ44e6t9MlOq/th4ELaZbqnXlh1zjra8mhP6QGpsYz7bGjKzq2bl/8N11x yE+OrrjZgMTuPlfUPnEgV4Q7WTmi6wXK3XSnTve4vQCavqpRPfZ0g/nx7uPxTvzyRurh7sTuBUrf xvz334k6T4V3TfrK796LqZdZm3MYb769O/sLAAD//wMAUEsDBBQABgAIAAAAIQBuDqys4gAAAAoB AAAPAAAAZHJzL2Rvd25yZXYueG1sTI9NT8MwDIbvSPyHyEhcEEv2wbSWphNiAu0waWLjwi1tTVuR OF2Tbd2/x5zGzZYfvX7ebDk4K07Yh9aThvFIgUAqfdVSreFz//a4ABGiocpYT6jhggGW+e1NZtLK n+kDT7tYCw6hkBoNTYxdKmUoG3QmjHyHxLdv3zsTee1rWfXmzOHOyolSc+lMS/yhMR2+Nlj+7I5O Q7Srr816u23f97G4bA6H2bB6WGt9fze8PIOIOMQrDH/6rA45OxX+SFUQVsNkoaaM8jCeg2DgKZly l4LJJFEg80z+r5D/AgAA//8DAFBLAQItABQABgAIAAAAIQC2gziS/gAAAOEBAAATAAAAAAAAAAAA AAAAAAAAAABbQ29udGVudF9UeXBlc10ueG1sUEsBAi0AFAAGAAgAAAAhADj9If/WAAAAlAEAAAsA AAAAAAAAAAAAAAAALwEAAF9yZWxzLy5yZWxzUEsBAi0AFAAGAAgAAAAhAOlBymvnBAAABRwAAA4A AAAAAAAAAAAAAAAALgIAAGRycy9lMm9Eb2MueG1sUEsBAi0AFAAGAAgAAAAhAG4OrKziAAAACgEA AA8AAAAAAAAAAAAAAAAAQQcAAGRycy9kb3ducmV2LnhtbFBLBQYAAAAABAAEAPMAAABQCAAAAAA= ">
                <v:group id="Group 97" o:spid="_x0000_s1071" style="position:absolute;left:213;top:384;width:540;height:1091" coordsize="540,10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9r9I8YAAADcAAAADwAAAGRycy9kb3ducmV2LnhtbESPT2vCQBTE7wW/w/KE 3uomsZWSuoqIlh6kYCKU3h7ZZxLMvg3ZNX++fbdQ6HGYmd8w6+1oGtFT52rLCuJFBIK4sLrmUsEl Pz69gnAeWWNjmRRM5GC7mT2sMdV24DP1mS9FgLBLUUHlfZtK6YqKDLqFbYmDd7WdQR9kV0rd4RDg ppFJFK2kwZrDQoUt7SsqbtndKHgfcNgt40N/ul3303f+8vl1ikmpx/m4ewPhafT/4b/2h1aQRM/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2v0jxgAAANwA AAAPAAAAAAAAAAAAAAAAAKoCAABkcnMvZG93bnJldi54bWxQSwUGAAAAAAQABAD6AAAAnQMAAAAA ">
                  <v:line id="Line 98" o:spid="_x0000_s1072" style="position:absolute;flip:x;visibility:visible;mso-wrap-style:square" from="180,0" to="180,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9DRccAAADcAAAADwAAAGRycy9kb3ducmV2LnhtbESPT2sCMRTE74LfIbxCL6VmlbbYrVFE KHjw4h9WenvdvG6W3bysSdTttzeFgsdhZn7DzBa9bcWFfKgdKxiPMhDEpdM1VwoO+8/nKYgQkTW2 jknBLwVYzIeDGebaXXlLl12sRIJwyFGBibHLpQylIYth5Dri5P04bzEm6SupPV4T3LZykmVv0mLN acFgRytDZbM7WwVyunk6+eX3S1M0x+O7Kcqi+9oo9fjQLz9AROrjPfzfXmsFk+wV/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j0NFxwAAANwAAAAPAAAAAAAA AAAAAAAAAKECAABkcnMvZG93bnJldi54bWxQSwUGAAAAAAQABAD5AAAAlQMAAAAA "/>
                  <v:shapetype id="_x0000_t128" coordsize="21600,21600" o:spt="128" path="m,l21600,,10800,21600xe">
                    <v:stroke joinstyle="miter"/>
                    <v:path gradientshapeok="t" o:connecttype="custom" o:connectlocs="10800,0;5400,10800;10800,21600;16200,10800" textboxrect="5400,0,16200,10800"/>
                  </v:shapetype>
                  <v:shape id="AutoShape 99" o:spid="_x0000_s1073" type="#_x0000_t128" style="position:absolute;top:37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0gcUA AADcAAAADwAAAGRycy9kb3ducmV2LnhtbESPQWvCQBSE7wX/w/IEL0V39SAlukoUFWl7UOMPeGSf STT7NmRXjf++Wyj0OMzMN8x82dlaPKj1lWMN45ECQZw7U3Gh4Zxthx8gfEA2WDsmDS/ysFz03uaY GPfkIz1OoRARwj5BDWUITSKlz0uy6EeuIY7exbUWQ5RtIU2Lzwi3tZwoNZUWK44LJTa0Lim/ne5W w/fnIbvb99Uru6pb/rVdp5tdlWo96HfpDESgLvyH/9p7o2GipvB7Jh4BufgBAAD//wMAUEsBAi0A FAAGAAgAAAAhAPD3irv9AAAA4gEAABMAAAAAAAAAAAAAAAAAAAAAAFtDb250ZW50X1R5cGVzXS54 bWxQSwECLQAUAAYACAAAACEAMd1fYdIAAACPAQAACwAAAAAAAAAAAAAAAAAuAQAAX3JlbHMvLnJl bHNQSwECLQAUAAYACAAAACEAMy8FnkEAAAA5AAAAEAAAAAAAAAAAAAAAAAApAgAAZHJzL3NoYXBl eG1sLnhtbFBLAQItABQABgAIAAAAIQD+LPSBxQAAANwAAAAPAAAAAAAAAAAAAAAAAJgCAABkcnMv ZG93bnJldi54bWxQSwUGAAAAAAQABAD1AAAAigMAAAAA "/>
                  <v:line id="Line 100" o:spid="_x0000_s1074" style="position:absolute;visibility:visible;mso-wrap-style:square" from="0,731" to="360,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51sYAAADcAAAADwAAAGRycy9kb3ducmV2LnhtbESPQWvCQBSE7wX/w/IEb3VThbR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1+dbGAAAA3AAAAA8AAAAAAAAA AAAAAAAAoQIAAGRycy9kb3ducmV2LnhtbFBLBQYAAAAABAAEAPkAAACUAwAAAAA= "/>
                  <v:line id="Line 101" o:spid="_x0000_s1075" style="position:absolute;visibility:visible;mso-wrap-style:square" from="180,731" to="180,1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ptpMMAAADcAAAADwAAAGRycy9kb3ducmV2LnhtbERPy2rCQBTdF/oPwy24qxMVQomOIpaC uij1Abq8Zq5JNHMnzIxJ+vedRcHl4bxni97UoiXnK8sKRsMEBHFudcWFguPh6/0DhA/IGmvLpOCX PCzmry8zzLTteEftPhQihrDPUEEZQpNJ6fOSDPqhbYgjd7XOYIjQFVI77GK4qeU4SVJpsOLYUGJD q5Ly+/5hFHxPftJ2udmu+9MmveSfu8v51jmlBm/9cgoiUB+e4n/3WisYJ3FtPBOPgJ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OqbaTDAAAA3AAAAA8AAAAAAAAAAAAA AAAAoQIAAGRycy9kb3ducmV2LnhtbFBLBQYAAAAABAAEAPkAAACRAwAAAAA= "/>
                  <v:line id="Line 102" o:spid="_x0000_s1076" style="position:absolute;visibility:visible;mso-wrap-style:square" from="180,731" to="540,1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bIP8YAAADcAAAADwAAAGRycy9kb3ducmV2LnhtbESPQWvCQBSE7wX/w/IEb3VThdBGVxFL QT2Uagt6fGafSWr2bdhdk/TfdwtCj8PMfMPMl72pRUvOV5YVPI0TEMS51RUXCr4+3x6fQfiArLG2 TAp+yMNyMXiYY6Ztx3tqD6EQEcI+QwVlCE0mpc9LMujHtiGO3sU6gyFKV0jtsItwU8tJkqTSYMVx ocSG1iXl18PNKHiffqTtarvb9Mdtes5f9+fTd+eUGg371QxEoD78h+/tjVYwSV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myD/GAAAA3AAAAA8AAAAAAAAA AAAAAAAAoQIAAGRycy9kb3ducmV2LnhtbFBLBQYAAAAABAAEAPkAAACUAwAAAAA= "/>
                </v:group>
                <v:rect id="Rectangle 103" o:spid="_x0000_s1077" style="position:absolute;left:181;width:39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RXkcIA AADcAAAADwAAAGRycy9kb3ducmV2LnhtbERPz2vCMBS+C/sfwht406Q6y9aZyhgIg+nBKuz6aJ5t WfPSNbHt/ntzGOz48f3e7ibbioF63zjWkCwVCOLSmYYrDZfzfvEMwgdkg61j0vBLHnb5w2yLmXEj n2goQiViCPsMNdQhdJmUvqzJol+6jjhyV9dbDBH2lTQ9jjHctnKlVCotNhwbauzovabyu7hZDZg+ mZ/jdX04f95SfKkmtd98Ka3nj9PbK4hAU/gX/7k/jIZVEufHM/EIyPwOAAD//wMAUEsBAi0AFAAG AAgAAAAhAPD3irv9AAAA4gEAABMAAAAAAAAAAAAAAAAAAAAAAFtDb250ZW50X1R5cGVzXS54bWxQ SwECLQAUAAYACAAAACEAMd1fYdIAAACPAQAACwAAAAAAAAAAAAAAAAAuAQAAX3JlbHMvLnJlbHNQ SwECLQAUAAYACAAAACEAMy8FnkEAAAA5AAAAEAAAAAAAAAAAAAAAAAApAgAAZHJzL3NoYXBleG1s LnhtbFBLAQItABQABgAIAAAAIQAt9FeRwgAAANwAAAAPAAAAAAAAAAAAAAAAAJgCAABkcnMvZG93 bnJldi54bWxQSwUGAAAAAAQABAD1AAAAhwMAAAAA " stroked="f">
                  <v:textbox>
                    <w:txbxContent>
                      <w:p w14:paraId="4017DB96" w14:textId="77777777" w:rsidR="00C31C31" w:rsidRDefault="00C31C31" w:rsidP="00C31C31">
                        <w:pPr>
                          <w:rPr>
                            <w:b/>
                          </w:rPr>
                        </w:pPr>
                        <w:r>
                          <w:rPr>
                            <w:b/>
                          </w:rPr>
                          <w:t>A</w:t>
                        </w:r>
                      </w:p>
                    </w:txbxContent>
                  </v:textbox>
                </v:rect>
                <v:rect id="Rectangle 104" o:spid="_x0000_s1078" style="position:absolute;left:628;top:13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jyCsUA AADcAAAADwAAAGRycy9kb3ducmV2LnhtbESPW2sCMRSE3wv+h3CEvtVkbbvoulFKQRDaPngBXw+b sxfcnKybqOu/bwoFH4eZ+YbJV4NtxZV63zjWkEwUCOLCmYYrDYf9+mUGwgdkg61j0nAnD6vl6CnH zLgbb+m6C5WIEPYZaqhD6DIpfVGTRT9xHXH0StdbDFH2lTQ93iLctnKqVCotNhwXauzos6bitLtY DZi+mfNP+fq9/7qkOK8GtX4/Kq2fx8PHAkSgITzC/+2N0TBNEvg7E4+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BCuPIKxQAAANwAAAAPAAAAAAAAAAAAAAAAAJgCAABkcnMv ZG93bnJldi54bWxQSwUGAAAAAAQABAD1AAAAigMAAAAA " stroked="f">
                  <v:textbox>
                    <w:txbxContent>
                      <w:p w14:paraId="08ABD2BF" w14:textId="77777777" w:rsidR="00C31C31" w:rsidRDefault="00C31C31" w:rsidP="00C31C31">
                        <w:pPr>
                          <w:rPr>
                            <w:b/>
                          </w:rPr>
                        </w:pPr>
                        <w:r>
                          <w:rPr>
                            <w:b/>
                          </w:rPr>
                          <w:t>G</w:t>
                        </w:r>
                      </w:p>
                    </w:txbxContent>
                  </v:textbox>
                </v:rect>
                <v:rect id="Rectangle 105" o:spid="_x0000_s1079" style="position:absolute;top:1236;width:363;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psfcQA AADcAAAADwAAAGRycy9kb3ducmV2LnhtbESPQWvCQBSE74L/YXlCb7pr2gaNrlIKgtD2YBS8PrLP JJh9G7Orxn/fLRQ8DjPzDbNc97YRN+p87VjDdKJAEBfO1FxqOOw34xkIH5ANNo5Jw4M8rFfDwRIz 4+68o1seShEh7DPUUIXQZlL6oiKLfuJa4uidXGcxRNmV0nR4j3DbyESpVFqsOS5U2NJnRcU5v1oN mL6Zy8/p9Xv/dU1xXvZq835UWr+M+o8FiEB9eIb/21ujIZkm8HcmHgG5+gUAAP//AwBQSwECLQAU AAYACAAAACEA8PeKu/0AAADiAQAAEwAAAAAAAAAAAAAAAAAAAAAAW0NvbnRlbnRfVHlwZXNdLnht bFBLAQItABQABgAIAAAAIQAx3V9h0gAAAI8BAAALAAAAAAAAAAAAAAAAAC4BAABfcmVscy8ucmVs c1BLAQItABQABgAIAAAAIQAzLwWeQQAAADkAAAAQAAAAAAAAAAAAAAAAACkCAABkcnMvc2hhcGV4 bWwueG1sUEsBAi0AFAAGAAgAAAAhALJqbH3EAAAA3AAAAA8AAAAAAAAAAAAAAAAAmAIAAGRycy9k b3ducmV2LnhtbFBLBQYAAAAABAAEAPUAAACJAwAAAAA= " stroked="f">
                  <v:textbox>
                    <w:txbxContent>
                      <w:p w14:paraId="71FE1F93" w14:textId="77777777" w:rsidR="00C31C31" w:rsidRDefault="00C31C31" w:rsidP="00C31C31">
                        <w:pPr>
                          <w:rPr>
                            <w:b/>
                          </w:rPr>
                        </w:pPr>
                        <w:r>
                          <w:rPr>
                            <w:b/>
                          </w:rPr>
                          <w:t>K</w:t>
                        </w:r>
                      </w:p>
                    </w:txbxContent>
                  </v:textbox>
                </v:rect>
              </v:group>
            </w:pict>
          </mc:Fallback>
        </mc:AlternateContent>
      </w: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Điac.</w:t>
      </w:r>
    </w:p>
    <w:p w14:paraId="1153DEC9" w14:textId="77777777" w:rsidR="00C31C31" w:rsidRPr="00C31C31" w:rsidRDefault="00C31C31" w:rsidP="00712DB4">
      <w:pPr>
        <w:widowControl w:val="0"/>
        <w:spacing w:after="0" w:line="360" w:lineRule="auto"/>
        <w:rPr>
          <w:rFonts w:eastAsia="SimSun" w:cs="Times New Roman"/>
          <w:b/>
          <w:i/>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pt-BR" w:eastAsia="zh-CN"/>
        </w:rPr>
        <w:t>60</w:t>
      </w:r>
      <w:r w:rsidRPr="00712DB4">
        <w:rPr>
          <w:rFonts w:eastAsia="SimSun" w:cs="Times New Roman"/>
          <w:b/>
          <w:i/>
          <w:color w:val="FF0000"/>
          <w:kern w:val="2"/>
          <w:sz w:val="26"/>
          <w:szCs w:val="26"/>
          <w:lang w:val="en-GB" w:eastAsia="zh-CN"/>
        </w:rPr>
        <w:t>.</w:t>
      </w:r>
      <w:r w:rsidRPr="00C31C31">
        <w:rPr>
          <w:rFonts w:eastAsia="SimSun" w:cs="Times New Roman"/>
          <w:b/>
          <w:i/>
          <w:kern w:val="2"/>
          <w:sz w:val="26"/>
          <w:szCs w:val="26"/>
          <w:lang w:val="pt-BR" w:eastAsia="zh-CN"/>
        </w:rPr>
        <w:t xml:space="preserve"> Đây là kí hiệu của linh kiện nào:</w:t>
      </w:r>
    </w:p>
    <w:p w14:paraId="59967D37"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Điôt.</w:t>
      </w:r>
    </w:p>
    <w:p w14:paraId="7D4E89A8"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Tirixto.</w:t>
      </w:r>
    </w:p>
    <w:p w14:paraId="4903FAB3"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Triac.</w:t>
      </w:r>
    </w:p>
    <w:p w14:paraId="38B58ADB"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Điac.</w:t>
      </w:r>
    </w:p>
    <w:p w14:paraId="279CC7A1" w14:textId="77777777" w:rsidR="00C31C31" w:rsidRPr="00C31C31" w:rsidRDefault="00C31C31" w:rsidP="00712DB4">
      <w:pPr>
        <w:widowControl w:val="0"/>
        <w:spacing w:after="0" w:line="360" w:lineRule="auto"/>
        <w:rPr>
          <w:rFonts w:eastAsia="SimSun" w:cs="Times New Roman"/>
          <w:b/>
          <w:i/>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pt-BR" w:eastAsia="zh-CN"/>
        </w:rPr>
        <w:t>61</w:t>
      </w:r>
      <w:r w:rsidRPr="00712DB4">
        <w:rPr>
          <w:rFonts w:eastAsia="SimSun" w:cs="Times New Roman"/>
          <w:b/>
          <w:i/>
          <w:color w:val="FF0000"/>
          <w:kern w:val="2"/>
          <w:sz w:val="26"/>
          <w:szCs w:val="26"/>
          <w:lang w:val="en-GB" w:eastAsia="zh-CN"/>
        </w:rPr>
        <w:t>.</w:t>
      </w:r>
      <w:r w:rsidRPr="00C31C31">
        <w:rPr>
          <w:rFonts w:eastAsia="SimSun" w:cs="Times New Roman"/>
          <w:b/>
          <w:i/>
          <w:kern w:val="2"/>
          <w:sz w:val="26"/>
          <w:szCs w:val="26"/>
          <w:lang w:val="pt-BR" w:eastAsia="zh-CN"/>
        </w:rPr>
        <w:t xml:space="preserve"> Hình bên là:</w:t>
      </w:r>
    </w:p>
    <w:p w14:paraId="44A33DAF" w14:textId="77777777" w:rsidR="00C31C31" w:rsidRPr="00C31C31" w:rsidRDefault="00C31C31" w:rsidP="00712DB4">
      <w:pPr>
        <w:widowControl w:val="0"/>
        <w:numPr>
          <w:ilvl w:val="0"/>
          <w:numId w:val="5"/>
        </w:numPr>
        <w:spacing w:after="0" w:line="360" w:lineRule="auto"/>
        <w:jc w:val="left"/>
        <w:rPr>
          <w:rFonts w:eastAsia="SimSun" w:cs="Times New Roman"/>
          <w:kern w:val="2"/>
          <w:sz w:val="26"/>
          <w:szCs w:val="26"/>
          <w:lang w:val="pt-BR" w:eastAsia="zh-CN"/>
        </w:rPr>
      </w:pPr>
      <w:r w:rsidRPr="00C31C31">
        <w:rPr>
          <w:rFonts w:eastAsia="SimSun" w:cs="Times New Roman"/>
          <w:kern w:val="2"/>
          <w:sz w:val="26"/>
          <w:szCs w:val="26"/>
          <w:lang w:val="pt-BR" w:eastAsia="zh-CN"/>
        </w:rPr>
        <w:t>Kí hiệu của Tranzito PNP.</w:t>
      </w:r>
      <w:r w:rsidRPr="00C31C31">
        <w:rPr>
          <w:rFonts w:eastAsia="SimSun" w:cs="Times New Roman"/>
          <w:kern w:val="2"/>
          <w:sz w:val="26"/>
          <w:szCs w:val="26"/>
          <w:lang w:val="pt-BR" w:eastAsia="zh-CN"/>
        </w:rPr>
        <w:tab/>
      </w:r>
      <w:r w:rsidRPr="00C31C31">
        <w:rPr>
          <w:rFonts w:eastAsia="SimSun" w:cs="Times New Roman"/>
          <w:kern w:val="2"/>
          <w:sz w:val="26"/>
          <w:szCs w:val="26"/>
          <w:lang w:val="pt-BR" w:eastAsia="zh-CN"/>
        </w:rPr>
        <w:tab/>
      </w:r>
      <w:r w:rsidRPr="00C31C31">
        <w:rPr>
          <w:rFonts w:eastAsia="SimSun" w:cs="Times New Roman"/>
          <w:kern w:val="2"/>
          <w:sz w:val="26"/>
          <w:szCs w:val="26"/>
          <w:lang w:val="pt-BR" w:eastAsia="zh-CN"/>
        </w:rPr>
        <w:tab/>
      </w:r>
    </w:p>
    <w:p w14:paraId="45824661" w14:textId="06F31CDE" w:rsidR="00C31C31" w:rsidRPr="00C31C31" w:rsidRDefault="00C31C31" w:rsidP="00712DB4">
      <w:pPr>
        <w:widowControl w:val="0"/>
        <w:spacing w:after="0" w:line="360" w:lineRule="auto"/>
        <w:rPr>
          <w:rFonts w:eastAsia="SimSun" w:cs="Times New Roman"/>
          <w:kern w:val="2"/>
          <w:sz w:val="26"/>
          <w:szCs w:val="26"/>
          <w:lang w:val="pt-BR" w:eastAsia="zh-CN"/>
        </w:rPr>
      </w:pPr>
      <w:r w:rsidRPr="00C31C31">
        <w:rPr>
          <w:rFonts w:eastAsia="SimSun" w:cs="Times New Roman"/>
          <w:noProof/>
          <w:kern w:val="2"/>
          <w:sz w:val="26"/>
          <w:szCs w:val="26"/>
          <w:lang w:val="en-US"/>
        </w:rPr>
        <mc:AlternateContent>
          <mc:Choice Requires="wpg">
            <w:drawing>
              <wp:anchor distT="0" distB="0" distL="114300" distR="114300" simplePos="0" relativeHeight="251664384" behindDoc="0" locked="0" layoutInCell="1" allowOverlap="1" wp14:anchorId="435CFBF8" wp14:editId="21E27018">
                <wp:simplePos x="0" y="0"/>
                <wp:positionH relativeFrom="column">
                  <wp:posOffset>2743200</wp:posOffset>
                </wp:positionH>
                <wp:positionV relativeFrom="paragraph">
                  <wp:posOffset>-77470</wp:posOffset>
                </wp:positionV>
                <wp:extent cx="2306320" cy="685800"/>
                <wp:effectExtent l="4445" t="11430" r="3810" b="0"/>
                <wp:wrapNone/>
                <wp:docPr id="193" name="Nhóm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6320" cy="685800"/>
                          <a:chOff x="0" y="0"/>
                          <a:chExt cx="3632" cy="1384"/>
                        </a:xfrm>
                      </wpg:grpSpPr>
                      <wps:wsp>
                        <wps:cNvPr id="194" name="Rectangle 107"/>
                        <wps:cNvSpPr>
                          <a:spLocks noChangeArrowheads="1"/>
                        </wps:cNvSpPr>
                        <wps:spPr bwMode="auto">
                          <a:xfrm>
                            <a:off x="838" y="0"/>
                            <a:ext cx="1627" cy="540"/>
                          </a:xfrm>
                          <a:prstGeom prst="rect">
                            <a:avLst/>
                          </a:prstGeom>
                          <a:solidFill>
                            <a:srgbClr val="FFFFFF"/>
                          </a:solidFill>
                          <a:ln w="9525" cmpd="sng">
                            <a:solidFill>
                              <a:srgbClr val="000000"/>
                            </a:solidFill>
                            <a:miter lim="800000"/>
                            <a:headEnd/>
                            <a:tailEnd/>
                          </a:ln>
                        </wps:spPr>
                        <wps:txbx>
                          <w:txbxContent>
                            <w:p w14:paraId="684B2E50" w14:textId="77777777" w:rsidR="00C31C31" w:rsidRDefault="00C31C31" w:rsidP="00C31C31">
                              <w:pPr>
                                <w:jc w:val="center"/>
                                <w:rPr>
                                  <w:b/>
                                </w:rPr>
                              </w:pPr>
                              <w:r>
                                <w:rPr>
                                  <w:b/>
                                </w:rPr>
                                <w:t>P     N     P</w:t>
                              </w:r>
                            </w:p>
                          </w:txbxContent>
                        </wps:txbx>
                        <wps:bodyPr rot="0" vert="horz" wrap="square" lIns="91440" tIns="45720" rIns="91440" bIns="45720" anchor="t" anchorCtr="0" upright="1">
                          <a:noAutofit/>
                        </wps:bodyPr>
                      </wps:wsp>
                      <wps:wsp>
                        <wps:cNvPr id="195" name="Line 108"/>
                        <wps:cNvCnPr>
                          <a:cxnSpLocks noChangeShapeType="1"/>
                        </wps:cNvCnPr>
                        <wps:spPr bwMode="auto">
                          <a:xfrm flipH="1">
                            <a:off x="1378" y="0"/>
                            <a:ext cx="7" cy="5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6" name="Line 109"/>
                        <wps:cNvCnPr>
                          <a:cxnSpLocks noChangeShapeType="1"/>
                        </wps:cNvCnPr>
                        <wps:spPr bwMode="auto">
                          <a:xfrm flipH="1">
                            <a:off x="1918" y="0"/>
                            <a:ext cx="7" cy="5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7" name="Line 110"/>
                        <wps:cNvCnPr>
                          <a:cxnSpLocks noChangeShapeType="1"/>
                        </wps:cNvCnPr>
                        <wps:spPr bwMode="auto">
                          <a:xfrm>
                            <a:off x="139" y="262"/>
                            <a:ext cx="713"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8" name="Line 111"/>
                        <wps:cNvCnPr>
                          <a:cxnSpLocks noChangeShapeType="1"/>
                        </wps:cNvCnPr>
                        <wps:spPr bwMode="auto">
                          <a:xfrm>
                            <a:off x="2472" y="273"/>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9" name="Line 112"/>
                        <wps:cNvCnPr>
                          <a:cxnSpLocks noChangeShapeType="1"/>
                        </wps:cNvCnPr>
                        <wps:spPr bwMode="auto">
                          <a:xfrm>
                            <a:off x="1558" y="540"/>
                            <a:ext cx="0"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0" name="Rectangle 113"/>
                        <wps:cNvSpPr>
                          <a:spLocks noChangeArrowheads="1"/>
                        </wps:cNvSpPr>
                        <wps:spPr bwMode="auto">
                          <a:xfrm>
                            <a:off x="0" y="187"/>
                            <a:ext cx="392" cy="563"/>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5B2C921C" w14:textId="77777777" w:rsidR="00C31C31" w:rsidRDefault="00C31C31" w:rsidP="00C31C31">
                              <w:r>
                                <w:t>E</w:t>
                              </w:r>
                            </w:p>
                          </w:txbxContent>
                        </wps:txbx>
                        <wps:bodyPr rot="0" vert="horz" wrap="square" lIns="91440" tIns="45720" rIns="91440" bIns="45720" anchor="t" anchorCtr="0" upright="1">
                          <a:noAutofit/>
                        </wps:bodyPr>
                      </wps:wsp>
                      <wps:wsp>
                        <wps:cNvPr id="201" name="Rectangle 114"/>
                        <wps:cNvSpPr>
                          <a:spLocks noChangeArrowheads="1"/>
                        </wps:cNvSpPr>
                        <wps:spPr bwMode="auto">
                          <a:xfrm>
                            <a:off x="1289" y="844"/>
                            <a:ext cx="540" cy="54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688F2C0E" w14:textId="77777777" w:rsidR="00C31C31" w:rsidRDefault="00C31C31" w:rsidP="00C31C31">
                              <w:pPr>
                                <w:jc w:val="center"/>
                              </w:pPr>
                              <w:r>
                                <w:t>B</w:t>
                              </w:r>
                            </w:p>
                          </w:txbxContent>
                        </wps:txbx>
                        <wps:bodyPr rot="0" vert="horz" wrap="square" lIns="91440" tIns="45720" rIns="91440" bIns="45720" anchor="t" anchorCtr="0" upright="1">
                          <a:noAutofit/>
                        </wps:bodyPr>
                      </wps:wsp>
                      <wps:wsp>
                        <wps:cNvPr id="202" name="Rectangle 115"/>
                        <wps:cNvSpPr>
                          <a:spLocks noChangeArrowheads="1"/>
                        </wps:cNvSpPr>
                        <wps:spPr bwMode="auto">
                          <a:xfrm>
                            <a:off x="3092" y="22"/>
                            <a:ext cx="540" cy="54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4A97876E" w14:textId="77777777" w:rsidR="00C31C31" w:rsidRDefault="00C31C31" w:rsidP="00C31C31">
                              <w:pPr>
                                <w:jc w:val="cente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5CFBF8" id="Nhóm 193" o:spid="_x0000_s1080" style="position:absolute;left:0;text-align:left;margin-left:3in;margin-top:-6.1pt;width:181.6pt;height:54pt;z-index:251664384;mso-position-horizontal-relative:text;mso-position-vertical-relative:text" coordsize="3632,13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sS57gMAAEYWAAAOAAAAZHJzL2Uyb0RvYy54bWzsWNtu3DYQfS/QfyD0Xuu20moFy0HgxG4B tw2a9AO4EnVBJVIluda6X9/hUKvVrp24TpMNAqweBFK8aHjOmeGQl6+2XUvumVSN4JnjX3gOYTwX RcOrzPnzw81PiUOUprygreAscx6Ycl5d/fjD5dCnLBC1aAsmCUzCVTr0mVNr3aeuq/KadVRdiJ5x aCyF7KiGqqzcQtIBZu9aN/C82B2ELHopcqYUfH1jG50rnL8sWa5/L0vFNGkzB2zT+Jb4Xpu3e3VJ 00rSvm7y0Qz6GVZ0tOHw02mqN1RTspHNo6m6JpdCiVJf5KJzRVk2OcM1wGp872g1t1JselxLlQ5V P8EE0B7h9NnT5r/d38r+ff9OWuuheCfyvxTg4g59lc7bTb2yncl6+FUUwCfdaIEL35ayM1PAksgW 8X2Y8GVbTXL4GIReHAZAQw5tcRIl3khAXgNLj4bl9dtxYAjD7Cg/TBaGNJem9o9o5WiVYR1kpPZI qf+H1Pua9gwJUAaJd5I0Bah8tXAIpx0s/w8QGOVVy4jvLY1dxgDouQNUWTQJF9c19GOvpRRDzWgB hvm4joMBpqKAi2fhTULwq8cA+3GwtDhFC4R2gommvVT6lomOmELmSLAciaP3d0pbRHddDI9KtE1x 07QtVmS1vm4luafgRjf4jCQcdGs5GTJnFQURGNH1AJXiFf7koJuaz+bh89RsXaMhNLRNlzkgFHhM J5oa9N7yAsuaNq0tw0Jbjpq1CFom9Ha9tZShaAy8a1E8AMBS2FAAoQsKtZD/OGSAMAAm/72hkjmk /YUDSSt/AUgSjZVFtDTqlfOW9byF8hymyhztEFu81jbWbHrZVDX8yUc4uHgNflM2iPveqtF+EPDJ lAxMWSXfNdyIODEgj5q85jYq5Fs+RoVJx+gYHx56cIEDGdshn5YxKdum/3kHxRgv/HD5pKL/q5xb MP9TcubCaBlF82VVCiF6FONLhGlVCOZA+MKIdTLC4yPCV9+K8JV/JvwUexV40NzDfQyjX9fDZ3mA H65wowriwIbvXS6w9EO7Uz2zT50d+ygp/FhOAt50wDPG5ZPxHCyWkKFBRhIswyOidwnfmeiLF6Xp HyMaHOqAaHSskxHtR5GN22OGSdOdR495fRifif4SRMPpdkf07JQBUXOfoH3tUwYYAB7tJ3iy2RMd rsbDWBSjNac+ZJjtZcrnnkv8ox1e58R/doSFy4anxDWdkk5whPWDxKYGyQJ/u9eXiSx4RfCNDrEv 0ld81tcTVySBByHC7lLz4DU54wn0FXomTJmM5Cjz/K7kNV0qfS/hC+/j4LISr+jGi1VzGzqv47F3 f/179S8AAAD//wMAUEsDBBQABgAIAAAAIQBiMWYY4gAAAAoBAAAPAAAAZHJzL2Rvd25yZXYueG1s TI9BS8NAEIXvgv9hGcFbu0lqtI3ZlFLUUxFsBfE2zU6T0OxsyG6T9N+7nvT2hvd48718PZlWDNS7 xrKCeB6BIC6tbrhS8Hl4nS1BOI+ssbVMCq7kYF3c3uSYaTvyBw17X4lQwi5DBbX3XSalK2sy6Oa2 Iw7eyfYGfTj7Suoex1BuWplE0aM02HD4UGNH25rK8/5iFLyNOG4W8cuwO5+21+9D+v61i0mp+7tp 8wzC0+T/wvCLH9ChCExHe2HtRKvgYZGELV7BLE4SECHxtEqDOCpYpUuQRS7/Tyh+AAAA//8DAFBL AQItABQABgAIAAAAIQC2gziS/gAAAOEBAAATAAAAAAAAAAAAAAAAAAAAAABbQ29udGVudF9UeXBl c10ueG1sUEsBAi0AFAAGAAgAAAAhADj9If/WAAAAlAEAAAsAAAAAAAAAAAAAAAAALwEAAF9yZWxz Ly5yZWxzUEsBAi0AFAAGAAgAAAAhAEj6xLnuAwAARhYAAA4AAAAAAAAAAAAAAAAALgIAAGRycy9l Mm9Eb2MueG1sUEsBAi0AFAAGAAgAAAAhAGIxZhjiAAAACgEAAA8AAAAAAAAAAAAAAAAASAYAAGRy cy9kb3ducmV2LnhtbFBLBQYAAAAABAAEAPMAAABXBwAAAAA= ">
                <v:rect id="Rectangle 107" o:spid="_x0000_s1081" style="position:absolute;left:838;width:1627;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nuwWwwAAANwAAAAPAAAAZHJzL2Rvd25yZXYueG1sRE9Na8JA EL0X/A/LCL01G62UJrqKKBY9anLpbZodk7TZ2ZBdk7S/visUepvH+5zVZjSN6KlztWUFsygGQVxY XXOpIM8OT68gnEfW2FgmBd/kYLOePKww1XbgM/UXX4oQwi5FBZX3bSqlKyoy6CLbEgfuajuDPsCu lLrDIYSbRs7j+EUarDk0VNjSrqLi63IzCj7qeY4/5+wtNsnh2Z/G7PP2vlfqcTpulyA8jf5f/Oc+ 6jA/WcD9mXCBXP8CAAD//wMAUEsBAi0AFAAGAAgAAAAhANvh9svuAAAAhQEAABMAAAAAAAAAAAAA AAAAAAAAAFtDb250ZW50X1R5cGVzXS54bWxQSwECLQAUAAYACAAAACEAWvQsW78AAAAVAQAACwAA AAAAAAAAAAAAAAAfAQAAX3JlbHMvLnJlbHNQSwECLQAUAAYACAAAACEA0Z7sFsMAAADcAAAADwAA AAAAAAAAAAAAAAAHAgAAZHJzL2Rvd25yZXYueG1sUEsFBgAAAAADAAMAtwAAAPcCAAAAAA== ">
                  <v:textbox>
                    <w:txbxContent>
                      <w:p w14:paraId="684B2E50" w14:textId="77777777" w:rsidR="00C31C31" w:rsidRDefault="00C31C31" w:rsidP="00C31C31">
                        <w:pPr>
                          <w:jc w:val="center"/>
                          <w:rPr>
                            <w:b/>
                          </w:rPr>
                        </w:pPr>
                        <w:r>
                          <w:rPr>
                            <w:b/>
                          </w:rPr>
                          <w:t>P     N     P</w:t>
                        </w:r>
                      </w:p>
                    </w:txbxContent>
                  </v:textbox>
                </v:rect>
                <v:line id="Line 108" o:spid="_x0000_s1082" style="position:absolute;flip:x;visibility:visible;mso-wrap-style:square" from="1378,0" to="1385,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oLe+xAAAANwAAAAPAAAAZHJzL2Rvd25yZXYueG1sRE9NawIx EL0X/A9hhF6KZi2t6GoUEYQevNSWFW/jZtwsu5msSarbf98UCr3N433Oct3bVtzIh9qxgsk4A0Fc Ol1zpeDzYzeagQgRWWPrmBR8U4D1avCwxFy7O7/T7RArkUI45KjAxNjlUobSkMUwdh1x4i7OW4wJ +kpqj/cUblv5nGVTabHm1GCwo62hsjl8WQVytn+6+s35pSma43FuirLoTnulHof9ZgEiUh//xX/u N53mz1/h95l0gVz9AAAA//8DAFBLAQItABQABgAIAAAAIQDb4fbL7gAAAIUBAAATAAAAAAAAAAAA AAAAAAAAAABbQ29udGVudF9UeXBlc10ueG1sUEsBAi0AFAAGAAgAAAAhAFr0LFu/AAAAFQEAAAsA AAAAAAAAAAAAAAAAHwEAAF9yZWxzLy5yZWxzUEsBAi0AFAAGAAgAAAAhALegt77EAAAA3AAAAA8A AAAAAAAAAAAAAAAABwIAAGRycy9kb3ducmV2LnhtbFBLBQYAAAAAAwADALcAAAD4AgAAAAA= "/>
                <v:line id="Line 109" o:spid="_x0000_s1083" style="position:absolute;flip:x;visibility:visible;mso-wrap-style:square" from="1918,0" to="1925,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cinJxAAAANwAAAAPAAAAZHJzL2Rvd25yZXYueG1sRE9NawIx EL0X+h/CCL2Umq0U0dUoUhA8eKmVXXobN+Nm2c1km0Td/vumUPA2j/c5y/VgO3ElHxrHCl7HGQji yumGawXHz+3LDESIyBo7x6TghwKsV48PS8y1u/EHXQ+xFimEQ44KTIx9LmWoDFkMY9cTJ+7svMWY oK+l9nhL4baTkyybSosNpwaDPb0bqtrDxSqQs/3zt9+c3tqiLcu5Kaqi/9or9TQaNgsQkYZ4F/+7 dzrNn0/h75l0gVz9AgAA//8DAFBLAQItABQABgAIAAAAIQDb4fbL7gAAAIUBAAATAAAAAAAAAAAA AAAAAAAAAABbQ29udGVudF9UeXBlc10ueG1sUEsBAi0AFAAGAAgAAAAhAFr0LFu/AAAAFQEAAAsA AAAAAAAAAAAAAAAAHwEAAF9yZWxzLy5yZWxzUEsBAi0AFAAGAAgAAAAhAEdyKcnEAAAA3AAAAA8A AAAAAAAAAAAAAAAABwIAAGRycy9kb3ducmV2LnhtbFBLBQYAAAAAAwADALcAAAD4AgAAAAA= "/>
                <v:line id="Line 110" o:spid="_x0000_s1084" style="position:absolute;visibility:visible;mso-wrap-style:square" from="139,262" to="852,2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Gg0txQAAANwAAAAPAAAAZHJzL2Rvd25yZXYueG1sRE9Na8JA EL0L/odlhN500xZim7qKtBTUg6gttMcxO02i2dmwuybpv+8KQm/zeJ8zW/SmFi05X1lWcD9JQBDn VldcKPj8eB8/gfABWWNtmRT8kofFfDiYYaZtx3tqD6EQMYR9hgrKEJpMSp+XZNBPbEMcuR/rDIYI XSG1wy6Gm1o+JEkqDVYcG0ps6LWk/Hy4GAXbx13aLtebVf+1To/52/74feqcUnejfvkCIlAf/sU3 90rH+c9TuD4TL5DzPwAAAP//AwBQSwECLQAUAAYACAAAACEA2+H2y+4AAACFAQAAEwAAAAAAAAAA AAAAAAAAAAAAW0NvbnRlbnRfVHlwZXNdLnhtbFBLAQItABQABgAIAAAAIQBa9CxbvwAAABUBAAAL AAAAAAAAAAAAAAAAAB8BAABfcmVscy8ucmVsc1BLAQItABQABgAIAAAAIQDxGg0txQAAANwAAAAP AAAAAAAAAAAAAAAAAAcCAABkcnMvZG93bnJldi54bWxQSwUGAAAAAAMAAwC3AAAA+QIAAAAA "/>
                <v:line id="Line 111" o:spid="_x0000_s1085" style="position:absolute;visibility:visible;mso-wrap-style:square" from="2472,273" to="3192,2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hZlfxwAAANwAAAAPAAAAZHJzL2Rvd25yZXYueG1sRI9BS8NA EIXvQv/DMgVvdlOFoGm3pShC60FsFexxmh2T2Oxs2F2T+O+dg9DbDO/Ne98s16NrVU8hNp4NzGcZ KOLS24YrAx/vzzf3oGJCtth6JgO/FGG9mlwtsbB+4D31h1QpCeFYoIE6pa7QOpY1OYwz3xGL9uWD wyRrqLQNOEi4a/VtluXaYcPSUGNHjzWV58OPM/B695b3m93Ldvzc5afyaX86fg/BmOvpuFmASjSm i/n/emsF/0Fo5RmZQK/+AAAA//8DAFBLAQItABQABgAIAAAAIQDb4fbL7gAAAIUBAAATAAAAAAAA AAAAAAAAAAAAAABbQ29udGVudF9UeXBlc10ueG1sUEsBAi0AFAAGAAgAAAAhAFr0LFu/AAAAFQEA AAsAAAAAAAAAAAAAAAAAHwEAAF9yZWxzLy5yZWxzUEsBAi0AFAAGAAgAAAAhAICFmV/HAAAA3AAA AA8AAAAAAAAAAAAAAAAABwIAAGRycy9kb3ducmV2LnhtbFBLBQYAAAAAAwADALcAAAD7AgAAAAA= "/>
                <v:line id="Line 112" o:spid="_x0000_s1086" style="position:absolute;visibility:visible;mso-wrap-style:square" from="1558,540" to="1558,9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yTzExAAAANwAAAAPAAAAZHJzL2Rvd25yZXYueG1sRE9Na8JA EL0X/A/LFHqrm1oINXUVaRHUg1QttMcxO01Ss7Nhd03iv3cFwds83udMZr2pRUvOV5YVvAwTEMS5 1RUXCr73i+c3ED4ga6wtk4IzeZhNBw8TzLTteEvtLhQihrDPUEEZQpNJ6fOSDPqhbYgj92edwRCh K6R22MVwU8tRkqTSYMWxocSGPkrKj7uTUbB5/Urb+Wq97H9W6SH/3B5+/zun1NNjP38HEagPd/HN vdRx/ngM12fiBXJ6AQAA//8DAFBLAQItABQABgAIAAAAIQDb4fbL7gAAAIUBAAATAAAAAAAAAAAA AAAAAAAAAABbQ29udGVudF9UeXBlc10ueG1sUEsBAi0AFAAGAAgAAAAhAFr0LFu/AAAAFQEAAAsA AAAAAAAAAAAAAAAAHwEAAF9yZWxzLy5yZWxzUEsBAi0AFAAGAAgAAAAhAO/JPMTEAAAA3AAAAA8A AAAAAAAAAAAAAAAABwIAAGRycy9kb3ducmV2LnhtbFBLBQYAAAAAAwADALcAAAD4AgAAAAA= "/>
                <v:rect id="Rectangle 113" o:spid="_x0000_s1087" style="position:absolute;top:187;width:392;height:56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LcFMwwAAANwAAAAPAAAAZHJzL2Rvd25yZXYueG1sRI9Pi8Iw FMTvC36H8IS9rYm7btFqFFkQBN2Df8Dro3m2xealNlHrtzeC4HGYmd8wk1lrK3GlxpeONfR7CgRx 5kzJuYb9bvE1BOEDssHKMWm4k4fZtPMxwdS4G2/oug25iBD2KWooQqhTKX1WkEXfczVx9I6usRii bHJpGrxFuK3kt1KJtFhyXCiwpr+CstP2YjVgMjDn/+PPere6JDjKW7X4PSitP7vtfAwiUBve4Vd7 aTREIjzPxCMgpw8AAAD//wMAUEsBAi0AFAAGAAgAAAAhANvh9svuAAAAhQEAABMAAAAAAAAAAAAA AAAAAAAAAFtDb250ZW50X1R5cGVzXS54bWxQSwECLQAUAAYACAAAACEAWvQsW78AAAAVAQAACwAA AAAAAAAAAAAAAAAfAQAAX3JlbHMvLnJlbHNQSwECLQAUAAYACAAAACEAqC3BTMMAAADcAAAADwAA AAAAAAAAAAAAAAAHAgAAZHJzL2Rvd25yZXYueG1sUEsFBgAAAAADAAMAtwAAAPcCAAAAAA== " stroked="f">
                  <v:textbox>
                    <w:txbxContent>
                      <w:p w14:paraId="5B2C921C" w14:textId="77777777" w:rsidR="00C31C31" w:rsidRDefault="00C31C31" w:rsidP="00C31C31">
                        <w:r>
                          <w:t>E</w:t>
                        </w:r>
                      </w:p>
                    </w:txbxContent>
                  </v:textbox>
                </v:rect>
                <v:rect id="Rectangle 114" o:spid="_x0000_s1088" style="position:absolute;left:1289;top:844;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YWTXxQAAANwAAAAPAAAAZHJzL2Rvd25yZXYueG1sRI9Ba8JA FITvQv/D8gq96a5WQ42uUgqBgnpoUuj1kX0modm3aXaN6b93CwWPw8x8w2z3o23FQL1vHGuYzxQI 4tKZhisNn0U2fQHhA7LB1jFp+CUP+93DZIupcVf+oCEPlYgQ9ilqqEPoUil9WZNFP3MdcfTOrrcY ouwraXq8Rrht5UKpRFpsOC7U2NFbTeV3frEaMFman9P5+VgcLgmuq1Flqy+l9dPj+LoBEWgM9/B/ +91oWKg5/J2JR0DubgAAAP//AwBQSwECLQAUAAYACAAAACEA2+H2y+4AAACFAQAAEwAAAAAAAAAA AAAAAAAAAAAAW0NvbnRlbnRfVHlwZXNdLnhtbFBLAQItABQABgAIAAAAIQBa9CxbvwAAABUBAAAL AAAAAAAAAAAAAAAAAB8BAABfcmVscy8ucmVsc1BLAQItABQABgAIAAAAIQDHYWTXxQAAANwAAAAP AAAAAAAAAAAAAAAAAAcCAABkcnMvZG93bnJldi54bWxQSwUGAAAAAAMAAwC3AAAA+QIAAAAA " stroked="f">
                  <v:textbox>
                    <w:txbxContent>
                      <w:p w14:paraId="688F2C0E" w14:textId="77777777" w:rsidR="00C31C31" w:rsidRDefault="00C31C31" w:rsidP="00C31C31">
                        <w:pPr>
                          <w:jc w:val="center"/>
                        </w:pPr>
                        <w:r>
                          <w:t>B</w:t>
                        </w:r>
                      </w:p>
                    </w:txbxContent>
                  </v:textbox>
                </v:rect>
                <v:rect id="Rectangle 115" o:spid="_x0000_s1089" style="position:absolute;left:3092;top:22;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s/qgxAAAANwAAAAPAAAAZHJzL2Rvd25yZXYueG1sRI9Ba8JA FITvgv9heYI33TXWUFNXKQVBaD0YC14f2WcSmn0bs6vGf98tFDwOM/MNs9r0thE36nztWMNsqkAQ F87UXGr4Pm4nryB8QDbYOCYND/KwWQ8HK8yMu/OBbnkoRYSwz1BDFUKbSemLiiz6qWuJo3d2ncUQ ZVdK0+E9wm0jE6VSabHmuFBhSx8VFT/51WrA9MVc9uf51/HzmuKy7NV2cVJaj0f9+xuIQH14hv/b O6MhUQn8nYlHQK5/AQAA//8DAFBLAQItABQABgAIAAAAIQDb4fbL7gAAAIUBAAATAAAAAAAAAAAA AAAAAAAAAABbQ29udGVudF9UeXBlc10ueG1sUEsBAi0AFAAGAAgAAAAhAFr0LFu/AAAAFQEAAAsA AAAAAAAAAAAAAAAAHwEAAF9yZWxzLy5yZWxzUEsBAi0AFAAGAAgAAAAhADez+qDEAAAA3AAAAA8A AAAAAAAAAAAAAAAABwIAAGRycy9kb3ducmV2LnhtbFBLBQYAAAAAAwADALcAAAD4AgAAAAA= " stroked="f">
                  <v:textbox>
                    <w:txbxContent>
                      <w:p w14:paraId="4A97876E" w14:textId="77777777" w:rsidR="00C31C31" w:rsidRDefault="00C31C31" w:rsidP="00C31C31">
                        <w:pPr>
                          <w:jc w:val="center"/>
                        </w:pPr>
                        <w:r>
                          <w:t>C</w:t>
                        </w:r>
                      </w:p>
                    </w:txbxContent>
                  </v:textbox>
                </v:rect>
              </v:group>
            </w:pict>
          </mc:Fallback>
        </mc:AlternateContent>
      </w: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Kí hiệu của Tranzito NPN.</w:t>
      </w:r>
    </w:p>
    <w:p w14:paraId="31D2CEFB"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Cấu tạo Tranzito PNP.</w:t>
      </w:r>
    </w:p>
    <w:p w14:paraId="7F5B418E"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Cấu tạo Tranzito NPN.</w:t>
      </w:r>
      <w:r w:rsidRPr="00C31C31">
        <w:rPr>
          <w:rFonts w:eastAsia="SimSun" w:cs="Times New Roman"/>
          <w:kern w:val="2"/>
          <w:sz w:val="26"/>
          <w:szCs w:val="26"/>
          <w:lang w:val="pt-BR" w:eastAsia="zh-CN"/>
        </w:rPr>
        <w:tab/>
      </w:r>
    </w:p>
    <w:p w14:paraId="6AEEE4A3" w14:textId="77777777" w:rsidR="00C31C31" w:rsidRPr="00C31C31" w:rsidRDefault="00C31C31" w:rsidP="00712DB4">
      <w:pPr>
        <w:widowControl w:val="0"/>
        <w:spacing w:after="0" w:line="360" w:lineRule="auto"/>
        <w:rPr>
          <w:rFonts w:eastAsia="SimSun" w:cs="Times New Roman"/>
          <w:b/>
          <w:i/>
          <w:kern w:val="2"/>
          <w:sz w:val="26"/>
          <w:szCs w:val="26"/>
          <w:lang w:val="pt-BR" w:eastAsia="zh-CN"/>
        </w:rPr>
      </w:pPr>
      <w:r w:rsidRPr="00712DB4">
        <w:rPr>
          <w:rFonts w:eastAsia="SimSun" w:cs="Times New Roman"/>
          <w:b/>
          <w:bCs/>
          <w:color w:val="FF0000"/>
          <w:kern w:val="2"/>
          <w:sz w:val="26"/>
          <w:szCs w:val="26"/>
          <w:lang w:val="en-GB" w:eastAsia="zh-CN"/>
        </w:rPr>
        <w:t xml:space="preserve">Câu </w:t>
      </w:r>
      <w:r w:rsidRPr="00712DB4">
        <w:rPr>
          <w:rFonts w:eastAsia="SimSun" w:cs="Times New Roman"/>
          <w:b/>
          <w:i/>
          <w:color w:val="FF0000"/>
          <w:kern w:val="2"/>
          <w:sz w:val="26"/>
          <w:szCs w:val="26"/>
          <w:lang w:val="pt-BR" w:eastAsia="zh-CN"/>
        </w:rPr>
        <w:t>62</w:t>
      </w:r>
      <w:r w:rsidRPr="00712DB4">
        <w:rPr>
          <w:rFonts w:eastAsia="SimSun" w:cs="Times New Roman"/>
          <w:b/>
          <w:i/>
          <w:color w:val="FF0000"/>
          <w:kern w:val="2"/>
          <w:sz w:val="26"/>
          <w:szCs w:val="26"/>
          <w:lang w:val="en-GB" w:eastAsia="zh-CN"/>
        </w:rPr>
        <w:t>.</w:t>
      </w:r>
      <w:r w:rsidRPr="00C31C31">
        <w:rPr>
          <w:rFonts w:eastAsia="SimSun" w:cs="Times New Roman"/>
          <w:b/>
          <w:i/>
          <w:kern w:val="2"/>
          <w:sz w:val="26"/>
          <w:szCs w:val="26"/>
          <w:lang w:val="pt-BR" w:eastAsia="zh-CN"/>
        </w:rPr>
        <w:t xml:space="preserve"> Hình bên là:</w:t>
      </w:r>
    </w:p>
    <w:p w14:paraId="69C62B63" w14:textId="40AB8E1E" w:rsidR="00C31C31" w:rsidRPr="00C31C31" w:rsidRDefault="00C31C31" w:rsidP="00712DB4">
      <w:pPr>
        <w:widowControl w:val="0"/>
        <w:spacing w:after="0" w:line="360" w:lineRule="auto"/>
        <w:rPr>
          <w:rFonts w:eastAsia="SimSun" w:cs="Times New Roman"/>
          <w:kern w:val="2"/>
          <w:sz w:val="26"/>
          <w:szCs w:val="26"/>
          <w:lang w:val="pt-BR" w:eastAsia="zh-CN"/>
        </w:rPr>
      </w:pPr>
      <w:r w:rsidRPr="00C31C31">
        <w:rPr>
          <w:rFonts w:eastAsia="SimSun" w:cs="Times New Roman"/>
          <w:noProof/>
          <w:kern w:val="2"/>
          <w:sz w:val="26"/>
          <w:szCs w:val="26"/>
          <w:lang w:val="en-US"/>
        </w:rPr>
        <mc:AlternateContent>
          <mc:Choice Requires="wpg">
            <w:drawing>
              <wp:anchor distT="0" distB="0" distL="114300" distR="114300" simplePos="0" relativeHeight="251665408" behindDoc="0" locked="0" layoutInCell="1" allowOverlap="1" wp14:anchorId="613B3002" wp14:editId="2B2EE247">
                <wp:simplePos x="0" y="0"/>
                <wp:positionH relativeFrom="column">
                  <wp:posOffset>2857500</wp:posOffset>
                </wp:positionH>
                <wp:positionV relativeFrom="paragraph">
                  <wp:posOffset>5715</wp:posOffset>
                </wp:positionV>
                <wp:extent cx="2306320" cy="685800"/>
                <wp:effectExtent l="4445" t="13335" r="3810" b="0"/>
                <wp:wrapNone/>
                <wp:docPr id="183" name="Nhóm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6320" cy="685800"/>
                          <a:chOff x="0" y="0"/>
                          <a:chExt cx="3632" cy="1384"/>
                        </a:xfrm>
                      </wpg:grpSpPr>
                      <wps:wsp>
                        <wps:cNvPr id="184" name="Rectangle 117"/>
                        <wps:cNvSpPr>
                          <a:spLocks noChangeArrowheads="1"/>
                        </wps:cNvSpPr>
                        <wps:spPr bwMode="auto">
                          <a:xfrm>
                            <a:off x="838" y="0"/>
                            <a:ext cx="1627" cy="540"/>
                          </a:xfrm>
                          <a:prstGeom prst="rect">
                            <a:avLst/>
                          </a:prstGeom>
                          <a:solidFill>
                            <a:srgbClr val="FFFFFF"/>
                          </a:solidFill>
                          <a:ln w="9525" cmpd="sng">
                            <a:solidFill>
                              <a:srgbClr val="000000"/>
                            </a:solidFill>
                            <a:miter lim="800000"/>
                            <a:headEnd/>
                            <a:tailEnd/>
                          </a:ln>
                        </wps:spPr>
                        <wps:txbx>
                          <w:txbxContent>
                            <w:p w14:paraId="76F31734" w14:textId="77777777" w:rsidR="00C31C31" w:rsidRDefault="00C31C31" w:rsidP="00C31C31">
                              <w:pPr>
                                <w:jc w:val="center"/>
                                <w:rPr>
                                  <w:b/>
                                </w:rPr>
                              </w:pPr>
                              <w:r>
                                <w:rPr>
                                  <w:b/>
                                </w:rPr>
                                <w:t>N     P     N</w:t>
                              </w:r>
                            </w:p>
                          </w:txbxContent>
                        </wps:txbx>
                        <wps:bodyPr rot="0" vert="horz" wrap="square" lIns="91440" tIns="45720" rIns="91440" bIns="45720" anchor="t" anchorCtr="0" upright="1">
                          <a:noAutofit/>
                        </wps:bodyPr>
                      </wps:wsp>
                      <wps:wsp>
                        <wps:cNvPr id="185" name="Line 118"/>
                        <wps:cNvCnPr>
                          <a:cxnSpLocks noChangeShapeType="1"/>
                        </wps:cNvCnPr>
                        <wps:spPr bwMode="auto">
                          <a:xfrm flipH="1">
                            <a:off x="1378" y="0"/>
                            <a:ext cx="7" cy="5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6" name="Line 119"/>
                        <wps:cNvCnPr>
                          <a:cxnSpLocks noChangeShapeType="1"/>
                        </wps:cNvCnPr>
                        <wps:spPr bwMode="auto">
                          <a:xfrm flipH="1">
                            <a:off x="1918" y="0"/>
                            <a:ext cx="7" cy="5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7" name="Line 120"/>
                        <wps:cNvCnPr>
                          <a:cxnSpLocks noChangeShapeType="1"/>
                        </wps:cNvCnPr>
                        <wps:spPr bwMode="auto">
                          <a:xfrm>
                            <a:off x="139" y="262"/>
                            <a:ext cx="713"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8" name="Line 121"/>
                        <wps:cNvCnPr>
                          <a:cxnSpLocks noChangeShapeType="1"/>
                        </wps:cNvCnPr>
                        <wps:spPr bwMode="auto">
                          <a:xfrm>
                            <a:off x="2472" y="273"/>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9" name="Line 122"/>
                        <wps:cNvCnPr>
                          <a:cxnSpLocks noChangeShapeType="1"/>
                        </wps:cNvCnPr>
                        <wps:spPr bwMode="auto">
                          <a:xfrm>
                            <a:off x="1558" y="540"/>
                            <a:ext cx="0"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0" name="Rectangle 123"/>
                        <wps:cNvSpPr>
                          <a:spLocks noChangeArrowheads="1"/>
                        </wps:cNvSpPr>
                        <wps:spPr bwMode="auto">
                          <a:xfrm>
                            <a:off x="0" y="187"/>
                            <a:ext cx="392" cy="563"/>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0CA9A321" w14:textId="77777777" w:rsidR="00C31C31" w:rsidRDefault="00C31C31" w:rsidP="00C31C31">
                              <w:r>
                                <w:t>E</w:t>
                              </w:r>
                            </w:p>
                          </w:txbxContent>
                        </wps:txbx>
                        <wps:bodyPr rot="0" vert="horz" wrap="square" lIns="91440" tIns="45720" rIns="91440" bIns="45720" anchor="t" anchorCtr="0" upright="1">
                          <a:noAutofit/>
                        </wps:bodyPr>
                      </wps:wsp>
                      <wps:wsp>
                        <wps:cNvPr id="191" name="Rectangle 124"/>
                        <wps:cNvSpPr>
                          <a:spLocks noChangeArrowheads="1"/>
                        </wps:cNvSpPr>
                        <wps:spPr bwMode="auto">
                          <a:xfrm>
                            <a:off x="1289" y="844"/>
                            <a:ext cx="540" cy="54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5A00B93D" w14:textId="77777777" w:rsidR="00C31C31" w:rsidRDefault="00C31C31" w:rsidP="00C31C31">
                              <w:pPr>
                                <w:jc w:val="center"/>
                              </w:pPr>
                              <w:r>
                                <w:t>B</w:t>
                              </w:r>
                            </w:p>
                          </w:txbxContent>
                        </wps:txbx>
                        <wps:bodyPr rot="0" vert="horz" wrap="square" lIns="91440" tIns="45720" rIns="91440" bIns="45720" anchor="t" anchorCtr="0" upright="1">
                          <a:noAutofit/>
                        </wps:bodyPr>
                      </wps:wsp>
                      <wps:wsp>
                        <wps:cNvPr id="192" name="Rectangle 125"/>
                        <wps:cNvSpPr>
                          <a:spLocks noChangeArrowheads="1"/>
                        </wps:cNvSpPr>
                        <wps:spPr bwMode="auto">
                          <a:xfrm>
                            <a:off x="3092" y="22"/>
                            <a:ext cx="540" cy="54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715727FC" w14:textId="77777777" w:rsidR="00C31C31" w:rsidRDefault="00C31C31" w:rsidP="00C31C31">
                              <w:pPr>
                                <w:jc w:val="cente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13B3002" id="Nhóm 183" o:spid="_x0000_s1090" style="position:absolute;left:0;text-align:left;margin-left:225pt;margin-top:.45pt;width:181.6pt;height:54pt;z-index:251665408;mso-position-horizontal-relative:text;mso-position-vertical-relative:text" coordsize="3632,13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kYXa8wMAAEYWAAAOAAAAZHJzL2Uyb0RvYy54bWzsWF1v2zYUfS/Q/0DofZElWbYsRCmKtMkK ZFuxdj+AliiJqERqJB05+/W7vJRt2UmbpUtcFLAeBFL8ujzn3KtLnr9Ztw25ZUpzKTIvOJt4hIlc FlxUmffX56tfEo9oQ0VBGylY5t0x7b25eP3qvO9SFspaNgVTBCYROu27zKuN6VLf13nNWqrPZMcE NJZStdRAVVV+oWgPs7eNH04mM7+XquiUzJnW8PWda/QucP6yZLn5oyw1M6TJPLDN4Fvhe2nf/sU5 TStFu5rngxn0O6xoKRew6Haqd9RQslL83lQtz5XUsjRnuWx9WZY8Z7gH2E0wOdjNtZKrDvdSpX3V bWECaA9w+u5p899vr1X3qfuonPVQvJH5Fw24+H1XpeN2W69cZ7Lsf5MF8ElXRuLG16Vq7RSwJbJG fO+2+LK1ITl8DKPJLAqBhhzaZkmcTAYC8hpYujcsr98PAyMY5kYFUTK1pPk0dSuilYNVlnWQkd4h pf8fUp9q2jEkQFskPirCC1A5mEAEbWH7f4LAqKgaRoJgbu2yBkDPDaDaoUmEvKyhH3urlOxrRgsw LMB97A2wFQ1cPApvEoFf3Qc4mIVzh1M8RWi3MNG0U9pcM9kSW8g8BZYjcfT2RhuH6KaL5VHLhhdX vGmwoqrlZaPILQU3usJnIGGvWyNIn3mLOIzBiLYDqLSocJG9bno82wSfh2ZruYHQ0PA280Ao8NhO NLXovRcFlg3ljSvDRhuBmnUIOibMerkeKLODLbxLWdwBwEq6UAChCwq1VP94pIcwACb/vaKKeaT5 IICkRTAFJInByjSeW/Wqccty3EJFDlNlnvGIK14aF2tWneJVDSsFCIeQb8FvSo6476wa7AcBH03J wJRT8g0XVsTJBicQ8aVwUSFfiyEqbHWMjvH5rgMX2JOxG/JtGZOy4d2vGyiGeBFE8wcV/V/l3ID5 35KzkFbLKJrnVSmE6EGMTxGmUyGYA+ELI9bRCJ8dEL74UYQvQGsPhLAT4bvs50l/9a/9qwDQsYdD ABsi4ct5+CgPCKIFshzOQrsuTTe5wDyI3J/qkf/UybEPksKv8QzetMczxmUbXY7CczidQ4YGGUk4 jw6I3iR8J6LPnsWhwaH2iEbHOhrRQRy7uD1kmDuPHvL6aHYi+lmIXgCgjujRKSNE7xrYfulTBhgA Hh0keLLZER0thsNYPENrjn3IsL+RbT73WOK/zW9Oif/4CLsIHhIXHq2PJK4gTFxqkExx2Z2+bGTB K4IfdIh9ir526dRJX3v6ghBxP3jFo9zzpYNXNLFhymYkB5nnTyWvbRb3s8gL7+PgshKv6IaLVXsb Oq7jsXd3/XvxLwAAAP//AwBQSwMEFAAGAAgAAAAhABrwRcnfAAAACAEAAA8AAABkcnMvZG93bnJl di54bWxMj0FLw0AUhO+C/2F5gje7m9ZKGrMppainItgK4m2bfU1Cs29Ddpuk/97nSY/DDDPf5OvJ tWLAPjSeNCQzBQKp9LahSsPn4fUhBRGiIWtaT6jhigHWxe1NbjLrR/rAYR8rwSUUMqOhjrHLpAxl jc6Eme+Q2Dv53pnIsq+k7c3I5a6Vc6WepDMN8UJtOtzWWJ73F6fhbTTjZpG8DLvzaXv9Pizfv3YJ an1/N22eQUSc4l8YfvEZHQpmOvoL2SBaDY9LxV+ihhUIttNkMQdx5JxKVyCLXP4/UPwAAAD//wMA UEsBAi0AFAAGAAgAAAAhALaDOJL+AAAA4QEAABMAAAAAAAAAAAAAAAAAAAAAAFtDb250ZW50X1R5 cGVzXS54bWxQSwECLQAUAAYACAAAACEAOP0h/9YAAACUAQAACwAAAAAAAAAAAAAAAAAvAQAAX3Jl bHMvLnJlbHNQSwECLQAUAAYACAAAACEAlJGF2vMDAABGFgAADgAAAAAAAAAAAAAAAAAuAgAAZHJz L2Uyb0RvYy54bWxQSwECLQAUAAYACAAAACEAGvBFyd8AAAAIAQAADwAAAAAAAAAAAAAAAABNBgAA ZHJzL2Rvd25yZXYueG1sUEsFBgAAAAAEAAQA8wAAAFkHAAAAAA== ">
                <v:rect id="Rectangle 117" o:spid="_x0000_s1091" style="position:absolute;left:838;width:1627;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R3rLwQAAANwAAAAPAAAAZHJzL2Rvd25yZXYueG1sRE9Ni8Iw EL0L/ocwgjdNdUW0GkVclPWo9eJtbMa22kxKE7XrrzfCwt7m8T5nvmxMKR5Uu8KygkE/AkGcWl1w puCYbHoTEM4jaywtk4JfcrBctFtzjLV98p4eB5+JEMIuRgW591UspUtzMuj6tiIO3MXWBn2AdSZ1 jc8Qbko5jKKxNFhwaMixonVO6e1wNwrOxfCIr32yjcx08+V3TXK9n76V6naa1QyEp8b/i//cPzrM n4zg80y4QC7eAAAA//8DAFBLAQItABQABgAIAAAAIQDb4fbL7gAAAIUBAAATAAAAAAAAAAAAAAAA AAAAAABbQ29udGVudF9UeXBlc10ueG1sUEsBAi0AFAAGAAgAAAAhAFr0LFu/AAAAFQEAAAsAAAAA AAAAAAAAAAAAHwEAAF9yZWxzLy5yZWxzUEsBAi0AFAAGAAgAAAAhAFRHesvBAAAA3AAAAA8AAAAA AAAAAAAAAAAABwIAAGRycy9kb3ducmV2LnhtbFBLBQYAAAAAAwADALcAAAD1AgAAAAA= ">
                  <v:textbox>
                    <w:txbxContent>
                      <w:p w14:paraId="76F31734" w14:textId="77777777" w:rsidR="00C31C31" w:rsidRDefault="00C31C31" w:rsidP="00C31C31">
                        <w:pPr>
                          <w:jc w:val="center"/>
                          <w:rPr>
                            <w:b/>
                          </w:rPr>
                        </w:pPr>
                        <w:r>
                          <w:rPr>
                            <w:b/>
                          </w:rPr>
                          <w:t>N     P     N</w:t>
                        </w:r>
                      </w:p>
                    </w:txbxContent>
                  </v:textbox>
                </v:rect>
                <v:line id="Line 118" o:spid="_x0000_s1092" style="position:absolute;flip:x;visibility:visible;mso-wrap-style:square" from="1378,0" to="1385,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eSFjxAAAANwAAAAPAAAAZHJzL2Rvd25yZXYueG1sRE9NawIx EL0X/A9hBC+lZittWbdGEUHowYtaVnobN9PNspvJNkl1++9NodDbPN7nLFaD7cSFfGgcK3icZiCI K6cbrhW8H7cPOYgQkTV2jknBDwVYLUd3Cyy0u/KeLodYixTCoUAFJsa+kDJUhiyGqeuJE/fpvMWY oK+l9nhN4baTsyx7kRYbTg0Ge9oYqtrDt1Ug8939l1+fn9qyPZ3mpqzK/mOn1GQ8rF9BRBriv/jP /abT/PwZfp9JF8jlDQAA//8DAFBLAQItABQABgAIAAAAIQDb4fbL7gAAAIUBAAATAAAAAAAAAAAA AAAAAAAAAABbQ29udGVudF9UeXBlc10ueG1sUEsBAi0AFAAGAAgAAAAhAFr0LFu/AAAAFQEAAAsA AAAAAAAAAAAAAAAAHwEAAF9yZWxzLy5yZWxzUEsBAi0AFAAGAAgAAAAhADJ5IWPEAAAA3AAAAA8A AAAAAAAAAAAAAAAABwIAAGRycy9kb3ducmV2LnhtbFBLBQYAAAAAAwADALcAAAD4AgAAAAA= "/>
                <v:line id="Line 119" o:spid="_x0000_s1093" style="position:absolute;flip:x;visibility:visible;mso-wrap-style:square" from="1918,0" to="1925,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q78UxAAAANwAAAAPAAAAZHJzL2Rvd25yZXYueG1sRE9NawIx EL0L/Q9hCl6kZi1FtqtRRCj04KW2rPQ2bqabZTeTbZLq+u+NUPA2j/c5y/VgO3EiHxrHCmbTDARx 5XTDtYKvz7enHESIyBo7x6TgQgHWq4fREgvtzvxBp32sRQrhUKACE2NfSBkqQxbD1PXEiftx3mJM 0NdSezyncNvJ5yybS4sNpwaDPW0NVe3+zyqQ+W7y6zfHl7ZsD4dXU1Zl/71Tavw4bBYgIg3xLv53 v+s0P5/D7Zl0gVxdAQAA//8DAFBLAQItABQABgAIAAAAIQDb4fbL7gAAAIUBAAATAAAAAAAAAAAA AAAAAAAAAABbQ29udGVudF9UeXBlc10ueG1sUEsBAi0AFAAGAAgAAAAhAFr0LFu/AAAAFQEAAAsA AAAAAAAAAAAAAAAAHwEAAF9yZWxzLy5yZWxzUEsBAi0AFAAGAAgAAAAhAMKrvxTEAAAA3AAAAA8A AAAAAAAAAAAAAAAABwIAAGRycy9kb3ducmV2LnhtbFBLBQYAAAAAAwADALcAAAD4AgAAAAA= "/>
                <v:line id="Line 120" o:spid="_x0000_s1094" style="position:absolute;visibility:visible;mso-wrap-style:square" from="139,262" to="852,2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w5vwxAAAANwAAAAPAAAAZHJzL2Rvd25yZXYueG1sRE9Na8JA EL0X/A/LFHqrm1pIJXUVaRHUg1QttMcxO01Ss7Nhd03iv3cFwds83udMZr2pRUvOV5YVvAwTEMS5 1RUXCr73i+cxCB+QNdaWScGZPMymg4cJZtp2vKV2FwoRQ9hnqKAMocmk9HlJBv3QNsSR+7POYIjQ FVI77GK4qeUoSVJpsOLYUGJDHyXlx93JKNi8fqXtfLVe9j+r9JB/bg+//51T6umxn7+DCNSHu/jm Xuo4f/wG12fiBXJ6AQAA//8DAFBLAQItABQABgAIAAAAIQDb4fbL7gAAAIUBAAATAAAAAAAAAAAA AAAAAAAAAABbQ29udGVudF9UeXBlc10ueG1sUEsBAi0AFAAGAAgAAAAhAFr0LFu/AAAAFQEAAAsA AAAAAAAAAAAAAAAAHwEAAF9yZWxzLy5yZWxzUEsBAi0AFAAGAAgAAAAhAHTDm/DEAAAA3AAAAA8A AAAAAAAAAAAAAAAABwIAAGRycy9kb3ducmV2LnhtbFBLBQYAAAAAAwADALcAAAD4AgAAAAA= "/>
                <v:line id="Line 121" o:spid="_x0000_s1095" style="position:absolute;visibility:visible;mso-wrap-style:square" from="2472,273" to="3192,2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XA+CxwAAANwAAAAPAAAAZHJzL2Rvd25yZXYueG1sRI9PS8NA EMXvgt9hGcGb3VQhlNhtKRWh9SD2D9jjNDtNotnZsLsm8ds7B6G3Gd6b934zX46uVT2F2Hg2MJ1k oIhLbxuuDBwPrw8zUDEhW2w9k4FfirBc3N7MsbB+4B31+1QpCeFYoIE6pa7QOpY1OYwT3xGLdvHB YZI1VNoGHCTctfoxy3LtsGFpqLGjdU3l9/7HGXh/+sj71fZtM35u83P5sjufvoZgzP3duHoGlWhM V/P/9cYK/kxo5RmZQC/+AAAA//8DAFBLAQItABQABgAIAAAAIQDb4fbL7gAAAIUBAAATAAAAAAAA AAAAAAAAAAAAAABbQ29udGVudF9UeXBlc10ueG1sUEsBAi0AFAAGAAgAAAAhAFr0LFu/AAAAFQEA AAsAAAAAAAAAAAAAAAAAHwEAAF9yZWxzLy5yZWxzUEsBAi0AFAAGAAgAAAAhAAVcD4LHAAAA3AAA AA8AAAAAAAAAAAAAAAAABwIAAGRycy9kb3ducmV2LnhtbFBLBQYAAAAAAwADALcAAAD7AgAAAAA= "/>
                <v:line id="Line 122" o:spid="_x0000_s1096" style="position:absolute;visibility:visible;mso-wrap-style:square" from="1558,540" to="1558,9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EKoZxAAAANwAAAAPAAAAZHJzL2Rvd25yZXYueG1sRE9Na8JA EL0X/A/LCL3VjQpBU1eRiqA9SLWF9jhmp0lsdjbsbpP033cFwds83ucsVr2pRUvOV5YVjEcJCOLc 6ooLBR/v26cZCB+QNdaWScEfeVgtBw8LzLTt+EjtKRQihrDPUEEZQpNJ6fOSDPqRbYgj922dwRCh K6R22MVwU8tJkqTSYMWxocSGXkrKf06/RsFh+pa26/3rrv/cp+d8czx/XTqn1OOwXz+DCNSHu/jm 3uk4fzaH6zPxArn8BwAA//8DAFBLAQItABQABgAIAAAAIQDb4fbL7gAAAIUBAAATAAAAAAAAAAAA AAAAAAAAAABbQ29udGVudF9UeXBlc10ueG1sUEsBAi0AFAAGAAgAAAAhAFr0LFu/AAAAFQEAAAsA AAAAAAAAAAAAAAAAHwEAAF9yZWxzLy5yZWxzUEsBAi0AFAAGAAgAAAAhAGoQqhnEAAAA3AAAAA8A AAAAAAAAAAAAAAAABwIAAGRycy9kb3ducmV2LnhtbFBLBQYAAAAAAwADALcAAAD4AgAAAAA= "/>
                <v:rect id="Rectangle 123" o:spid="_x0000_s1097" style="position:absolute;top:187;width:392;height:56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AjW3xQAAANwAAAAPAAAAZHJzL2Rvd25yZXYueG1sRI9Pa8JA EMXvhX6HZQq91V1bGzS6SikIBe3BP+B1yI5JMDubZldNv71zELzN8N6895vZoveNulAX68AWhgMD irgIrubSwn63fBuDignZYROYLPxThMX8+WmGuQtX3tBlm0olIRxztFCl1OZax6Iij3EQWmLRjqHz mGTtSu06vEq4b/S7MZn2WLM0VNjSd0XFaXv2FjAbub/f48d6tzpnOCl7s/w8GGtfX/qvKahEfXqY 79c/TvAngi/PyAR6fgMAAP//AwBQSwECLQAUAAYACAAAACEA2+H2y+4AAACFAQAAEwAAAAAAAAAA AAAAAAAAAAAAW0NvbnRlbnRfVHlwZXNdLnhtbFBLAQItABQABgAIAAAAIQBa9CxbvwAAABUBAAAL AAAAAAAAAAAAAAAAAB8BAABfcmVscy8ucmVsc1BLAQItABQABgAIAAAAIQCbAjW3xQAAANwAAAAP AAAAAAAAAAAAAAAAAAcCAABkcnMvZG93bnJldi54bWxQSwUGAAAAAAMAAwC3AAAA+QIAAAAA " stroked="f">
                  <v:textbox>
                    <w:txbxContent>
                      <w:p w14:paraId="0CA9A321" w14:textId="77777777" w:rsidR="00C31C31" w:rsidRDefault="00C31C31" w:rsidP="00C31C31">
                        <w:r>
                          <w:t>E</w:t>
                        </w:r>
                      </w:p>
                    </w:txbxContent>
                  </v:textbox>
                </v:rect>
                <v:rect id="Rectangle 124" o:spid="_x0000_s1098" style="position:absolute;left:1289;top:844;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TpAswQAAANwAAAAPAAAAZHJzL2Rvd25yZXYueG1sRE9Li8Iw EL4v+B/CCHtbE3fdotUosiAIugcf4HVoxrbYTGoTtf57Iwje5uN7zmTW2kpcqfGlYw39ngJBnDlT cq5hv1t8DUH4gGywckwa7uRhNu18TDA17sYbum5DLmII+xQ1FCHUqZQ+K8ii77maOHJH11gMETa5 NA3eYrit5LdSibRYcmwosKa/grLT9mI1YDIw5//jz3q3uiQ4ylu1+D0orT+77XwMIlAb3uKXe2ni /FEfns/EC+T0AQAA//8DAFBLAQItABQABgAIAAAAIQDb4fbL7gAAAIUBAAATAAAAAAAAAAAAAAAA AAAAAABbQ29udGVudF9UeXBlc10ueG1sUEsBAi0AFAAGAAgAAAAhAFr0LFu/AAAAFQEAAAsAAAAA AAAAAAAAAAAAHwEAAF9yZWxzLy5yZWxzUEsBAi0AFAAGAAgAAAAhAPROkCzBAAAA3AAAAA8AAAAA AAAAAAAAAAAABwIAAGRycy9kb3ducmV2LnhtbFBLBQYAAAAAAwADALcAAAD1AgAAAAA= " stroked="f">
                  <v:textbox>
                    <w:txbxContent>
                      <w:p w14:paraId="5A00B93D" w14:textId="77777777" w:rsidR="00C31C31" w:rsidRDefault="00C31C31" w:rsidP="00C31C31">
                        <w:pPr>
                          <w:jc w:val="center"/>
                        </w:pPr>
                        <w:r>
                          <w:t>B</w:t>
                        </w:r>
                      </w:p>
                    </w:txbxContent>
                  </v:textbox>
                </v:rect>
                <v:rect id="Rectangle 125" o:spid="_x0000_s1099" style="position:absolute;left:3092;top:22;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nA5bwwAAANwAAAAPAAAAZHJzL2Rvd25yZXYueG1sRE9Na8JA EL0L/Q/LFHrT3VoNNboJpRAoqIdqodchOybB7GyaXWP6791Cwds83uds8tG2YqDeN441PM8UCOLS mYYrDV/HYvoKwgdkg61j0vBLHvLsYbLB1Lgrf9JwCJWIIexT1FCH0KVS+rImi37mOuLInVxvMUTY V9L0eI3htpVzpRJpseHYUGNH7zWV58PFasBkYX72p5fdcXtJcFWNqlh+K62fHse3NYhAY7iL/90f Js5fzeHvmXiBzG4AAAD//wMAUEsBAi0AFAAGAAgAAAAhANvh9svuAAAAhQEAABMAAAAAAAAAAAAA AAAAAAAAAFtDb250ZW50X1R5cGVzXS54bWxQSwECLQAUAAYACAAAACEAWvQsW78AAAAVAQAACwAA AAAAAAAAAAAAAAAfAQAAX3JlbHMvLnJlbHNQSwECLQAUAAYACAAAACEABJwOW8MAAADcAAAADwAA AAAAAAAAAAAAAAAHAgAAZHJzL2Rvd25yZXYueG1sUEsFBgAAAAADAAMAtwAAAPcCAAAAAA== " stroked="f">
                  <v:textbox>
                    <w:txbxContent>
                      <w:p w14:paraId="715727FC" w14:textId="77777777" w:rsidR="00C31C31" w:rsidRDefault="00C31C31" w:rsidP="00C31C31">
                        <w:pPr>
                          <w:jc w:val="center"/>
                        </w:pPr>
                        <w:r>
                          <w:t>C</w:t>
                        </w:r>
                      </w:p>
                    </w:txbxContent>
                  </v:textbox>
                </v:rect>
              </v:group>
            </w:pict>
          </mc:Fallback>
        </mc:AlternateContent>
      </w:r>
      <w:r w:rsidRPr="00712DB4">
        <w:rPr>
          <w:rFonts w:eastAsia="SimSun" w:cs="Times New Roman"/>
          <w:b/>
          <w:color w:val="0066FF"/>
          <w:kern w:val="2"/>
          <w:sz w:val="26"/>
          <w:szCs w:val="26"/>
          <w:lang w:val="pt-BR" w:eastAsia="zh-CN"/>
        </w:rPr>
        <w:t>A.</w:t>
      </w:r>
      <w:r w:rsidRPr="00C31C31">
        <w:rPr>
          <w:rFonts w:eastAsia="SimSun" w:cs="Times New Roman"/>
          <w:kern w:val="2"/>
          <w:sz w:val="26"/>
          <w:szCs w:val="26"/>
          <w:lang w:val="pt-BR" w:eastAsia="zh-CN"/>
        </w:rPr>
        <w:t xml:space="preserve"> Kí hiệu của Tranzito PNP.</w:t>
      </w:r>
      <w:r w:rsidRPr="00C31C31">
        <w:rPr>
          <w:rFonts w:eastAsia="SimSun" w:cs="Times New Roman"/>
          <w:kern w:val="2"/>
          <w:sz w:val="26"/>
          <w:szCs w:val="26"/>
          <w:lang w:val="pt-BR" w:eastAsia="zh-CN"/>
        </w:rPr>
        <w:tab/>
      </w:r>
      <w:r w:rsidRPr="00C31C31">
        <w:rPr>
          <w:rFonts w:eastAsia="SimSun" w:cs="Times New Roman"/>
          <w:kern w:val="2"/>
          <w:sz w:val="26"/>
          <w:szCs w:val="26"/>
          <w:lang w:val="pt-BR" w:eastAsia="zh-CN"/>
        </w:rPr>
        <w:tab/>
      </w:r>
      <w:r w:rsidRPr="00C31C31">
        <w:rPr>
          <w:rFonts w:eastAsia="SimSun" w:cs="Times New Roman"/>
          <w:kern w:val="2"/>
          <w:sz w:val="26"/>
          <w:szCs w:val="26"/>
          <w:lang w:val="pt-BR" w:eastAsia="zh-CN"/>
        </w:rPr>
        <w:tab/>
      </w:r>
    </w:p>
    <w:p w14:paraId="727B5DA3"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B.</w:t>
      </w:r>
      <w:r w:rsidRPr="00C31C31">
        <w:rPr>
          <w:rFonts w:eastAsia="SimSun" w:cs="Times New Roman"/>
          <w:kern w:val="2"/>
          <w:sz w:val="26"/>
          <w:szCs w:val="26"/>
          <w:lang w:val="pt-BR" w:eastAsia="zh-CN"/>
        </w:rPr>
        <w:t xml:space="preserve"> Kí hiệu của Tranzito NPN.</w:t>
      </w:r>
    </w:p>
    <w:p w14:paraId="01C42CE8" w14:textId="77777777" w:rsidR="00C31C31" w:rsidRPr="00C31C31" w:rsidRDefault="00C31C31" w:rsidP="00712DB4">
      <w:pPr>
        <w:widowControl w:val="0"/>
        <w:spacing w:after="0" w:line="360" w:lineRule="auto"/>
        <w:rPr>
          <w:rFonts w:eastAsia="SimSun" w:cs="Times New Roman"/>
          <w:kern w:val="2"/>
          <w:sz w:val="26"/>
          <w:szCs w:val="26"/>
          <w:lang w:val="pt-BR" w:eastAsia="zh-CN"/>
        </w:rPr>
      </w:pPr>
      <w:r w:rsidRPr="00712DB4">
        <w:rPr>
          <w:rFonts w:eastAsia="SimSun" w:cs="Times New Roman"/>
          <w:b/>
          <w:color w:val="0066FF"/>
          <w:kern w:val="2"/>
          <w:sz w:val="26"/>
          <w:szCs w:val="26"/>
          <w:lang w:val="pt-BR" w:eastAsia="zh-CN"/>
        </w:rPr>
        <w:t>C.</w:t>
      </w:r>
      <w:r w:rsidRPr="00C31C31">
        <w:rPr>
          <w:rFonts w:eastAsia="SimSun" w:cs="Times New Roman"/>
          <w:kern w:val="2"/>
          <w:sz w:val="26"/>
          <w:szCs w:val="26"/>
          <w:lang w:val="pt-BR" w:eastAsia="zh-CN"/>
        </w:rPr>
        <w:t xml:space="preserve"> Cấu tạo Tranzito PNP.</w:t>
      </w:r>
    </w:p>
    <w:p w14:paraId="5DFB68F7" w14:textId="77777777" w:rsidR="00C31C31" w:rsidRPr="00C31C31" w:rsidRDefault="00C31C31" w:rsidP="00712DB4">
      <w:pPr>
        <w:widowControl w:val="0"/>
        <w:spacing w:after="0" w:line="360" w:lineRule="auto"/>
        <w:rPr>
          <w:rFonts w:eastAsia="SimSun" w:cs="Times New Roman"/>
          <w:i/>
          <w:kern w:val="2"/>
          <w:sz w:val="26"/>
          <w:szCs w:val="26"/>
          <w:u w:val="single"/>
          <w:lang w:val="pt-BR" w:eastAsia="zh-CN"/>
        </w:rPr>
      </w:pPr>
      <w:r w:rsidRPr="00712DB4">
        <w:rPr>
          <w:rFonts w:eastAsia="SimSun" w:cs="Times New Roman"/>
          <w:b/>
          <w:color w:val="0066FF"/>
          <w:kern w:val="2"/>
          <w:sz w:val="26"/>
          <w:szCs w:val="26"/>
          <w:lang w:val="pt-BR" w:eastAsia="zh-CN"/>
        </w:rPr>
        <w:t>D.</w:t>
      </w:r>
      <w:r w:rsidRPr="00C31C31">
        <w:rPr>
          <w:rFonts w:eastAsia="SimSun" w:cs="Times New Roman"/>
          <w:kern w:val="2"/>
          <w:sz w:val="26"/>
          <w:szCs w:val="26"/>
          <w:lang w:val="pt-BR" w:eastAsia="zh-CN"/>
        </w:rPr>
        <w:t xml:space="preserve"> Cấu tạo Tranzito NPN.</w:t>
      </w:r>
    </w:p>
    <w:p w14:paraId="10F6BDC7"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63.</w:t>
      </w:r>
      <w:r w:rsidRPr="00C31C31">
        <w:rPr>
          <w:rFonts w:eastAsia="SimSun" w:cs="Times New Roman"/>
          <w:kern w:val="2"/>
          <w:sz w:val="26"/>
          <w:szCs w:val="26"/>
          <w:lang w:val="en-US" w:eastAsia="zh-CN"/>
        </w:rPr>
        <w:t xml:space="preserve"> Chức năng của mạch chỉnh lưu là:</w:t>
      </w:r>
    </w:p>
    <w:p w14:paraId="64DB30F1"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Biến đổi dòng điện xoay chiều thành dòng điện một chiều.</w:t>
      </w:r>
    </w:p>
    <w:p w14:paraId="47F1697D"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Biến đổi dòng điện một chiều thành dòng điện xoay chiều.</w:t>
      </w:r>
    </w:p>
    <w:p w14:paraId="1368B562"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Ổn định điện áp xoay chiều.</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p>
    <w:p w14:paraId="33032354"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Ổn định dòng điện và điện áp một chiều.</w:t>
      </w:r>
    </w:p>
    <w:p w14:paraId="1A6F263C"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w:t>
      </w:r>
      <w:r w:rsidRPr="00712DB4">
        <w:rPr>
          <w:rFonts w:eastAsia="SimSun" w:cs="Times New Roman"/>
          <w:b/>
          <w:color w:val="FF0000"/>
          <w:kern w:val="2"/>
          <w:sz w:val="26"/>
          <w:szCs w:val="26"/>
          <w:lang w:val="en-GB" w:eastAsia="zh-CN"/>
        </w:rPr>
        <w:t>â</w:t>
      </w:r>
      <w:r w:rsidRPr="00712DB4">
        <w:rPr>
          <w:rFonts w:eastAsia="SimSun" w:cs="Times New Roman"/>
          <w:b/>
          <w:color w:val="FF0000"/>
          <w:kern w:val="2"/>
          <w:sz w:val="26"/>
          <w:szCs w:val="26"/>
          <w:lang w:val="en-US" w:eastAsia="zh-CN"/>
        </w:rPr>
        <w:t>u 64</w:t>
      </w:r>
      <w:r w:rsidRPr="00712DB4">
        <w:rPr>
          <w:rFonts w:eastAsia="SimSun" w:cs="Times New Roman"/>
          <w:b/>
          <w:color w:val="FF0000"/>
          <w:kern w:val="2"/>
          <w:sz w:val="26"/>
          <w:szCs w:val="26"/>
          <w:u w:val="single"/>
          <w:lang w:val="en-US" w:eastAsia="zh-CN"/>
        </w:rPr>
        <w:t>.</w:t>
      </w:r>
      <w:r w:rsidRPr="00C31C31">
        <w:rPr>
          <w:rFonts w:eastAsia="SimSun" w:cs="Times New Roman"/>
          <w:kern w:val="2"/>
          <w:sz w:val="26"/>
          <w:szCs w:val="26"/>
          <w:lang w:val="en-US" w:eastAsia="zh-CN"/>
        </w:rPr>
        <w:t xml:space="preserve"> Trong các nhận xét sau đây về mạch chỉnh lưu nửa chu kì, nhận xét nào không chính xác?</w:t>
      </w:r>
    </w:p>
    <w:p w14:paraId="351A81AC"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Mạch điện tương đương với nguồn một chiều có cực dương luôn nằm về phía anôt của điôt chỉnh lưu.</w:t>
      </w:r>
    </w:p>
    <w:p w14:paraId="54ED6DF6"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Mạch điện đơn giản, chỉ dùng một điôt.</w:t>
      </w:r>
    </w:p>
    <w:p w14:paraId="33A06556"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Mạch điện chỉ làm việc trong mỗi nửa chu kì.       </w:t>
      </w:r>
    </w:p>
    <w:p w14:paraId="2B5C6E75"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Dạng sóng ra có tần số gợn sóng là 50Hz, rất khó lọc.</w:t>
      </w:r>
    </w:p>
    <w:p w14:paraId="14064CA8"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65.</w:t>
      </w:r>
      <w:r w:rsidRPr="00C31C31">
        <w:rPr>
          <w:rFonts w:eastAsia="SimSun" w:cs="Times New Roman"/>
          <w:kern w:val="2"/>
          <w:sz w:val="26"/>
          <w:szCs w:val="26"/>
          <w:lang w:val="en-US" w:eastAsia="zh-CN"/>
        </w:rPr>
        <w:t xml:space="preserve"> Nhược điểm của mạch chỉnh lưu hai nửa chu kì dùng 2 điôt là:</w:t>
      </w:r>
    </w:p>
    <w:p w14:paraId="50B78DD1"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Mỗi điôt phải chịu điện áp ngược cao và biến áp nguồn phải có yêu cầu đặc biệt.</w:t>
      </w:r>
    </w:p>
    <w:p w14:paraId="2CC85B07"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Điện áp một chiều lấy ra trên tải có độ gợn sóng nhỏ.</w:t>
      </w:r>
    </w:p>
    <w:p w14:paraId="1D58D5B1"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Dạng sóng ra có tần số gợn sóng cao (khoảng 100Hz) nên rất khó lọc.</w:t>
      </w:r>
    </w:p>
    <w:p w14:paraId="740A98F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lastRenderedPageBreak/>
        <w:t>D.</w:t>
      </w:r>
      <w:r w:rsidRPr="00C31C31">
        <w:rPr>
          <w:rFonts w:eastAsia="SimSun" w:cs="Times New Roman"/>
          <w:kern w:val="2"/>
          <w:sz w:val="26"/>
          <w:szCs w:val="26"/>
          <w:lang w:val="en-US" w:eastAsia="zh-CN"/>
        </w:rPr>
        <w:t xml:space="preserve"> Vì hai điôt phải luân phiên làm việc nên dạng sóng ra ở hai điôt thường không cùng biên độ.</w:t>
      </w:r>
    </w:p>
    <w:p w14:paraId="559B9911"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66.</w:t>
      </w:r>
      <w:r w:rsidRPr="00C31C31">
        <w:rPr>
          <w:rFonts w:eastAsia="SimSun" w:cs="Times New Roman"/>
          <w:kern w:val="2"/>
          <w:sz w:val="26"/>
          <w:szCs w:val="26"/>
          <w:lang w:val="en-US" w:eastAsia="zh-CN"/>
        </w:rPr>
        <w:t xml:space="preserve"> Trong mạch chỉnh lưu cầu phải dùng tối thiểu bao nhiêu điôt?</w:t>
      </w:r>
    </w:p>
    <w:p w14:paraId="4D4C10E5" w14:textId="64896DB9"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Một điôt</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Hai điôt</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Ba điôt</w:t>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Bốn điôt</w:t>
      </w:r>
    </w:p>
    <w:p w14:paraId="7A30F45C"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67.</w:t>
      </w:r>
      <w:r w:rsidRPr="00C31C31">
        <w:rPr>
          <w:rFonts w:eastAsia="SimSun" w:cs="Times New Roman"/>
          <w:kern w:val="2"/>
          <w:sz w:val="26"/>
          <w:szCs w:val="26"/>
          <w:lang w:val="en-US" w:eastAsia="zh-CN"/>
        </w:rPr>
        <w:t xml:space="preserve"> Điểm giống nhau giữa mạch chỉnh lưu hai nửa chu kì dùng hai điôt và mạch chỉnh lưu cầu là:</w:t>
      </w:r>
    </w:p>
    <w:p w14:paraId="431B5F17"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Dạng sóng ra giống nhau, đều có tần số gợn sóng là 100Hz.</w:t>
      </w:r>
    </w:p>
    <w:p w14:paraId="0C1BBDF7"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Sử dụng máy biến áp nguồn giống nhau.</w:t>
      </w:r>
    </w:p>
    <w:p w14:paraId="1F536095"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Các điôt đều chịu điện áp ngược gấp đôi        </w:t>
      </w:r>
    </w:p>
    <w:p w14:paraId="5CAD0247"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Dạng sóng ra đều có tần số gợn sóng nhỏ nên rất dễ lọc.</w:t>
      </w:r>
    </w:p>
    <w:p w14:paraId="743D48F0"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68.</w:t>
      </w:r>
      <w:r w:rsidRPr="00C31C31">
        <w:rPr>
          <w:rFonts w:eastAsia="SimSun" w:cs="Times New Roman"/>
          <w:kern w:val="2"/>
          <w:sz w:val="26"/>
          <w:szCs w:val="26"/>
          <w:lang w:val="en-US" w:eastAsia="zh-CN"/>
        </w:rPr>
        <w:t xml:space="preserve"> Trong các sơ đồ mạch điện sau đây, sơ đồ ở hình nào là của mạch chỉnh lưu cầu?</w:t>
      </w:r>
    </w:p>
    <w:p w14:paraId="6E2415A6" w14:textId="7D378296" w:rsidR="00C31C31" w:rsidRPr="00C31C31" w:rsidRDefault="00C31C31" w:rsidP="00712DB4">
      <w:pPr>
        <w:widowControl w:val="0"/>
        <w:spacing w:after="0" w:line="360" w:lineRule="auto"/>
        <w:rPr>
          <w:rFonts w:eastAsia="SimSun" w:cs="Times New Roman"/>
          <w:kern w:val="2"/>
          <w:sz w:val="26"/>
          <w:szCs w:val="26"/>
          <w:lang w:val="en-US" w:eastAsia="zh-CN"/>
        </w:rPr>
      </w:pPr>
      <w:r w:rsidRPr="00C31C31">
        <w:rPr>
          <w:rFonts w:eastAsia="SimSun" w:cs="Times New Roman"/>
          <w:noProof/>
          <w:kern w:val="2"/>
          <w:sz w:val="26"/>
          <w:szCs w:val="26"/>
          <w:lang w:val="en-US"/>
        </w:rPr>
        <mc:AlternateContent>
          <mc:Choice Requires="wpg">
            <w:drawing>
              <wp:anchor distT="0" distB="0" distL="114300" distR="114300" simplePos="0" relativeHeight="251666432" behindDoc="0" locked="0" layoutInCell="1" allowOverlap="1" wp14:anchorId="36ADB18A" wp14:editId="73181055">
                <wp:simplePos x="0" y="0"/>
                <wp:positionH relativeFrom="column">
                  <wp:posOffset>321945</wp:posOffset>
                </wp:positionH>
                <wp:positionV relativeFrom="paragraph">
                  <wp:posOffset>128905</wp:posOffset>
                </wp:positionV>
                <wp:extent cx="5867400" cy="572770"/>
                <wp:effectExtent l="50165" t="47625" r="16510" b="46355"/>
                <wp:wrapNone/>
                <wp:docPr id="2" name="Nhóm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7400" cy="572770"/>
                          <a:chOff x="0" y="0"/>
                          <a:chExt cx="9240" cy="902"/>
                        </a:xfrm>
                      </wpg:grpSpPr>
                      <wpg:grpSp>
                        <wpg:cNvPr id="3" name="Group 3"/>
                        <wpg:cNvGrpSpPr>
                          <a:grpSpLocks/>
                        </wpg:cNvGrpSpPr>
                        <wpg:grpSpPr bwMode="auto">
                          <a:xfrm>
                            <a:off x="0" y="0"/>
                            <a:ext cx="2040" cy="902"/>
                            <a:chOff x="0" y="0"/>
                            <a:chExt cx="2280" cy="1008"/>
                          </a:xfrm>
                        </wpg:grpSpPr>
                        <wps:wsp>
                          <wps:cNvPr id="4" name="Rectangle 4"/>
                          <wps:cNvSpPr>
                            <a:spLocks noChangeArrowheads="1"/>
                          </wps:cNvSpPr>
                          <wps:spPr bwMode="auto">
                            <a:xfrm rot="2700000">
                              <a:off x="921" y="138"/>
                              <a:ext cx="618" cy="619"/>
                            </a:xfrm>
                            <a:prstGeom prst="rect">
                              <a:avLst/>
                            </a:prstGeom>
                            <a:solidFill>
                              <a:srgbClr val="FFFFFF"/>
                            </a:solidFill>
                            <a:ln w="15875" cmpd="sng">
                              <a:solidFill>
                                <a:srgbClr val="000000"/>
                              </a:solidFill>
                              <a:miter lim="800000"/>
                              <a:headEnd/>
                              <a:tailEnd/>
                            </a:ln>
                          </wps:spPr>
                          <wps:bodyPr rot="0" vert="horz" wrap="square" lIns="91440" tIns="45720" rIns="91440" bIns="45720" anchor="t" anchorCtr="0" upright="1">
                            <a:noAutofit/>
                          </wps:bodyPr>
                        </wps:wsp>
                        <wpg:grpSp>
                          <wpg:cNvPr id="5" name="Group 5"/>
                          <wpg:cNvGrpSpPr>
                            <a:grpSpLocks/>
                          </wpg:cNvGrpSpPr>
                          <wpg:grpSpPr bwMode="auto">
                            <a:xfrm>
                              <a:off x="312" y="190"/>
                              <a:ext cx="62" cy="493"/>
                              <a:chOff x="0" y="0"/>
                              <a:chExt cx="113" cy="904"/>
                            </a:xfrm>
                          </wpg:grpSpPr>
                          <wps:wsp>
                            <wps:cNvPr id="6" name="Line 6"/>
                            <wps:cNvCnPr>
                              <a:cxnSpLocks noChangeShapeType="1"/>
                            </wps:cNvCnPr>
                            <wps:spPr bwMode="auto">
                              <a:xfrm>
                                <a:off x="0" y="0"/>
                                <a:ext cx="0" cy="9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a:cxnSpLocks noChangeShapeType="1"/>
                            </wps:cNvCnPr>
                            <wps:spPr bwMode="auto">
                              <a:xfrm>
                                <a:off x="113" y="0"/>
                                <a:ext cx="0" cy="9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 name="Group 8"/>
                          <wpg:cNvGrpSpPr>
                            <a:grpSpLocks/>
                          </wpg:cNvGrpSpPr>
                          <wpg:grpSpPr bwMode="auto">
                            <a:xfrm>
                              <a:off x="0" y="1"/>
                              <a:ext cx="284" cy="884"/>
                              <a:chOff x="0" y="0"/>
                              <a:chExt cx="520" cy="1620"/>
                            </a:xfrm>
                          </wpg:grpSpPr>
                          <wpg:grpSp>
                            <wpg:cNvPr id="9" name="Group 9"/>
                            <wpg:cNvGrpSpPr>
                              <a:grpSpLocks/>
                            </wpg:cNvGrpSpPr>
                            <wpg:grpSpPr bwMode="auto">
                              <a:xfrm>
                                <a:off x="201" y="443"/>
                                <a:ext cx="319" cy="731"/>
                                <a:chOff x="0" y="0"/>
                                <a:chExt cx="319" cy="731"/>
                              </a:xfrm>
                            </wpg:grpSpPr>
                            <wps:wsp>
                              <wps:cNvPr id="10" name="Arc 10"/>
                              <wps:cNvSpPr>
                                <a:spLocks/>
                              </wps:cNvSpPr>
                              <wps:spPr bwMode="auto">
                                <a:xfrm flipV="1">
                                  <a:off x="5" y="0"/>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11"/>
                              <wps:cNvSpPr>
                                <a:spLocks/>
                              </wps:cNvSpPr>
                              <wps:spPr bwMode="auto">
                                <a:xfrm flipV="1">
                                  <a:off x="13" y="122"/>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2"/>
                              <wps:cNvSpPr>
                                <a:spLocks/>
                              </wps:cNvSpPr>
                              <wps:spPr bwMode="auto">
                                <a:xfrm flipV="1">
                                  <a:off x="0" y="247"/>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rc 13"/>
                              <wps:cNvSpPr>
                                <a:spLocks/>
                              </wps:cNvSpPr>
                              <wps:spPr bwMode="auto">
                                <a:xfrm flipV="1">
                                  <a:off x="6" y="373"/>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14"/>
                              <wps:cNvSpPr>
                                <a:spLocks/>
                              </wps:cNvSpPr>
                              <wps:spPr bwMode="auto">
                                <a:xfrm flipV="1">
                                  <a:off x="9" y="499"/>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rc 15"/>
                              <wps:cNvSpPr>
                                <a:spLocks/>
                              </wps:cNvSpPr>
                              <wps:spPr bwMode="auto">
                                <a:xfrm flipV="1">
                                  <a:off x="9" y="612"/>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 name="Line 16"/>
                            <wps:cNvCnPr>
                              <a:cxnSpLocks noChangeShapeType="1"/>
                            </wps:cNvCnPr>
                            <wps:spPr bwMode="auto">
                              <a:xfrm flipV="1">
                                <a:off x="347" y="0"/>
                                <a:ext cx="0" cy="4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7" name="Line 17"/>
                            <wps:cNvCnPr>
                              <a:cxnSpLocks noChangeShapeType="1"/>
                            </wps:cNvCnPr>
                            <wps:spPr bwMode="auto">
                              <a:xfrm flipV="1">
                                <a:off x="339" y="1155"/>
                                <a:ext cx="0" cy="4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8" name="Line 18"/>
                            <wps:cNvCnPr>
                              <a:cxnSpLocks noChangeShapeType="1"/>
                            </wps:cNvCnPr>
                            <wps:spPr bwMode="auto">
                              <a:xfrm flipH="1">
                                <a:off x="3" y="1620"/>
                                <a:ext cx="339" cy="0"/>
                              </a:xfrm>
                              <a:prstGeom prst="line">
                                <a:avLst/>
                              </a:prstGeom>
                              <a:noFill/>
                              <a:ln w="1587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9" name="Line 19"/>
                            <wps:cNvCnPr>
                              <a:cxnSpLocks noChangeShapeType="1"/>
                            </wps:cNvCnPr>
                            <wps:spPr bwMode="auto">
                              <a:xfrm flipH="1">
                                <a:off x="0" y="8"/>
                                <a:ext cx="339" cy="0"/>
                              </a:xfrm>
                              <a:prstGeom prst="line">
                                <a:avLst/>
                              </a:prstGeom>
                              <a:noFill/>
                              <a:ln w="15875" cmpd="sng">
                                <a:solidFill>
                                  <a:srgbClr val="000000"/>
                                </a:solidFill>
                                <a:round/>
                                <a:headEnd/>
                                <a:tailEnd type="oval" w="sm" len="sm"/>
                              </a:ln>
                              <a:extLst>
                                <a:ext uri="{909E8E84-426E-40DD-AFC4-6F175D3DCCD1}">
                                  <a14:hiddenFill xmlns:a14="http://schemas.microsoft.com/office/drawing/2010/main">
                                    <a:noFill/>
                                  </a14:hiddenFill>
                                </a:ext>
                              </a:extLst>
                            </wps:spPr>
                            <wps:bodyPr/>
                          </wps:wsp>
                        </wpg:grpSp>
                        <wpg:grpSp>
                          <wpg:cNvPr id="20" name="Group 20"/>
                          <wpg:cNvGrpSpPr>
                            <a:grpSpLocks/>
                          </wpg:cNvGrpSpPr>
                          <wpg:grpSpPr bwMode="auto">
                            <a:xfrm>
                              <a:off x="403" y="0"/>
                              <a:ext cx="168" cy="887"/>
                              <a:chOff x="0" y="0"/>
                              <a:chExt cx="309" cy="1627"/>
                            </a:xfrm>
                          </wpg:grpSpPr>
                          <wpg:grpSp>
                            <wpg:cNvPr id="21" name="Group 21"/>
                            <wpg:cNvGrpSpPr>
                              <a:grpSpLocks/>
                            </wpg:cNvGrpSpPr>
                            <wpg:grpSpPr bwMode="auto">
                              <a:xfrm>
                                <a:off x="0" y="635"/>
                                <a:ext cx="309" cy="358"/>
                                <a:chOff x="0" y="0"/>
                                <a:chExt cx="309" cy="358"/>
                              </a:xfrm>
                            </wpg:grpSpPr>
                            <wps:wsp>
                              <wps:cNvPr id="22" name="Arc 22"/>
                              <wps:cNvSpPr>
                                <a:spLocks/>
                              </wps:cNvSpPr>
                              <wps:spPr bwMode="auto">
                                <a:xfrm rot="10800000" flipV="1">
                                  <a:off x="3" y="239"/>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rc 23"/>
                              <wps:cNvSpPr>
                                <a:spLocks/>
                              </wps:cNvSpPr>
                              <wps:spPr bwMode="auto">
                                <a:xfrm rot="10800000" flipV="1">
                                  <a:off x="0" y="113"/>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24"/>
                              <wps:cNvSpPr>
                                <a:spLocks/>
                              </wps:cNvSpPr>
                              <wps:spPr bwMode="auto">
                                <a:xfrm rot="10800000" flipV="1">
                                  <a:off x="0" y="0"/>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 name="Line 25"/>
                            <wps:cNvCnPr>
                              <a:cxnSpLocks noChangeShapeType="1"/>
                            </wps:cNvCnPr>
                            <wps:spPr bwMode="auto">
                              <a:xfrm>
                                <a:off x="183" y="975"/>
                                <a:ext cx="0" cy="6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26" name="Line 26"/>
                            <wps:cNvCnPr>
                              <a:cxnSpLocks noChangeShapeType="1"/>
                            </wps:cNvCnPr>
                            <wps:spPr bwMode="auto">
                              <a:xfrm>
                                <a:off x="173" y="0"/>
                                <a:ext cx="0" cy="6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Line 27"/>
                          <wps:cNvCnPr>
                            <a:cxnSpLocks noChangeShapeType="1"/>
                          </wps:cNvCnPr>
                          <wps:spPr bwMode="auto">
                            <a:xfrm>
                              <a:off x="493" y="3"/>
                              <a:ext cx="739" cy="0"/>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8" name="Line 28"/>
                          <wps:cNvCnPr>
                            <a:cxnSpLocks noChangeShapeType="1"/>
                          </wps:cNvCnPr>
                          <wps:spPr bwMode="auto">
                            <a:xfrm>
                              <a:off x="493" y="885"/>
                              <a:ext cx="739" cy="0"/>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29" name="Group 29"/>
                          <wpg:cNvGrpSpPr>
                            <a:grpSpLocks/>
                          </wpg:cNvGrpSpPr>
                          <wpg:grpSpPr bwMode="auto">
                            <a:xfrm rot="2700000">
                              <a:off x="1368" y="109"/>
                              <a:ext cx="145" cy="216"/>
                              <a:chOff x="0" y="0"/>
                              <a:chExt cx="293" cy="397"/>
                            </a:xfrm>
                          </wpg:grpSpPr>
                          <wps:wsp>
                            <wps:cNvPr id="30" name="AutoShape 30"/>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31" name="Line 31"/>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32" name="Line 32"/>
                          <wps:cNvCnPr>
                            <a:cxnSpLocks noChangeShapeType="1"/>
                          </wps:cNvCnPr>
                          <wps:spPr bwMode="auto">
                            <a:xfrm>
                              <a:off x="2220" y="14"/>
                              <a:ext cx="0" cy="994"/>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3" name="Rectangle 33"/>
                          <wps:cNvSpPr>
                            <a:spLocks noChangeArrowheads="1"/>
                          </wps:cNvSpPr>
                          <wps:spPr bwMode="auto">
                            <a:xfrm>
                              <a:off x="2157" y="330"/>
                              <a:ext cx="123" cy="308"/>
                            </a:xfrm>
                            <a:prstGeom prst="rect">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34" name="Text Box 34"/>
                          <wps:cNvSpPr txBox="1">
                            <a:spLocks noChangeArrowheads="1"/>
                          </wps:cNvSpPr>
                          <wps:spPr bwMode="auto">
                            <a:xfrm>
                              <a:off x="1972" y="330"/>
                              <a:ext cx="18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7485A4E7" w14:textId="77777777" w:rsidR="00C31C31" w:rsidRDefault="00C31C31" w:rsidP="00C31C31">
                                <w:pPr>
                                  <w:jc w:val="center"/>
                                  <w:rPr>
                                    <w:b/>
                                    <w:vertAlign w:val="subscript"/>
                                  </w:rPr>
                                </w:pPr>
                              </w:p>
                            </w:txbxContent>
                          </wps:txbx>
                          <wps:bodyPr rot="0" vert="horz" wrap="square" lIns="0" tIns="0" rIns="0" bIns="0" anchor="t" anchorCtr="0" upright="1">
                            <a:noAutofit/>
                          </wps:bodyPr>
                        </wps:wsp>
                        <wps:wsp>
                          <wps:cNvPr id="35" name="Line 35"/>
                          <wps:cNvCnPr>
                            <a:cxnSpLocks noChangeShapeType="1"/>
                          </wps:cNvCnPr>
                          <wps:spPr bwMode="auto">
                            <a:xfrm>
                              <a:off x="793" y="453"/>
                              <a:ext cx="0" cy="555"/>
                            </a:xfrm>
                            <a:prstGeom prst="line">
                              <a:avLst/>
                            </a:prstGeom>
                            <a:noFill/>
                            <a:ln w="15875" cmpd="sng">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6" name="Line 36"/>
                          <wps:cNvCnPr>
                            <a:cxnSpLocks noChangeShapeType="1"/>
                          </wps:cNvCnPr>
                          <wps:spPr bwMode="auto">
                            <a:xfrm>
                              <a:off x="801" y="1008"/>
                              <a:ext cx="1417"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37" name="Line 37"/>
                          <wps:cNvCnPr>
                            <a:cxnSpLocks noChangeShapeType="1"/>
                          </wps:cNvCnPr>
                          <wps:spPr bwMode="auto">
                            <a:xfrm flipV="1">
                              <a:off x="1673" y="20"/>
                              <a:ext cx="0" cy="431"/>
                            </a:xfrm>
                            <a:prstGeom prst="line">
                              <a:avLst/>
                            </a:prstGeom>
                            <a:noFill/>
                            <a:ln w="15875" cmpd="sng">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8" name="Line 38"/>
                          <wps:cNvCnPr>
                            <a:cxnSpLocks noChangeShapeType="1"/>
                          </wps:cNvCnPr>
                          <wps:spPr bwMode="auto">
                            <a:xfrm>
                              <a:off x="1664" y="22"/>
                              <a:ext cx="554"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g:grpSp>
                          <wpg:cNvPr id="39" name="Group 39"/>
                          <wpg:cNvGrpSpPr>
                            <a:grpSpLocks/>
                          </wpg:cNvGrpSpPr>
                          <wpg:grpSpPr bwMode="auto">
                            <a:xfrm rot="-2700000">
                              <a:off x="935" y="127"/>
                              <a:ext cx="145" cy="217"/>
                              <a:chOff x="0" y="0"/>
                              <a:chExt cx="293" cy="397"/>
                            </a:xfrm>
                          </wpg:grpSpPr>
                          <wps:wsp>
                            <wps:cNvPr id="40" name="AutoShape 40"/>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41" name="Line 41"/>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42" name="Group 42"/>
                          <wpg:cNvGrpSpPr>
                            <a:grpSpLocks/>
                          </wpg:cNvGrpSpPr>
                          <wpg:grpSpPr bwMode="auto">
                            <a:xfrm rot="2700000">
                              <a:off x="937" y="551"/>
                              <a:ext cx="145" cy="216"/>
                              <a:chOff x="0" y="0"/>
                              <a:chExt cx="293" cy="397"/>
                            </a:xfrm>
                          </wpg:grpSpPr>
                          <wps:wsp>
                            <wps:cNvPr id="43" name="AutoShape 43"/>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44" name="Line 44"/>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45" name="Group 45"/>
                          <wpg:cNvGrpSpPr>
                            <a:grpSpLocks/>
                          </wpg:cNvGrpSpPr>
                          <wpg:grpSpPr bwMode="auto">
                            <a:xfrm rot="-2700000">
                              <a:off x="1360" y="565"/>
                              <a:ext cx="145" cy="216"/>
                              <a:chOff x="0" y="0"/>
                              <a:chExt cx="293" cy="397"/>
                            </a:xfrm>
                          </wpg:grpSpPr>
                          <wps:wsp>
                            <wps:cNvPr id="46" name="AutoShape 46"/>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47" name="Line 47"/>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8" name="Group 48"/>
                        <wpg:cNvGrpSpPr>
                          <a:grpSpLocks/>
                        </wpg:cNvGrpSpPr>
                        <wpg:grpSpPr bwMode="auto">
                          <a:xfrm>
                            <a:off x="2400" y="0"/>
                            <a:ext cx="2040" cy="902"/>
                            <a:chOff x="0" y="0"/>
                            <a:chExt cx="2040" cy="902"/>
                          </a:xfrm>
                        </wpg:grpSpPr>
                        <wps:wsp>
                          <wps:cNvPr id="49" name="Rectangle 49"/>
                          <wps:cNvSpPr>
                            <a:spLocks noChangeArrowheads="1"/>
                          </wps:cNvSpPr>
                          <wps:spPr bwMode="auto">
                            <a:xfrm rot="2700000">
                              <a:off x="823" y="124"/>
                              <a:ext cx="553" cy="554"/>
                            </a:xfrm>
                            <a:prstGeom prst="rect">
                              <a:avLst/>
                            </a:prstGeom>
                            <a:solidFill>
                              <a:srgbClr val="FFFFFF"/>
                            </a:solidFill>
                            <a:ln w="15875" cmpd="sng">
                              <a:solidFill>
                                <a:srgbClr val="000000"/>
                              </a:solidFill>
                              <a:miter lim="800000"/>
                              <a:headEnd/>
                              <a:tailEnd/>
                            </a:ln>
                          </wps:spPr>
                          <wps:bodyPr rot="0" vert="horz" wrap="square" lIns="91440" tIns="45720" rIns="91440" bIns="45720" anchor="t" anchorCtr="0" upright="1">
                            <a:noAutofit/>
                          </wps:bodyPr>
                        </wps:wsp>
                        <wpg:grpSp>
                          <wpg:cNvPr id="50" name="Group 50"/>
                          <wpg:cNvGrpSpPr>
                            <a:grpSpLocks/>
                          </wpg:cNvGrpSpPr>
                          <wpg:grpSpPr bwMode="auto">
                            <a:xfrm>
                              <a:off x="279" y="170"/>
                              <a:ext cx="56" cy="441"/>
                              <a:chOff x="0" y="0"/>
                              <a:chExt cx="113" cy="904"/>
                            </a:xfrm>
                          </wpg:grpSpPr>
                          <wps:wsp>
                            <wps:cNvPr id="51" name="Line 51"/>
                            <wps:cNvCnPr>
                              <a:cxnSpLocks noChangeShapeType="1"/>
                            </wps:cNvCnPr>
                            <wps:spPr bwMode="auto">
                              <a:xfrm>
                                <a:off x="0" y="0"/>
                                <a:ext cx="0" cy="9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52" name="Line 52"/>
                            <wps:cNvCnPr>
                              <a:cxnSpLocks noChangeShapeType="1"/>
                            </wps:cNvCnPr>
                            <wps:spPr bwMode="auto">
                              <a:xfrm>
                                <a:off x="113" y="0"/>
                                <a:ext cx="0" cy="9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53" name="Group 53"/>
                          <wpg:cNvGrpSpPr>
                            <a:grpSpLocks/>
                          </wpg:cNvGrpSpPr>
                          <wpg:grpSpPr bwMode="auto">
                            <a:xfrm>
                              <a:off x="0" y="1"/>
                              <a:ext cx="254" cy="791"/>
                              <a:chOff x="0" y="0"/>
                              <a:chExt cx="520" cy="1620"/>
                            </a:xfrm>
                          </wpg:grpSpPr>
                          <wpg:grpSp>
                            <wpg:cNvPr id="54" name="Group 54"/>
                            <wpg:cNvGrpSpPr>
                              <a:grpSpLocks/>
                            </wpg:cNvGrpSpPr>
                            <wpg:grpSpPr bwMode="auto">
                              <a:xfrm>
                                <a:off x="201" y="443"/>
                                <a:ext cx="319" cy="731"/>
                                <a:chOff x="0" y="0"/>
                                <a:chExt cx="319" cy="731"/>
                              </a:xfrm>
                            </wpg:grpSpPr>
                            <wps:wsp>
                              <wps:cNvPr id="55" name="Arc 55"/>
                              <wps:cNvSpPr>
                                <a:spLocks/>
                              </wps:cNvSpPr>
                              <wps:spPr bwMode="auto">
                                <a:xfrm flipV="1">
                                  <a:off x="5" y="0"/>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Arc 56"/>
                              <wps:cNvSpPr>
                                <a:spLocks/>
                              </wps:cNvSpPr>
                              <wps:spPr bwMode="auto">
                                <a:xfrm flipV="1">
                                  <a:off x="13" y="122"/>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57"/>
                              <wps:cNvSpPr>
                                <a:spLocks/>
                              </wps:cNvSpPr>
                              <wps:spPr bwMode="auto">
                                <a:xfrm flipV="1">
                                  <a:off x="0" y="247"/>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Arc 58"/>
                              <wps:cNvSpPr>
                                <a:spLocks/>
                              </wps:cNvSpPr>
                              <wps:spPr bwMode="auto">
                                <a:xfrm flipV="1">
                                  <a:off x="6" y="373"/>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rc 59"/>
                              <wps:cNvSpPr>
                                <a:spLocks/>
                              </wps:cNvSpPr>
                              <wps:spPr bwMode="auto">
                                <a:xfrm flipV="1">
                                  <a:off x="9" y="499"/>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Arc 60"/>
                              <wps:cNvSpPr>
                                <a:spLocks/>
                              </wps:cNvSpPr>
                              <wps:spPr bwMode="auto">
                                <a:xfrm flipV="1">
                                  <a:off x="9" y="612"/>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1" name="Line 61"/>
                            <wps:cNvCnPr>
                              <a:cxnSpLocks noChangeShapeType="1"/>
                            </wps:cNvCnPr>
                            <wps:spPr bwMode="auto">
                              <a:xfrm flipV="1">
                                <a:off x="347" y="0"/>
                                <a:ext cx="0" cy="4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62" name="Line 62"/>
                            <wps:cNvCnPr>
                              <a:cxnSpLocks noChangeShapeType="1"/>
                            </wps:cNvCnPr>
                            <wps:spPr bwMode="auto">
                              <a:xfrm flipV="1">
                                <a:off x="339" y="1155"/>
                                <a:ext cx="0" cy="4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63" name="Line 63"/>
                            <wps:cNvCnPr>
                              <a:cxnSpLocks noChangeShapeType="1"/>
                            </wps:cNvCnPr>
                            <wps:spPr bwMode="auto">
                              <a:xfrm flipH="1">
                                <a:off x="3" y="1620"/>
                                <a:ext cx="339" cy="0"/>
                              </a:xfrm>
                              <a:prstGeom prst="line">
                                <a:avLst/>
                              </a:prstGeom>
                              <a:noFill/>
                              <a:ln w="1587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4" name="Line 64"/>
                            <wps:cNvCnPr>
                              <a:cxnSpLocks noChangeShapeType="1"/>
                            </wps:cNvCnPr>
                            <wps:spPr bwMode="auto">
                              <a:xfrm flipH="1">
                                <a:off x="0" y="8"/>
                                <a:ext cx="339" cy="0"/>
                              </a:xfrm>
                              <a:prstGeom prst="line">
                                <a:avLst/>
                              </a:prstGeom>
                              <a:noFill/>
                              <a:ln w="15875" cmpd="sng">
                                <a:solidFill>
                                  <a:srgbClr val="000000"/>
                                </a:solidFill>
                                <a:round/>
                                <a:headEnd/>
                                <a:tailEnd type="oval" w="sm" len="sm"/>
                              </a:ln>
                              <a:extLst>
                                <a:ext uri="{909E8E84-426E-40DD-AFC4-6F175D3DCCD1}">
                                  <a14:hiddenFill xmlns:a14="http://schemas.microsoft.com/office/drawing/2010/main">
                                    <a:noFill/>
                                  </a14:hiddenFill>
                                </a:ext>
                              </a:extLst>
                            </wps:spPr>
                            <wps:bodyPr/>
                          </wps:wsp>
                        </wpg:grpSp>
                        <wpg:grpSp>
                          <wpg:cNvPr id="65" name="Group 65"/>
                          <wpg:cNvGrpSpPr>
                            <a:grpSpLocks/>
                          </wpg:cNvGrpSpPr>
                          <wpg:grpSpPr bwMode="auto">
                            <a:xfrm>
                              <a:off x="361" y="0"/>
                              <a:ext cx="150" cy="794"/>
                              <a:chOff x="0" y="0"/>
                              <a:chExt cx="309" cy="1627"/>
                            </a:xfrm>
                          </wpg:grpSpPr>
                          <wpg:grpSp>
                            <wpg:cNvPr id="66" name="Group 66"/>
                            <wpg:cNvGrpSpPr>
                              <a:grpSpLocks/>
                            </wpg:cNvGrpSpPr>
                            <wpg:grpSpPr bwMode="auto">
                              <a:xfrm>
                                <a:off x="0" y="635"/>
                                <a:ext cx="309" cy="358"/>
                                <a:chOff x="0" y="0"/>
                                <a:chExt cx="309" cy="358"/>
                              </a:xfrm>
                            </wpg:grpSpPr>
                            <wps:wsp>
                              <wps:cNvPr id="67" name="Arc 67"/>
                              <wps:cNvSpPr>
                                <a:spLocks/>
                              </wps:cNvSpPr>
                              <wps:spPr bwMode="auto">
                                <a:xfrm rot="10800000" flipV="1">
                                  <a:off x="3" y="239"/>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Arc 68"/>
                              <wps:cNvSpPr>
                                <a:spLocks/>
                              </wps:cNvSpPr>
                              <wps:spPr bwMode="auto">
                                <a:xfrm rot="10800000" flipV="1">
                                  <a:off x="0" y="113"/>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rc 69"/>
                              <wps:cNvSpPr>
                                <a:spLocks/>
                              </wps:cNvSpPr>
                              <wps:spPr bwMode="auto">
                                <a:xfrm rot="10800000" flipV="1">
                                  <a:off x="0" y="0"/>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 name="Line 70"/>
                            <wps:cNvCnPr>
                              <a:cxnSpLocks noChangeShapeType="1"/>
                            </wps:cNvCnPr>
                            <wps:spPr bwMode="auto">
                              <a:xfrm>
                                <a:off x="183" y="975"/>
                                <a:ext cx="0" cy="6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71" name="Line 71"/>
                            <wps:cNvCnPr>
                              <a:cxnSpLocks noChangeShapeType="1"/>
                            </wps:cNvCnPr>
                            <wps:spPr bwMode="auto">
                              <a:xfrm>
                                <a:off x="173" y="0"/>
                                <a:ext cx="0" cy="6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72" name="Line 72"/>
                          <wps:cNvCnPr>
                            <a:cxnSpLocks noChangeShapeType="1"/>
                          </wps:cNvCnPr>
                          <wps:spPr bwMode="auto">
                            <a:xfrm>
                              <a:off x="441" y="3"/>
                              <a:ext cx="661" cy="0"/>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73" name="Line 73"/>
                          <wps:cNvCnPr>
                            <a:cxnSpLocks noChangeShapeType="1"/>
                          </wps:cNvCnPr>
                          <wps:spPr bwMode="auto">
                            <a:xfrm>
                              <a:off x="441" y="792"/>
                              <a:ext cx="661" cy="0"/>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74" name="Group 74"/>
                          <wpg:cNvGrpSpPr>
                            <a:grpSpLocks/>
                          </wpg:cNvGrpSpPr>
                          <wpg:grpSpPr bwMode="auto">
                            <a:xfrm rot="2700000">
                              <a:off x="841" y="506"/>
                              <a:ext cx="129" cy="194"/>
                              <a:chOff x="0" y="0"/>
                              <a:chExt cx="293" cy="397"/>
                            </a:xfrm>
                          </wpg:grpSpPr>
                          <wps:wsp>
                            <wps:cNvPr id="75" name="AutoShape 75"/>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76" name="Line 76"/>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77" name="Line 77"/>
                          <wps:cNvCnPr>
                            <a:cxnSpLocks noChangeShapeType="1"/>
                          </wps:cNvCnPr>
                          <wps:spPr bwMode="auto">
                            <a:xfrm>
                              <a:off x="1986" y="13"/>
                              <a:ext cx="0" cy="889"/>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78" name="Rectangle 78"/>
                          <wps:cNvSpPr>
                            <a:spLocks noChangeArrowheads="1"/>
                          </wps:cNvSpPr>
                          <wps:spPr bwMode="auto">
                            <a:xfrm>
                              <a:off x="1930" y="295"/>
                              <a:ext cx="110" cy="276"/>
                            </a:xfrm>
                            <a:prstGeom prst="rect">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79" name="Text Box 79"/>
                          <wps:cNvSpPr txBox="1">
                            <a:spLocks noChangeArrowheads="1"/>
                          </wps:cNvSpPr>
                          <wps:spPr bwMode="auto">
                            <a:xfrm>
                              <a:off x="1764" y="295"/>
                              <a:ext cx="16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0B6B6DF" w14:textId="77777777" w:rsidR="00C31C31" w:rsidRDefault="00C31C31" w:rsidP="00C31C31">
                                <w:pPr>
                                  <w:jc w:val="center"/>
                                  <w:rPr>
                                    <w:b/>
                                    <w:vertAlign w:val="subscript"/>
                                  </w:rPr>
                                </w:pPr>
                              </w:p>
                            </w:txbxContent>
                          </wps:txbx>
                          <wps:bodyPr rot="0" vert="horz" wrap="square" lIns="0" tIns="0" rIns="0" bIns="0" anchor="t" anchorCtr="0" upright="1">
                            <a:noAutofit/>
                          </wps:bodyPr>
                        </wps:wsp>
                        <wps:wsp>
                          <wps:cNvPr id="80" name="Line 80"/>
                          <wps:cNvCnPr>
                            <a:cxnSpLocks noChangeShapeType="1"/>
                          </wps:cNvCnPr>
                          <wps:spPr bwMode="auto">
                            <a:xfrm>
                              <a:off x="710" y="405"/>
                              <a:ext cx="0" cy="497"/>
                            </a:xfrm>
                            <a:prstGeom prst="line">
                              <a:avLst/>
                            </a:prstGeom>
                            <a:noFill/>
                            <a:ln w="15875" cmpd="sng">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81" name="Line 81"/>
                          <wps:cNvCnPr>
                            <a:cxnSpLocks noChangeShapeType="1"/>
                          </wps:cNvCnPr>
                          <wps:spPr bwMode="auto">
                            <a:xfrm>
                              <a:off x="717" y="902"/>
                              <a:ext cx="1268"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82" name="Line 82"/>
                          <wps:cNvCnPr>
                            <a:cxnSpLocks noChangeShapeType="1"/>
                          </wps:cNvCnPr>
                          <wps:spPr bwMode="auto">
                            <a:xfrm flipV="1">
                              <a:off x="1497" y="18"/>
                              <a:ext cx="0" cy="386"/>
                            </a:xfrm>
                            <a:prstGeom prst="line">
                              <a:avLst/>
                            </a:prstGeom>
                            <a:noFill/>
                            <a:ln w="15875" cmpd="sng">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83" name="Line 83"/>
                          <wps:cNvCnPr>
                            <a:cxnSpLocks noChangeShapeType="1"/>
                          </wps:cNvCnPr>
                          <wps:spPr bwMode="auto">
                            <a:xfrm>
                              <a:off x="1489" y="20"/>
                              <a:ext cx="496"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g:grpSp>
                          <wpg:cNvPr id="84" name="Group 84"/>
                          <wpg:cNvGrpSpPr>
                            <a:grpSpLocks/>
                          </wpg:cNvGrpSpPr>
                          <wpg:grpSpPr bwMode="auto">
                            <a:xfrm rot="-2700000">
                              <a:off x="837" y="115"/>
                              <a:ext cx="130" cy="194"/>
                              <a:chOff x="0" y="0"/>
                              <a:chExt cx="293" cy="397"/>
                            </a:xfrm>
                          </wpg:grpSpPr>
                          <wps:wsp>
                            <wps:cNvPr id="85" name="AutoShape 85"/>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86" name="Line 86"/>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7" name="Group 87"/>
                          <wpg:cNvGrpSpPr>
                            <a:grpSpLocks/>
                          </wpg:cNvGrpSpPr>
                          <wpg:grpSpPr bwMode="auto">
                            <a:xfrm rot="-8100000">
                              <a:off x="1231" y="100"/>
                              <a:ext cx="130" cy="193"/>
                              <a:chOff x="0" y="0"/>
                              <a:chExt cx="293" cy="397"/>
                            </a:xfrm>
                          </wpg:grpSpPr>
                          <wps:wsp>
                            <wps:cNvPr id="88" name="AutoShape 88"/>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89" name="Line 89"/>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90" name="Group 90"/>
                          <wpg:cNvGrpSpPr>
                            <a:grpSpLocks/>
                          </wpg:cNvGrpSpPr>
                          <wpg:grpSpPr bwMode="auto">
                            <a:xfrm rot="-2700000">
                              <a:off x="1217" y="505"/>
                              <a:ext cx="129" cy="194"/>
                              <a:chOff x="0" y="0"/>
                              <a:chExt cx="293" cy="397"/>
                            </a:xfrm>
                          </wpg:grpSpPr>
                          <wps:wsp>
                            <wps:cNvPr id="91" name="AutoShape 91"/>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92" name="Line 92"/>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3" name="Group 93"/>
                        <wpg:cNvGrpSpPr>
                          <a:grpSpLocks/>
                        </wpg:cNvGrpSpPr>
                        <wpg:grpSpPr bwMode="auto">
                          <a:xfrm>
                            <a:off x="4800" y="0"/>
                            <a:ext cx="2040" cy="902"/>
                            <a:chOff x="0" y="0"/>
                            <a:chExt cx="2040" cy="902"/>
                          </a:xfrm>
                        </wpg:grpSpPr>
                        <wps:wsp>
                          <wps:cNvPr id="94" name="Rectangle 94"/>
                          <wps:cNvSpPr>
                            <a:spLocks noChangeArrowheads="1"/>
                          </wps:cNvSpPr>
                          <wps:spPr bwMode="auto">
                            <a:xfrm rot="2700000">
                              <a:off x="823" y="124"/>
                              <a:ext cx="553" cy="554"/>
                            </a:xfrm>
                            <a:prstGeom prst="rect">
                              <a:avLst/>
                            </a:prstGeom>
                            <a:solidFill>
                              <a:srgbClr val="FFFFFF"/>
                            </a:solidFill>
                            <a:ln w="15875" cmpd="sng">
                              <a:solidFill>
                                <a:srgbClr val="000000"/>
                              </a:solidFill>
                              <a:miter lim="800000"/>
                              <a:headEnd/>
                              <a:tailEnd/>
                            </a:ln>
                          </wps:spPr>
                          <wps:bodyPr rot="0" vert="horz" wrap="square" lIns="91440" tIns="45720" rIns="91440" bIns="45720" anchor="t" anchorCtr="0" upright="1">
                            <a:noAutofit/>
                          </wps:bodyPr>
                        </wps:wsp>
                        <wpg:grpSp>
                          <wpg:cNvPr id="95" name="Group 95"/>
                          <wpg:cNvGrpSpPr>
                            <a:grpSpLocks/>
                          </wpg:cNvGrpSpPr>
                          <wpg:grpSpPr bwMode="auto">
                            <a:xfrm>
                              <a:off x="279" y="170"/>
                              <a:ext cx="56" cy="441"/>
                              <a:chOff x="0" y="0"/>
                              <a:chExt cx="113" cy="904"/>
                            </a:xfrm>
                          </wpg:grpSpPr>
                          <wps:wsp>
                            <wps:cNvPr id="96" name="Line 96"/>
                            <wps:cNvCnPr>
                              <a:cxnSpLocks noChangeShapeType="1"/>
                            </wps:cNvCnPr>
                            <wps:spPr bwMode="auto">
                              <a:xfrm>
                                <a:off x="0" y="0"/>
                                <a:ext cx="0" cy="9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7" name="Line 97"/>
                            <wps:cNvCnPr>
                              <a:cxnSpLocks noChangeShapeType="1"/>
                            </wps:cNvCnPr>
                            <wps:spPr bwMode="auto">
                              <a:xfrm>
                                <a:off x="113" y="0"/>
                                <a:ext cx="0" cy="9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98" name="Group 98"/>
                          <wpg:cNvGrpSpPr>
                            <a:grpSpLocks/>
                          </wpg:cNvGrpSpPr>
                          <wpg:grpSpPr bwMode="auto">
                            <a:xfrm>
                              <a:off x="0" y="1"/>
                              <a:ext cx="254" cy="791"/>
                              <a:chOff x="0" y="0"/>
                              <a:chExt cx="520" cy="1620"/>
                            </a:xfrm>
                          </wpg:grpSpPr>
                          <wpg:grpSp>
                            <wpg:cNvPr id="99" name="Group 99"/>
                            <wpg:cNvGrpSpPr>
                              <a:grpSpLocks/>
                            </wpg:cNvGrpSpPr>
                            <wpg:grpSpPr bwMode="auto">
                              <a:xfrm>
                                <a:off x="201" y="443"/>
                                <a:ext cx="319" cy="731"/>
                                <a:chOff x="0" y="0"/>
                                <a:chExt cx="319" cy="731"/>
                              </a:xfrm>
                            </wpg:grpSpPr>
                            <wps:wsp>
                              <wps:cNvPr id="100" name="Arc 100"/>
                              <wps:cNvSpPr>
                                <a:spLocks/>
                              </wps:cNvSpPr>
                              <wps:spPr bwMode="auto">
                                <a:xfrm flipV="1">
                                  <a:off x="5" y="0"/>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Arc 101"/>
                              <wps:cNvSpPr>
                                <a:spLocks/>
                              </wps:cNvSpPr>
                              <wps:spPr bwMode="auto">
                                <a:xfrm flipV="1">
                                  <a:off x="13" y="122"/>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102"/>
                              <wps:cNvSpPr>
                                <a:spLocks/>
                              </wps:cNvSpPr>
                              <wps:spPr bwMode="auto">
                                <a:xfrm flipV="1">
                                  <a:off x="0" y="247"/>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rc 103"/>
                              <wps:cNvSpPr>
                                <a:spLocks/>
                              </wps:cNvSpPr>
                              <wps:spPr bwMode="auto">
                                <a:xfrm flipV="1">
                                  <a:off x="6" y="373"/>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Arc 104"/>
                              <wps:cNvSpPr>
                                <a:spLocks/>
                              </wps:cNvSpPr>
                              <wps:spPr bwMode="auto">
                                <a:xfrm flipV="1">
                                  <a:off x="9" y="499"/>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Arc 105"/>
                              <wps:cNvSpPr>
                                <a:spLocks/>
                              </wps:cNvSpPr>
                              <wps:spPr bwMode="auto">
                                <a:xfrm flipV="1">
                                  <a:off x="9" y="612"/>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6" name="Line 106"/>
                            <wps:cNvCnPr>
                              <a:cxnSpLocks noChangeShapeType="1"/>
                            </wps:cNvCnPr>
                            <wps:spPr bwMode="auto">
                              <a:xfrm flipV="1">
                                <a:off x="347" y="0"/>
                                <a:ext cx="0" cy="4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07" name="Line 107"/>
                            <wps:cNvCnPr>
                              <a:cxnSpLocks noChangeShapeType="1"/>
                            </wps:cNvCnPr>
                            <wps:spPr bwMode="auto">
                              <a:xfrm flipV="1">
                                <a:off x="339" y="1155"/>
                                <a:ext cx="0" cy="4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08" name="Line 108"/>
                            <wps:cNvCnPr>
                              <a:cxnSpLocks noChangeShapeType="1"/>
                            </wps:cNvCnPr>
                            <wps:spPr bwMode="auto">
                              <a:xfrm flipH="1">
                                <a:off x="3" y="1620"/>
                                <a:ext cx="339" cy="0"/>
                              </a:xfrm>
                              <a:prstGeom prst="line">
                                <a:avLst/>
                              </a:prstGeom>
                              <a:noFill/>
                              <a:ln w="1587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09" name="Line 109"/>
                            <wps:cNvCnPr>
                              <a:cxnSpLocks noChangeShapeType="1"/>
                            </wps:cNvCnPr>
                            <wps:spPr bwMode="auto">
                              <a:xfrm flipH="1">
                                <a:off x="0" y="8"/>
                                <a:ext cx="339" cy="0"/>
                              </a:xfrm>
                              <a:prstGeom prst="line">
                                <a:avLst/>
                              </a:prstGeom>
                              <a:noFill/>
                              <a:ln w="15875" cmpd="sng">
                                <a:solidFill>
                                  <a:srgbClr val="000000"/>
                                </a:solidFill>
                                <a:round/>
                                <a:headEnd/>
                                <a:tailEnd type="oval" w="sm" len="sm"/>
                              </a:ln>
                              <a:extLst>
                                <a:ext uri="{909E8E84-426E-40DD-AFC4-6F175D3DCCD1}">
                                  <a14:hiddenFill xmlns:a14="http://schemas.microsoft.com/office/drawing/2010/main">
                                    <a:noFill/>
                                  </a14:hiddenFill>
                                </a:ext>
                              </a:extLst>
                            </wps:spPr>
                            <wps:bodyPr/>
                          </wps:wsp>
                        </wpg:grpSp>
                        <wpg:grpSp>
                          <wpg:cNvPr id="110" name="Group 110"/>
                          <wpg:cNvGrpSpPr>
                            <a:grpSpLocks/>
                          </wpg:cNvGrpSpPr>
                          <wpg:grpSpPr bwMode="auto">
                            <a:xfrm>
                              <a:off x="361" y="0"/>
                              <a:ext cx="150" cy="794"/>
                              <a:chOff x="0" y="0"/>
                              <a:chExt cx="309" cy="1627"/>
                            </a:xfrm>
                          </wpg:grpSpPr>
                          <wpg:grpSp>
                            <wpg:cNvPr id="111" name="Group 111"/>
                            <wpg:cNvGrpSpPr>
                              <a:grpSpLocks/>
                            </wpg:cNvGrpSpPr>
                            <wpg:grpSpPr bwMode="auto">
                              <a:xfrm>
                                <a:off x="0" y="635"/>
                                <a:ext cx="309" cy="358"/>
                                <a:chOff x="0" y="0"/>
                                <a:chExt cx="309" cy="358"/>
                              </a:xfrm>
                            </wpg:grpSpPr>
                            <wps:wsp>
                              <wps:cNvPr id="112" name="Arc 112"/>
                              <wps:cNvSpPr>
                                <a:spLocks/>
                              </wps:cNvSpPr>
                              <wps:spPr bwMode="auto">
                                <a:xfrm rot="10800000" flipV="1">
                                  <a:off x="3" y="239"/>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Arc 113"/>
                              <wps:cNvSpPr>
                                <a:spLocks/>
                              </wps:cNvSpPr>
                              <wps:spPr bwMode="auto">
                                <a:xfrm rot="10800000" flipV="1">
                                  <a:off x="0" y="113"/>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Arc 114"/>
                              <wps:cNvSpPr>
                                <a:spLocks/>
                              </wps:cNvSpPr>
                              <wps:spPr bwMode="auto">
                                <a:xfrm rot="10800000" flipV="1">
                                  <a:off x="0" y="0"/>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5" name="Line 115"/>
                            <wps:cNvCnPr>
                              <a:cxnSpLocks noChangeShapeType="1"/>
                            </wps:cNvCnPr>
                            <wps:spPr bwMode="auto">
                              <a:xfrm>
                                <a:off x="183" y="975"/>
                                <a:ext cx="0" cy="6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16" name="Line 116"/>
                            <wps:cNvCnPr>
                              <a:cxnSpLocks noChangeShapeType="1"/>
                            </wps:cNvCnPr>
                            <wps:spPr bwMode="auto">
                              <a:xfrm>
                                <a:off x="173" y="0"/>
                                <a:ext cx="0" cy="6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17" name="Line 117"/>
                          <wps:cNvCnPr>
                            <a:cxnSpLocks noChangeShapeType="1"/>
                          </wps:cNvCnPr>
                          <wps:spPr bwMode="auto">
                            <a:xfrm>
                              <a:off x="441" y="3"/>
                              <a:ext cx="661" cy="0"/>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18" name="Line 118"/>
                          <wps:cNvCnPr>
                            <a:cxnSpLocks noChangeShapeType="1"/>
                          </wps:cNvCnPr>
                          <wps:spPr bwMode="auto">
                            <a:xfrm>
                              <a:off x="441" y="792"/>
                              <a:ext cx="661" cy="0"/>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19" name="Group 119"/>
                          <wpg:cNvGrpSpPr>
                            <a:grpSpLocks/>
                          </wpg:cNvGrpSpPr>
                          <wpg:grpSpPr bwMode="auto">
                            <a:xfrm rot="2700000">
                              <a:off x="1224" y="97"/>
                              <a:ext cx="129" cy="194"/>
                              <a:chOff x="0" y="0"/>
                              <a:chExt cx="293" cy="397"/>
                            </a:xfrm>
                          </wpg:grpSpPr>
                          <wps:wsp>
                            <wps:cNvPr id="120" name="AutoShape 120"/>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21" name="Line 121"/>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22" name="Line 122"/>
                          <wps:cNvCnPr>
                            <a:cxnSpLocks noChangeShapeType="1"/>
                          </wps:cNvCnPr>
                          <wps:spPr bwMode="auto">
                            <a:xfrm>
                              <a:off x="1986" y="13"/>
                              <a:ext cx="0" cy="889"/>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23" name="Rectangle 123"/>
                          <wps:cNvSpPr>
                            <a:spLocks noChangeArrowheads="1"/>
                          </wps:cNvSpPr>
                          <wps:spPr bwMode="auto">
                            <a:xfrm>
                              <a:off x="1930" y="295"/>
                              <a:ext cx="110" cy="276"/>
                            </a:xfrm>
                            <a:prstGeom prst="rect">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24" name="Text Box 124"/>
                          <wps:cNvSpPr txBox="1">
                            <a:spLocks noChangeArrowheads="1"/>
                          </wps:cNvSpPr>
                          <wps:spPr bwMode="auto">
                            <a:xfrm>
                              <a:off x="1764" y="295"/>
                              <a:ext cx="16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20610202" w14:textId="77777777" w:rsidR="00C31C31" w:rsidRDefault="00C31C31" w:rsidP="00C31C31">
                                <w:pPr>
                                  <w:jc w:val="center"/>
                                  <w:rPr>
                                    <w:b/>
                                    <w:vertAlign w:val="subscript"/>
                                  </w:rPr>
                                </w:pPr>
                              </w:p>
                            </w:txbxContent>
                          </wps:txbx>
                          <wps:bodyPr rot="0" vert="horz" wrap="square" lIns="0" tIns="0" rIns="0" bIns="0" anchor="t" anchorCtr="0" upright="1">
                            <a:noAutofit/>
                          </wps:bodyPr>
                        </wps:wsp>
                        <wps:wsp>
                          <wps:cNvPr id="125" name="Line 125"/>
                          <wps:cNvCnPr>
                            <a:cxnSpLocks noChangeShapeType="1"/>
                          </wps:cNvCnPr>
                          <wps:spPr bwMode="auto">
                            <a:xfrm>
                              <a:off x="710" y="405"/>
                              <a:ext cx="0" cy="497"/>
                            </a:xfrm>
                            <a:prstGeom prst="line">
                              <a:avLst/>
                            </a:prstGeom>
                            <a:noFill/>
                            <a:ln w="15875" cmpd="sng">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26" name="Line 126"/>
                          <wps:cNvCnPr>
                            <a:cxnSpLocks noChangeShapeType="1"/>
                          </wps:cNvCnPr>
                          <wps:spPr bwMode="auto">
                            <a:xfrm>
                              <a:off x="717" y="902"/>
                              <a:ext cx="1268"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27" name="Line 127"/>
                          <wps:cNvCnPr>
                            <a:cxnSpLocks noChangeShapeType="1"/>
                          </wps:cNvCnPr>
                          <wps:spPr bwMode="auto">
                            <a:xfrm flipV="1">
                              <a:off x="1497" y="18"/>
                              <a:ext cx="0" cy="386"/>
                            </a:xfrm>
                            <a:prstGeom prst="line">
                              <a:avLst/>
                            </a:prstGeom>
                            <a:noFill/>
                            <a:ln w="15875" cmpd="sng">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a:off x="1489" y="20"/>
                              <a:ext cx="496"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g:grpSp>
                          <wpg:cNvPr id="129" name="Group 129"/>
                          <wpg:cNvGrpSpPr>
                            <a:grpSpLocks/>
                          </wpg:cNvGrpSpPr>
                          <wpg:grpSpPr bwMode="auto">
                            <a:xfrm rot="-2700000">
                              <a:off x="837" y="115"/>
                              <a:ext cx="130" cy="194"/>
                              <a:chOff x="0" y="0"/>
                              <a:chExt cx="293" cy="397"/>
                            </a:xfrm>
                          </wpg:grpSpPr>
                          <wps:wsp>
                            <wps:cNvPr id="130" name="AutoShape 130"/>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31" name="Line 131"/>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2" name="Group 132"/>
                          <wpg:cNvGrpSpPr>
                            <a:grpSpLocks/>
                          </wpg:cNvGrpSpPr>
                          <wpg:grpSpPr bwMode="auto">
                            <a:xfrm rot="2700000">
                              <a:off x="839" y="492"/>
                              <a:ext cx="130" cy="193"/>
                              <a:chOff x="0" y="0"/>
                              <a:chExt cx="293" cy="397"/>
                            </a:xfrm>
                          </wpg:grpSpPr>
                          <wps:wsp>
                            <wps:cNvPr id="133" name="AutoShape 133"/>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34" name="Line 134"/>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5" name="Group 135"/>
                          <wpg:cNvGrpSpPr>
                            <a:grpSpLocks/>
                          </wpg:cNvGrpSpPr>
                          <wpg:grpSpPr bwMode="auto">
                            <a:xfrm rot="8100000">
                              <a:off x="1221" y="506"/>
                              <a:ext cx="129" cy="194"/>
                              <a:chOff x="0" y="0"/>
                              <a:chExt cx="293" cy="397"/>
                            </a:xfrm>
                          </wpg:grpSpPr>
                          <wps:wsp>
                            <wps:cNvPr id="136" name="AutoShape 136"/>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37" name="Line 137"/>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38" name="Group 138"/>
                        <wpg:cNvGrpSpPr>
                          <a:grpSpLocks/>
                        </wpg:cNvGrpSpPr>
                        <wpg:grpSpPr bwMode="auto">
                          <a:xfrm>
                            <a:off x="7200" y="0"/>
                            <a:ext cx="2040" cy="902"/>
                            <a:chOff x="0" y="0"/>
                            <a:chExt cx="2040" cy="902"/>
                          </a:xfrm>
                        </wpg:grpSpPr>
                        <wps:wsp>
                          <wps:cNvPr id="139" name="Rectangle 139"/>
                          <wps:cNvSpPr>
                            <a:spLocks noChangeArrowheads="1"/>
                          </wps:cNvSpPr>
                          <wps:spPr bwMode="auto">
                            <a:xfrm rot="2700000">
                              <a:off x="823" y="124"/>
                              <a:ext cx="553" cy="554"/>
                            </a:xfrm>
                            <a:prstGeom prst="rect">
                              <a:avLst/>
                            </a:prstGeom>
                            <a:solidFill>
                              <a:srgbClr val="FFFFFF"/>
                            </a:solidFill>
                            <a:ln w="15875" cmpd="sng">
                              <a:solidFill>
                                <a:srgbClr val="000000"/>
                              </a:solidFill>
                              <a:miter lim="800000"/>
                              <a:headEnd/>
                              <a:tailEnd/>
                            </a:ln>
                          </wps:spPr>
                          <wps:bodyPr rot="0" vert="horz" wrap="square" lIns="91440" tIns="45720" rIns="91440" bIns="45720" anchor="t" anchorCtr="0" upright="1">
                            <a:noAutofit/>
                          </wps:bodyPr>
                        </wps:wsp>
                        <wpg:grpSp>
                          <wpg:cNvPr id="140" name="Group 140"/>
                          <wpg:cNvGrpSpPr>
                            <a:grpSpLocks/>
                          </wpg:cNvGrpSpPr>
                          <wpg:grpSpPr bwMode="auto">
                            <a:xfrm>
                              <a:off x="279" y="170"/>
                              <a:ext cx="56" cy="441"/>
                              <a:chOff x="0" y="0"/>
                              <a:chExt cx="113" cy="904"/>
                            </a:xfrm>
                          </wpg:grpSpPr>
                          <wps:wsp>
                            <wps:cNvPr id="141" name="Line 141"/>
                            <wps:cNvCnPr>
                              <a:cxnSpLocks noChangeShapeType="1"/>
                            </wps:cNvCnPr>
                            <wps:spPr bwMode="auto">
                              <a:xfrm>
                                <a:off x="0" y="0"/>
                                <a:ext cx="0" cy="9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2" name="Line 142"/>
                            <wps:cNvCnPr>
                              <a:cxnSpLocks noChangeShapeType="1"/>
                            </wps:cNvCnPr>
                            <wps:spPr bwMode="auto">
                              <a:xfrm>
                                <a:off x="113" y="0"/>
                                <a:ext cx="0" cy="9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3" name="Group 143"/>
                          <wpg:cNvGrpSpPr>
                            <a:grpSpLocks/>
                          </wpg:cNvGrpSpPr>
                          <wpg:grpSpPr bwMode="auto">
                            <a:xfrm>
                              <a:off x="0" y="1"/>
                              <a:ext cx="254" cy="791"/>
                              <a:chOff x="0" y="0"/>
                              <a:chExt cx="520" cy="1620"/>
                            </a:xfrm>
                          </wpg:grpSpPr>
                          <wpg:grpSp>
                            <wpg:cNvPr id="144" name="Group 144"/>
                            <wpg:cNvGrpSpPr>
                              <a:grpSpLocks/>
                            </wpg:cNvGrpSpPr>
                            <wpg:grpSpPr bwMode="auto">
                              <a:xfrm>
                                <a:off x="201" y="443"/>
                                <a:ext cx="319" cy="731"/>
                                <a:chOff x="0" y="0"/>
                                <a:chExt cx="319" cy="731"/>
                              </a:xfrm>
                            </wpg:grpSpPr>
                            <wps:wsp>
                              <wps:cNvPr id="145" name="Arc 145"/>
                              <wps:cNvSpPr>
                                <a:spLocks/>
                              </wps:cNvSpPr>
                              <wps:spPr bwMode="auto">
                                <a:xfrm flipV="1">
                                  <a:off x="5" y="0"/>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Arc 146"/>
                              <wps:cNvSpPr>
                                <a:spLocks/>
                              </wps:cNvSpPr>
                              <wps:spPr bwMode="auto">
                                <a:xfrm flipV="1">
                                  <a:off x="13" y="122"/>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Arc 147"/>
                              <wps:cNvSpPr>
                                <a:spLocks/>
                              </wps:cNvSpPr>
                              <wps:spPr bwMode="auto">
                                <a:xfrm flipV="1">
                                  <a:off x="0" y="247"/>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Arc 148"/>
                              <wps:cNvSpPr>
                                <a:spLocks/>
                              </wps:cNvSpPr>
                              <wps:spPr bwMode="auto">
                                <a:xfrm flipV="1">
                                  <a:off x="6" y="373"/>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Arc 149"/>
                              <wps:cNvSpPr>
                                <a:spLocks/>
                              </wps:cNvSpPr>
                              <wps:spPr bwMode="auto">
                                <a:xfrm flipV="1">
                                  <a:off x="9" y="499"/>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Arc 150"/>
                              <wps:cNvSpPr>
                                <a:spLocks/>
                              </wps:cNvSpPr>
                              <wps:spPr bwMode="auto">
                                <a:xfrm flipV="1">
                                  <a:off x="9" y="612"/>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1" name="Line 151"/>
                            <wps:cNvCnPr>
                              <a:cxnSpLocks noChangeShapeType="1"/>
                            </wps:cNvCnPr>
                            <wps:spPr bwMode="auto">
                              <a:xfrm flipV="1">
                                <a:off x="347" y="0"/>
                                <a:ext cx="0" cy="4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52" name="Line 152"/>
                            <wps:cNvCnPr>
                              <a:cxnSpLocks noChangeShapeType="1"/>
                            </wps:cNvCnPr>
                            <wps:spPr bwMode="auto">
                              <a:xfrm flipV="1">
                                <a:off x="339" y="1155"/>
                                <a:ext cx="0" cy="4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53" name="Line 153"/>
                            <wps:cNvCnPr>
                              <a:cxnSpLocks noChangeShapeType="1"/>
                            </wps:cNvCnPr>
                            <wps:spPr bwMode="auto">
                              <a:xfrm flipH="1">
                                <a:off x="3" y="1620"/>
                                <a:ext cx="339" cy="0"/>
                              </a:xfrm>
                              <a:prstGeom prst="line">
                                <a:avLst/>
                              </a:prstGeom>
                              <a:noFill/>
                              <a:ln w="1587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54" name="Line 154"/>
                            <wps:cNvCnPr>
                              <a:cxnSpLocks noChangeShapeType="1"/>
                            </wps:cNvCnPr>
                            <wps:spPr bwMode="auto">
                              <a:xfrm flipH="1">
                                <a:off x="0" y="8"/>
                                <a:ext cx="339" cy="0"/>
                              </a:xfrm>
                              <a:prstGeom prst="line">
                                <a:avLst/>
                              </a:prstGeom>
                              <a:noFill/>
                              <a:ln w="15875" cmpd="sng">
                                <a:solidFill>
                                  <a:srgbClr val="000000"/>
                                </a:solidFill>
                                <a:round/>
                                <a:headEnd/>
                                <a:tailEnd type="oval" w="sm" len="sm"/>
                              </a:ln>
                              <a:extLst>
                                <a:ext uri="{909E8E84-426E-40DD-AFC4-6F175D3DCCD1}">
                                  <a14:hiddenFill xmlns:a14="http://schemas.microsoft.com/office/drawing/2010/main">
                                    <a:noFill/>
                                  </a14:hiddenFill>
                                </a:ext>
                              </a:extLst>
                            </wps:spPr>
                            <wps:bodyPr/>
                          </wps:wsp>
                        </wpg:grpSp>
                        <wpg:grpSp>
                          <wpg:cNvPr id="155" name="Group 155"/>
                          <wpg:cNvGrpSpPr>
                            <a:grpSpLocks/>
                          </wpg:cNvGrpSpPr>
                          <wpg:grpSpPr bwMode="auto">
                            <a:xfrm>
                              <a:off x="361" y="0"/>
                              <a:ext cx="150" cy="794"/>
                              <a:chOff x="0" y="0"/>
                              <a:chExt cx="309" cy="1627"/>
                            </a:xfrm>
                          </wpg:grpSpPr>
                          <wpg:grpSp>
                            <wpg:cNvPr id="156" name="Group 156"/>
                            <wpg:cNvGrpSpPr>
                              <a:grpSpLocks/>
                            </wpg:cNvGrpSpPr>
                            <wpg:grpSpPr bwMode="auto">
                              <a:xfrm>
                                <a:off x="0" y="635"/>
                                <a:ext cx="309" cy="358"/>
                                <a:chOff x="0" y="0"/>
                                <a:chExt cx="309" cy="358"/>
                              </a:xfrm>
                            </wpg:grpSpPr>
                            <wps:wsp>
                              <wps:cNvPr id="157" name="Arc 157"/>
                              <wps:cNvSpPr>
                                <a:spLocks/>
                              </wps:cNvSpPr>
                              <wps:spPr bwMode="auto">
                                <a:xfrm rot="10800000" flipV="1">
                                  <a:off x="3" y="239"/>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Arc 158"/>
                              <wps:cNvSpPr>
                                <a:spLocks/>
                              </wps:cNvSpPr>
                              <wps:spPr bwMode="auto">
                                <a:xfrm rot="10800000" flipV="1">
                                  <a:off x="0" y="113"/>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Arc 159"/>
                              <wps:cNvSpPr>
                                <a:spLocks/>
                              </wps:cNvSpPr>
                              <wps:spPr bwMode="auto">
                                <a:xfrm rot="10800000" flipV="1">
                                  <a:off x="0" y="0"/>
                                  <a:ext cx="306" cy="119"/>
                                </a:xfrm>
                                <a:custGeom>
                                  <a:avLst/>
                                  <a:gdLst>
                                    <a:gd name="T0" fmla="*/ 9537 w 21600"/>
                                    <a:gd name="T1" fmla="*/ -1 h 38781"/>
                                    <a:gd name="T2" fmla="*/ 21600 w 21600"/>
                                    <a:gd name="T3" fmla="*/ 19380 h 38781"/>
                                    <a:gd name="T4" fmla="*/ 9495 w 21600"/>
                                    <a:gd name="T5" fmla="*/ 38781 h 38781"/>
                                    <a:gd name="T6" fmla="*/ 9537 w 21600"/>
                                    <a:gd name="T7" fmla="*/ -1 h 38781"/>
                                    <a:gd name="T8" fmla="*/ 21600 w 21600"/>
                                    <a:gd name="T9" fmla="*/ 19380 h 38781"/>
                                    <a:gd name="T10" fmla="*/ 9495 w 21600"/>
                                    <a:gd name="T11" fmla="*/ 38781 h 38781"/>
                                    <a:gd name="T12" fmla="*/ 0 w 21600"/>
                                    <a:gd name="T13" fmla="*/ 19380 h 38781"/>
                                    <a:gd name="T14" fmla="*/ 9537 w 21600"/>
                                    <a:gd name="T15" fmla="*/ -1 h 387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8781" fill="none" extrusionOk="0">
                                      <a:moveTo>
                                        <a:pt x="9537" y="-1"/>
                                      </a:moveTo>
                                      <a:cubicBezTo>
                                        <a:pt x="16922" y="3633"/>
                                        <a:pt x="21600" y="11149"/>
                                        <a:pt x="21600" y="19380"/>
                                      </a:cubicBezTo>
                                      <a:cubicBezTo>
                                        <a:pt x="21600" y="27627"/>
                                        <a:pt x="16903" y="35155"/>
                                        <a:pt x="9495" y="38781"/>
                                      </a:cubicBezTo>
                                    </a:path>
                                    <a:path w="21600" h="38781" stroke="0" extrusionOk="0">
                                      <a:moveTo>
                                        <a:pt x="9537" y="-1"/>
                                      </a:moveTo>
                                      <a:cubicBezTo>
                                        <a:pt x="16922" y="3633"/>
                                        <a:pt x="21600" y="11149"/>
                                        <a:pt x="21600" y="19380"/>
                                      </a:cubicBezTo>
                                      <a:cubicBezTo>
                                        <a:pt x="21600" y="27627"/>
                                        <a:pt x="16903" y="35155"/>
                                        <a:pt x="9495" y="38781"/>
                                      </a:cubicBezTo>
                                      <a:lnTo>
                                        <a:pt x="0" y="19380"/>
                                      </a:lnTo>
                                      <a:lnTo>
                                        <a:pt x="9537" y="-1"/>
                                      </a:lnTo>
                                      <a:close/>
                                    </a:path>
                                  </a:pathLst>
                                </a:custGeom>
                                <a:noFill/>
                                <a:ln w="15875" cmpd="sng">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 name="Line 160"/>
                            <wps:cNvCnPr>
                              <a:cxnSpLocks noChangeShapeType="1"/>
                            </wps:cNvCnPr>
                            <wps:spPr bwMode="auto">
                              <a:xfrm>
                                <a:off x="183" y="975"/>
                                <a:ext cx="0" cy="6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61" name="Line 161"/>
                            <wps:cNvCnPr>
                              <a:cxnSpLocks noChangeShapeType="1"/>
                            </wps:cNvCnPr>
                            <wps:spPr bwMode="auto">
                              <a:xfrm>
                                <a:off x="173" y="0"/>
                                <a:ext cx="0" cy="652"/>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62" name="Line 162"/>
                          <wps:cNvCnPr>
                            <a:cxnSpLocks noChangeShapeType="1"/>
                          </wps:cNvCnPr>
                          <wps:spPr bwMode="auto">
                            <a:xfrm>
                              <a:off x="441" y="3"/>
                              <a:ext cx="661" cy="0"/>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63" name="Line 163"/>
                          <wps:cNvCnPr>
                            <a:cxnSpLocks noChangeShapeType="1"/>
                          </wps:cNvCnPr>
                          <wps:spPr bwMode="auto">
                            <a:xfrm>
                              <a:off x="441" y="792"/>
                              <a:ext cx="661" cy="0"/>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64" name="Group 164"/>
                          <wpg:cNvGrpSpPr>
                            <a:grpSpLocks/>
                          </wpg:cNvGrpSpPr>
                          <wpg:grpSpPr bwMode="auto">
                            <a:xfrm rot="2700000">
                              <a:off x="1224" y="97"/>
                              <a:ext cx="129" cy="194"/>
                              <a:chOff x="0" y="0"/>
                              <a:chExt cx="293" cy="397"/>
                            </a:xfrm>
                          </wpg:grpSpPr>
                          <wps:wsp>
                            <wps:cNvPr id="165" name="AutoShape 165"/>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66" name="Line 166"/>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67" name="Line 167"/>
                          <wps:cNvCnPr>
                            <a:cxnSpLocks noChangeShapeType="1"/>
                          </wps:cNvCnPr>
                          <wps:spPr bwMode="auto">
                            <a:xfrm>
                              <a:off x="1986" y="13"/>
                              <a:ext cx="0" cy="889"/>
                            </a:xfrm>
                            <a:prstGeom prst="line">
                              <a:avLst/>
                            </a:prstGeom>
                            <a:noFill/>
                            <a:ln w="15875" cmpd="sng">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68" name="Rectangle 168"/>
                          <wps:cNvSpPr>
                            <a:spLocks noChangeArrowheads="1"/>
                          </wps:cNvSpPr>
                          <wps:spPr bwMode="auto">
                            <a:xfrm>
                              <a:off x="1930" y="295"/>
                              <a:ext cx="110" cy="276"/>
                            </a:xfrm>
                            <a:prstGeom prst="rect">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69" name="Text Box 169"/>
                          <wps:cNvSpPr txBox="1">
                            <a:spLocks noChangeArrowheads="1"/>
                          </wps:cNvSpPr>
                          <wps:spPr bwMode="auto">
                            <a:xfrm>
                              <a:off x="1764" y="295"/>
                              <a:ext cx="16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7BF740C" w14:textId="77777777" w:rsidR="00C31C31" w:rsidRDefault="00C31C31" w:rsidP="00C31C31">
                                <w:pPr>
                                  <w:jc w:val="center"/>
                                  <w:rPr>
                                    <w:b/>
                                    <w:vertAlign w:val="subscript"/>
                                  </w:rPr>
                                </w:pPr>
                              </w:p>
                            </w:txbxContent>
                          </wps:txbx>
                          <wps:bodyPr rot="0" vert="horz" wrap="square" lIns="0" tIns="0" rIns="0" bIns="0" anchor="t" anchorCtr="0" upright="1">
                            <a:noAutofit/>
                          </wps:bodyPr>
                        </wps:wsp>
                        <wps:wsp>
                          <wps:cNvPr id="170" name="Line 170"/>
                          <wps:cNvCnPr>
                            <a:cxnSpLocks noChangeShapeType="1"/>
                          </wps:cNvCnPr>
                          <wps:spPr bwMode="auto">
                            <a:xfrm>
                              <a:off x="710" y="405"/>
                              <a:ext cx="0" cy="497"/>
                            </a:xfrm>
                            <a:prstGeom prst="line">
                              <a:avLst/>
                            </a:prstGeom>
                            <a:noFill/>
                            <a:ln w="15875" cmpd="sng">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71" name="Line 171"/>
                          <wps:cNvCnPr>
                            <a:cxnSpLocks noChangeShapeType="1"/>
                          </wps:cNvCnPr>
                          <wps:spPr bwMode="auto">
                            <a:xfrm>
                              <a:off x="717" y="902"/>
                              <a:ext cx="1268"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s:wsp>
                          <wps:cNvPr id="172" name="Line 172"/>
                          <wps:cNvCnPr>
                            <a:cxnSpLocks noChangeShapeType="1"/>
                          </wps:cNvCnPr>
                          <wps:spPr bwMode="auto">
                            <a:xfrm flipV="1">
                              <a:off x="1497" y="18"/>
                              <a:ext cx="0" cy="386"/>
                            </a:xfrm>
                            <a:prstGeom prst="line">
                              <a:avLst/>
                            </a:prstGeom>
                            <a:noFill/>
                            <a:ln w="15875" cmpd="sng">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73" name="Line 173"/>
                          <wps:cNvCnPr>
                            <a:cxnSpLocks noChangeShapeType="1"/>
                          </wps:cNvCnPr>
                          <wps:spPr bwMode="auto">
                            <a:xfrm>
                              <a:off x="1489" y="20"/>
                              <a:ext cx="496"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wpg:grpSp>
                          <wpg:cNvPr id="174" name="Group 174"/>
                          <wpg:cNvGrpSpPr>
                            <a:grpSpLocks/>
                          </wpg:cNvGrpSpPr>
                          <wpg:grpSpPr bwMode="auto">
                            <a:xfrm rot="8100000">
                              <a:off x="837" y="115"/>
                              <a:ext cx="130" cy="194"/>
                              <a:chOff x="0" y="0"/>
                              <a:chExt cx="293" cy="397"/>
                            </a:xfrm>
                          </wpg:grpSpPr>
                          <wps:wsp>
                            <wps:cNvPr id="175" name="AutoShape 175"/>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76" name="Line 176"/>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7" name="Group 177"/>
                          <wpg:cNvGrpSpPr>
                            <a:grpSpLocks/>
                          </wpg:cNvGrpSpPr>
                          <wpg:grpSpPr bwMode="auto">
                            <a:xfrm rot="2700000">
                              <a:off x="839" y="492"/>
                              <a:ext cx="130" cy="193"/>
                              <a:chOff x="0" y="0"/>
                              <a:chExt cx="293" cy="397"/>
                            </a:xfrm>
                          </wpg:grpSpPr>
                          <wps:wsp>
                            <wps:cNvPr id="178" name="AutoShape 178"/>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79" name="Line 179"/>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0" name="Group 180"/>
                          <wpg:cNvGrpSpPr>
                            <a:grpSpLocks/>
                          </wpg:cNvGrpSpPr>
                          <wpg:grpSpPr bwMode="auto">
                            <a:xfrm rot="8100000">
                              <a:off x="1218" y="506"/>
                              <a:ext cx="129" cy="194"/>
                              <a:chOff x="0" y="0"/>
                              <a:chExt cx="293" cy="397"/>
                            </a:xfrm>
                          </wpg:grpSpPr>
                          <wps:wsp>
                            <wps:cNvPr id="181" name="AutoShape 181"/>
                            <wps:cNvSpPr>
                              <a:spLocks noChangeArrowheads="1"/>
                            </wps:cNvSpPr>
                            <wps:spPr bwMode="auto">
                              <a:xfrm rot="5400000">
                                <a:off x="-23" y="51"/>
                                <a:ext cx="339" cy="293"/>
                              </a:xfrm>
                              <a:prstGeom prst="triangle">
                                <a:avLst>
                                  <a:gd name="adj" fmla="val 50000"/>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s:wsp>
                            <wps:cNvPr id="182" name="Line 182"/>
                            <wps:cNvCnPr>
                              <a:cxnSpLocks noChangeShapeType="1"/>
                            </wps:cNvCnPr>
                            <wps:spPr bwMode="auto">
                              <a:xfrm>
                                <a:off x="293" y="0"/>
                                <a:ext cx="0" cy="397"/>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6ADB18A" id="Nhóm 2" o:spid="_x0000_s1100" style="position:absolute;left:0;text-align:left;margin-left:25.35pt;margin-top:10.15pt;width:462pt;height:45.1pt;z-index:251666432;mso-position-horizontal-relative:text;mso-position-vertical-relative:text" coordsize="9240,9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IEnDjioAAG5sAgAOAAAAZHJzL2Uyb0RvYy54bWzsXV1z48axfb9V9z+g+JiqtQjwWxU5ZW+8 Tqoc2xXr5h0iIZFeimBA6sP+9fd098xgABKktAtgyVX7wQuAIAXMR8+Z06e7//q35/tl8Jhkm0W6 uuqE33Q7QbKaprPF6u6q83/XH96NO8FmG69m8TJdJVedP5JN52/f/u///PVpfZlE6TxdzpIswI+s NpdP66vOfLtdX15cbKbz5D7efJOukxU+vE2z+3iL0+zuYpbFT/j1++VF1O0OL57SbLbO0mmy2eDq 3+XDzrf8+7e3yXT7y+3tJtkGy6sOnm3L/8/4/zf0/4tv/xpf3mXxer6YmseIP+Ep7uPFCn/U/dTf 420cPGSLnZ+6X0yzdJPebr+ZpvcX6e3tYprwO+Btwm7pbX7M0oc1v8vd5dPd2jUTmrbUTp/8s9Of H3/M1r+tf83k6XH4Uzr9uEG7XDyt7y79z+n8Tm4Obp7+lc7Qn/HDNuUXf77N7ukn8ErBM7fvH659 k+dtMMXFwXg46nfRDVN8NhhFo5HpgOkcvbTzten8B/PFSdQ335p0I+qzi/hS/iA/pHko6nTzhHKI h/81Cxazq06vE6ziezwvN2nQo98ovx51XqOvH3VLbxFfHnvxKBqbFw+73fHBN8f82eRDZPN5Q+S3 ebxOeORtaAiYVuzbVvw35lW8ulsmQV9aku+yo2gjQyhYpe/nuCv5LsvSp3kSz/BQIb/D09r7Ap1s MAD3j6kgSzFpo1GX/uORZkbYJAo7AcZR2ON2iS/tKBuGsDk0wobhpNBi8eU622x/TNL7gA6uOhle g38yfvxps5VhZW+hsbxJl4vZh8VyySfZ3c37ZRY8xjAlH/g/8+uF25ar4AkPNRiPBniK+zUG32Z1 x3+lcN/G/zl+OZ4LGNiF2+4XW9jH5eL+qjOWJsBjxpfUmj+sZny8jRdLOcaXlyueuNKiNMY3lzfp 7A+0LrcjBhOMNV59nmZ/doInGD48338f4izpBMt/rtBDk7BPw3TLJ33MUpxk/ic3/ifxaoqfuups O4Ecvt+KdX1YZ4u7Of5SyO++Sr+DpbhdcCvnT2UeFiP3wORFQ/qTdyBDrmib6py8vTCSkTUx5smN LFyngdWfsAE5Pn3DEIaHvjHp8kSpNFstTN6hbcWfFqskGEoj8jR8vxLrP31eGevvpi7bges/1rCc hZkrXzk8c4+tBsawlZtmZ5Yu8byHZukqpSnKU0Em32QQ1TL3sPqaKfb66UbGhJrHjOwW+ndU6N9R q/3L4xzDvDRf3k4P5zDkgB3DsuTbMV62mgchPG/z1TEaYxUnkzTGAU+aYxhkQCsAfSMc4ogG9ivB 16T43rwoN/neQNJsv/t9Y6at/e4BEPCbjHqmVY69e/kbla/ewgQP0Q0yfr7LpgHO0BVkYoDPSsjL Gh/3yWFDHdwuF+v/2JXawCtY0N0J3etiFeGhsAOtpg8CrcjqWziFRXkGYEWX7mbm2a/xFrf3S2yy /nIRTAa9UfAUROEQ2I4HY34f+tDd9y4M5kFvPBqbbsvvwors7uKfqfo5LMTuxnDSG3erfhHTw904 6U8GVT+IBnL38aNV/SCazN146IVhwN191S8MI+LuOvjCGOruxoMvTOPK3XnojUO/Sw6+MgEo95Pd qhYkcOTuOvyIhU45NGj8Xik2IqauG43xXPA+ENzzyoxQHAHCYmstu4x1uqENKQ1XzINrQT98Pw3n ipsFN16z2cHfw10HbsY70S8znD16MwYR3czL+tGbMUboZrv7OfwY1P38hi97RYONr9F5shQc+XXz lmHhNeUNTMPTLqxMz2SdAPTMjdiEdbyl/qKmpEPaX4nFCObY2bNVCG4BAa86K3BMIKCet9nDBoTU Lx9tb96nj8l1yr+wpW6leciv/c6+dX7H9OFmMf0++dO/PxxOIunc3rBnVpU1/5J5ErRgGIZ9bnI8 ZvkjMji2vQo/v++P5T8ZjYYRd7n9STxHF7MGf603CAfcpvYjmrnyibWT1MreH8MpNd/BZtxss/Qj wD7GhLairDalVqQttj8yZPaw9TIdbD+3/8pg2B1x9vPpMt0kMpekf0xH8ZDnv56vrDt7ndqIhpvk MZFN1Os3O+fALWyap8doffQAGluW5gAarZ5kdWCXGDk5kKsYzWFNHw0cBCyK0apQuGI0xWjxpWK0 EiBUjGaw+SkiXcVo5+n/aQOjYRfnYTTGTs1hNNkcRH2zh1OItkvzKUQbV5KbSqOxs+Eww6Q0mlBj CtEUouWo9NTJSIVoCtHu9qvMiNjyIBqz7c1BNHGs9EaG1FeIphAN3j71dB5xXqqn07oWraM4VE8n uSPU00n+5a/BX6wQTSFaFUSDrfMg2oEgAPJrF8AbnRxQ+++TokHJBMvSnxhxhUI0hWgK0UiFe5gY U4imEC1XvHnUkEI0hWhl+aOK0doMdGvD0QnHmgfRTNBcU9ECAtGGcFipFq1CSaWOTnV0lgGJQrRy iyiLxqJehWgK0RSifblcBMV43jbgGvyQAtc4PD9sIT5/b9hnD1o1skAmHNNybRCyUdhnf8AAD9SD Tfdi02WYjBqvjtWvLX7lvIL1w2K0Pk6Bmw1P2lA6hv3d3RPkHrpgMu3xdSO5cygpjT/BTfR/kwk4 uMf/AWcUZ88wcd0masiE8ud5AXo0EmiO2zjF85rhwZaTlKTIzoO0Nshpc498NglSkuGAfBDkzDKu CPI+yGSTzDjWRdFeqg5KQ+CPBZMRofWxIPLkUvokHQg8EIoIoCKtWIQWlI6UvGI4ZzveXG6ivgn/ La3P4RDmhWbveGy05kczW3TNfEdWD/6KW9TzN5d5UvXuLtrRvLuJd2zu3WW4Dnsm7NmuVD37Jr2B GcovfnfzjcpXbwH4UVi5DCHK6iHBnAWHKRKC+Sn5PAbviCuVE36FXZM2bP/yz1gvgunHsPXWAg0h 1RBSydDSo2QCVZlNND5B4xMkS4rSdkrbUXoWjgZV8RuAmEsso57Vr8yzGhXiE3DGkN/DZU0iNsHA lG9REZs6WmXjoOEK2MCpFs44kzUx2072NU3Mdvn1p7fTcAUNV6gIV4gK4Qo4ax+xlfhaTaSbp/BV YZwybGUZmArjyi2iDJsybMqw7U3drAxbewxb7hwWCQV85a4sWSO6GSrl4mklcJqDt4aUUuQKNWqZ cCx6mQmqORUIN/Bw5G4fqiAOVfpeVX1uf9KXqKh/xGmr3Yz0L9Wqx7fQye3P66ICUjQozSogvXlN Fbyow0s0+uj8RHBHhG/xpSkPd+S+0xLIRUWxJE7btAZ2cIzHJaOvw8NKjg7oJ6vkYk7zaORiRvRY s1ysslxk2COJHKZ8CLlYYSkP+4AYtJgjRFo+OaYfi8h60Dd6k8PSuRb0Yz0nQaQCi7y4BriWz5dS bShX2q+GqpwDFHPFf768+B15R9EyA1YDepIya1mp7fBwTnIH0UCxKOc2W3Bp0bzkH9ltRxfFs99t 1SBofYMBP4D8IJed4p+2P0nfLJTTLFTdPFrEc9IdEM7TIp6vKeLZxph30lMOlpFibq1hB579GOIl StfsCMomYWd8vz5Epq5hWFuITOtgsedEstLhftru5jeBUUQ6b/Q4OLjCymG6fDLh69Um7fVdXlf5 4J0uPwIDzxMuoiKX4Qj+7QpTS5UuYxQaWQO97UQUDiRsridLb77uhbQeMlQole/esQuUvzlf82RF 03XsyxWjbmMdc37Jawpm+D59Dnpl52SwfcZ1G8RVa2l1bwCHk5G4XHYHMDZBPIBD2Q1VW7ljA7hQ u4z+truwf/O5fb55Dhaon54HRbyylDnss5Qxx4GUMMeBlC/HQa2ly9sYLUUmVMJgWkM9I8OY9Acl zgQtSfZtINUIq4fHGS6CYoRPKHCwV2RJcYpHbG0IjE1d5bAra5m3yvUpoJmGAYPisxgEjOQMOXZ6 HV1kR5EKovGO3hsgFg4NMy6RjXmPm1nfl73XWXT4S6Hv6Q2GIhvaa5cNDYdDyWxdLjQ5GOD6W5nz FawmsVp+ALBEUtZe3F5YzXfRaIdvmwAG8NbU1gm2UbEeq/nCiOBTYjX7sC8mKtaxmriWG8FGdnTS zMpqZnc375dZAH4VC7oMOTGKBS71frFNsmC5uEfUubspvtTywfcXUA8spsnFU5rNLqJu2OWjdZZO k81msapQqfaLrCZO8+HeAsll8L2ymr+tCVNXGPy+YyLFjYVz7qW23FgTkxVsUHawePb+DL1Yfcfg 5V4sXMsngNr75WL2YbFcskvLN9DqxeoPWP92bnxO37F/7NTAaT7c1d47RIG9ZQF27Lg00GrObYFj 3P8yxqboxaqy9450M/be6A8bsff7AD50C8DCRLANS2qUM7f4jsryLL7PZ6nFV4vfnq6ZSNTGtcyU W9PTMktZ6NboW9Ut+BbfP65G+455M9bfUG81W3/PERdBUsXmvrQPi7pEiRDbNumaJPtHVWrlrziW Nn93mwmx+aHviLLcRd/38x42aO730GZjI1MLJRg057UHcG8Zf9YRUccxd2cBtLxOd1aX+uNNMTQV AI4UfD5Di3OG2Q1O4RHGOiZqOCrN4QEgD83gvlA7yFkx/+X2lhKdF6b8dP4DxABT8vlTKVyZ88XB +AUmMPgGf+0S+qG1tavQQJbidgax2Dg7yppXe54nA4o6+nzdZ21blVbQCUKZCj3crsiOxzomR2nO vJ0+zuf0AfqRVqeCNTMcWXPWTGZeSc0dWdffaGI+OWbKBnAgsylDulnu4kowUmXHHVsiUAxP0LQd N3KHvhCROUboUf5mMssj8X4fN+Tlb1S+fAubEOh0zBCihLOi2jF2vITBiEwpfEInG2TPDm6e/pXO kqtODOccaxYpWfheAYF4J0uTWrNfuHCGazTQ7f3yBclWAR7cjZNBbxRUpD/DHtPd964ydSs2Nu4u Lg1Y9XMY6u5GLu5cmQwWE9zdOelPBlW/qMXVNVvZNaUOhgW91mxlmq2MrBmPBpczVbOV5dnMbHYL GSe7bWU/ny7TTSL+j3W8nUscHA5+2mz5ePqw2f6YpPcF5TX9GSqXUVsZnpvkMVniKVQHMk0/UQdC NIHRPhFAO+ATqQOgEcUAQxyW1X2K0RSjvQSWag0Asa7PKC/EuA5xJXdEY9DpOpX0+CKgBdYX+3w4 Vy2mPyEjG1l++GaJab9mJh27ysM3h7KZp3zBL3kQxWgSRIh+5Lz2Xgl1zSirGWUx3Sz2sv8qRktQ du2fK2QCm3zVkZsU7uthND88pwESTcx2JHoBj4fUMk1apukFzKFCNIVoWqbJQ29aXV2rq5cpRwvh lEbLwZukSjhTeT2KgfoQzQ+abQCiyaa9h2hpJj+tREVZNGXRlEWrJsaMF5BnzVH6Slk0cuXEl6Q8 DSg0F+lt+P/ZVSdDYpurzo1YH/L/sNsHzBUOycFj0M8cOSupoitc9Yglu+qs0hV27LBW2cNmka5+ +WiZy9wDV8Vp5HdMH24W0++TP69T5jy/mhqQGJDiSTvQjJttln6EEgZ9oa2IcWV45cKIsNBKRpKQ GSwlMXfbz+2/VSPOfq4Q7WuBaC4ogKVoB8IBaFh9rhRNVNn9SSn9r0I0hWgK0RSiqRiNHNbq6FQx GoFZkgR5NKmFXvZfhWhvxNFJyQdyRyfOgMQKQOyTi53fLhfr/2CUsVDGlFsSiDaEwwp/Rh2d4RDB wNwSCtEUoilEU4imEA1h0bsa+K+fi8y1ZsqibS5fmQf+i2nRijG9LQR3DotR+jjN8VpDOcX2hn32 KNUN9hClwE+ASU6AoFUz66maOSyG7OP0C3U35UGmLWMo8cQ5dNcev7y42EznyX1NPe4SAHDSwKGf I7PJCf6P0k7NRA2ZYP68v3u2zhvPfHjQKDKc3YLFKm+vzslRW4TawaQcR3LEs+TbuCIoEF72wrIa YeaxiwKplORy4zmVKC+77M1lLJiMCJvL6c+PbY4FoYtYYKMD4desMBCKCKAitwUyO5qOlNwWkumx 9izyNA0N0dIjoLC7Podc7xDXR1LS7AWZLVBN0+b1sBFLMuXzN5d5UvXuLtrRvLuJd2w6o8lQ6ud4 A9a+SQ/KMfThK97dfMNZu/KrtwH8CgEJwxoDErIUIpOwa1K870d7PJYiKX7gtyj6lvBeiIQpNCvy 1cAPRuayndzgdzOjWsnpLtiWPKnEgawXpGixaTSqs14ALrm7Dma9wPLmbjyY9QIm2N14KOkFZri7 jxU4VWk00GTuRk3zkdd9pUwRecsc7BOUaczvPNSGod8rxVGDsepGY0xiKrEIzyszQhFouS/QU5bC a6eDORgVquI3qzazcbLUc7AX1+gYsRccz4q+wL+m4VX8VlLa5XEN0Whoq8AISRQOJ10B6r2B25kZ 1x0S9HBbixzQtLYn20Kjq/jNShk/uRWVtpOMYf5GSarswFI+JhmgxTzN/uwET1m8vups/vsQZ8nb CCGlcvSeZ7XG+IQXIDZZpyjnIq9rGq6gjlasuj6IPghSNaKUdzOHs20YLFOAMoxk9gFHiR/SpB8a rvDJWEMRm9Uvfg7uVcSmiK2iQN8QVKeH2GoMV3gxYiv5UzV2IWcKfS7nIHhRhq0ic7AybMQ9KV7T 8NJiLKsybMISCHOYt4YfIFCMAS6elb9XK0+peO0c8VruIW1JK4FaPL5WQkrzmECGhrQSnrs9HAsN Pxnx6pK7SPFU5CAdqiCuHnnUqKh/xCn4zfa6Gelf9qgq3lAntz+viwrIUQsKSG9eUyUv6vASjT4k dQ3N6/MRwR0RvrkCu0fuAwf1suK7NCcbF8jRdPQEcpKcqTVrYAfHaFIKZ9PhQX1wRD9ZIRcbgVWX LhW5GM7ZwtcsFxMf5b7CkWbGD5B7teA6CyMrhHupdI7rsZKV6E0OK+famClgTwy1hZJOv83jdRII VjHTpZQyLVil7+dIdJ58l2Xp0zyJZ0hJIqqXwhdsR1dUjGLea4CSp/jPjwN9Z8pzSpXBHC45dTG1 HZof5qZCX7zNFni8ZcK/ygozMtuOLYpnv1uN0GO8DAb8APKD5mZi041kmb75GdU8J11WVd6vZ3Bw r+74iap/jtvCrhuF295UNc82xjyIQH918AttNL8l0GrM7WNFp5FlvfzIF8k23+HhZCxO3rLowmwP xuOySNban4AOrjonFDJxBAWeKVp0gpy8RPXogCynnjXQ202AT8NYACCIoM0rgguq3EFQAdTZ4XWv warUuo6ts8XdnNTwvIav0u+AlW4XJA2GLbNRqeakvTAgKjct69g16bi+T58DXMJDeUgs2D7jun3y zfqndPpxU/8AHlFI0t4BPITtowEc4kBwVgVwOzaAV+kHZK7k2UE7zfjSXdi/99w+3zwHC0AvQErT Jq+MHsbU23JJCxxk9kBSI+NKvJpCwXjV2drD91uc4YOH0xwtYzyah3pwmo+U5hfBkSlB1O+WLBye ioZHv7QVykH4+S6CMtxPiBah9K/+EGiXJB2FEho+6ZZokTAiSSyNArv9qTARJwSE2A5t48Xyh9Xs 9Pq5yI2OW+BG94aHhTSraVkISzGiZtL3AIyl8U6/w1+KfE9vMBS5UDik8IgGITRv98M+djeMDHhu 54xOf2KAwVuY8xWc5rjEaeKc+6YRTvPdPlLTFMNA+gb6y3nvhLQhYdh2jqTmeA+piWv5uFdSc7mY EZxmhjO7u3m/zALwoVedD/wfNRVQdYGFNPWCdTN4ovC+SGrKytqamVdSs0hqVhl8R0SKE2tsmMhm DP44ZJ+C718Jo544rvFRpcU3Tu3p/JfbW6oXhaXAYnPKjfADuIYpLp+SG2vsKDyiZsSNhWtq8W3h 94Ip36jFlyKlZ13nioC1v5v3qb/mgb1a/BdZ/AmMp3SSWHycs1FqxuLvgfhhZGiXQZl5O2/hwsRx WbnFxzW1+GrxLW1v6hcKdW9SgZ61xYeezLf4Ii9TjC8712r9zMHEf7LTfRlJ71t8/5gStt1l6984 /x9b9l8zdj1BrFS0/oZ8q9n6e67kPtJ1+XDdJniIun3D6Dj6/Si+L3/Fia7yd7eZEBtXdIKGMi2Z ++iFmvKcncxm1OnirFYDGp1aGDFllxNngwG6nIizwYA/cW2249A65u/8DMQ+GEPCF0xVePYah33V FHZcogFwhkdsbgpH5Ncnp4nEqnhjyzDmpC+G2Tqep5DSvPBgnHSLg/FLTOAiPwX2P4dqze9W9tpE ZxCLjbMzU1/tdpwMolrmX20LF9nI5k20I7dYZScO/dbQCY/1nKay697b6eN8TpN7r8qaOZ7MWDPD kTVnzWTmGYNleyXC4siGaSRbtuOmbBCZngxN5mm3sObvfTDdLKo/FqGYoUuae/OoK1Rrv28IVfv2 PWRFlbcHGfsiQ17+RuXLtzDNiTk2LUnFOw2RvB+FEbgufEInFP9RERawrzQULOnutNb8Fy6iAXkL 8qSnParxrBlmZ2aAXmu+Mnbkar6ya80wy3sKr7RjMVdD8azRzA1YvTTDrGaYBWFH6AejoUB13CSP ici8KbpQ5JUurkTur2TrNMMs044hIU/xOglEO+AXqQOiEc1AhEVUEvYqSlOUpuU7iajbXzRA6wCQ uIiYTK0DAD0VV/1VlEbDwaIjrCjUIL1hz3AoZWAahggyEBJl56NTwLqapWw34YeiNIPSnDtfUJof plNSqNeB0oSJjVCgE7+We5UUpClIU5CmIE1rrDvg4SGxE4cXSqV5YPGTCygoSFOQVpH6P6RB5VNp RsHHtXYbAGlQydB+RzIWKkjjLTHDVQVpCtIUpClIU5CG0EuqbcsLxTv27AAF3qePyXXKolCvlqcH jpRJc221XJmWWqabhJgVNBPKj7kDLjiLi36tapdsirBi8ARnV10ia/V3TrN0k95uv5mm9xcoU7+Y JhdPaTa7gICuy0frLJ0mm81iVQnSXHSAMGks6C0Iz+BklsAA6u/CJ58gSRN9dh+SQoYmTteH1MCs 69Oy5ypKO6DDU1Eam1oVpakoTXQjp+CocyBAwAAt8YYGnGM/TrLaTrDZZunHhBNiwOZnD5tFuvrl o/Vh5xBMPJEK0mzqEL9elAVf9t+qtrKfTxWkAe9/BekqQuQfKDBpBxJy1QfShlhsFaRV1H3UyIHq YAkFaQrSNpT9SkGagjSWKKombYd1VJA2orjUVjLM5HGukr638XjukOgsL8EYnQNKGfKsoZj9vXmk e9CskVu0lLLQRAT3tYZmPTU0w24xgp/Ov1CH90wKjHBQSkysfX55cbGZzpP7uvrcZQTgrA1h18+a 2eQk/wd8KH5qUhNDZML7PekDjYXzLQ5wJG88aKfKaDa7C26vokzYRVsXTH4LSSXZ5JdHg4iVS2UD XBVAGzh4+mUDmHswdSLqGgpFJFCR6SOkgivSlZLqgy6wNW8u40WPyt/urtMhl0HE9dFLk8n3aBxy +vlhxGsQpon0df7uB7N9ICyk/PYmBrK5t5chO+yVViz3Lr2BGc7HEq+Vv1H58m1k+yAexNO/CZ1W cKB+smuVi4BiwZEs1fuRH4+nCEsATyT1tNq03SqHUzmcyuFUDqdyOFC06mlVT+vsD2QVY0QBHPaY ZKjWifKMf3aCpyxeo/72fx/iLOkES67jaPypUt3xq0sTzakQfcxWY8zCCzCb4GB6CMVs6niVcXhN +7Hbe8VsitkUsylmU8zGzmSzUnryR+tQtf+qOu7NYLZiCAPSVTJZW0ec6YsxW8m/qplBlGVTxKaI TRGbIjZFbIrYLm/S82DZcidxW1I51E8v6CaknnqzUjkSpSJcljTK4VjUMxPUfSqQbthhkBt9qBK5 muRSYUkTifMcpzckl/I7Golh9igs3lA3f4G5XVJFop5qm11O1b44J1BxZg9Ja3Nesrgj+ieX5P3I fScmmQtLAkqcf4nhMZJqoLluUgeIzewgIEDAC7oGFoSFU3S5UjzndJBWPGeEkDXLx8RjubdsMypL 0rSXMmp5t5531eaQwiWMa/Jhm/42j9dJQBfzKVNKqhas0vfzeHWXfJdl6ROVhNiQcNj24/TnR/mC 7eyKylLMgQ36IjXzFtR3ppDngH8yb2YnNaU65/THrAAR4eHZZktFlgM6uOpsswUeb5mwljl+5OQx 8aVjjuLZ79bz9RgvgwE9gflBczN+2v4kPVihGMYmu7t5v8ykwu0H/s98uXCbSUkz6bLSUut+vqbu ZxsiysipUUVkj/N8wDePGmkMV6PGnpiY6hH+6vqXYV0DsbYCmO2jRsq3JYbOdLmf3bv5Lg8nY0kl WZZhmK3CeMwLWp2dXldCrJ1OP4IHzxQ30sIjAySvaB3iYm4YGlkJvbUPaTkwGoAxokmJNuDgAdpc RCPe31YPkwarWNdlRO4X2yQLlov7q46RmqOJ40utLvWp2dYImRpZDwnyv0+fAeHK/spg+4wPbIyX Sb5WD5jzh/BoKDB5dwgPbTI2HBwEcMeGcCH1H/1tdwHTYk/w1vb55pkLPORt8kriFLNSpIk4kNhi HNywchEH8WoKZSOApz18v8UZPnhYZ4u7OSCpxNWt0u8AsW8XW3p7gsfyFMUNUCvop0SOojh2buSa XwpHFAkFW9ZHAhqe+TaKBJfJxvXrxz9ffCmUAb9ncO7dBbcyCErEadQucToCa8fb6W4pH1AYDUHg nBeRxqPYBBWeYE+X+FKJ4CMDhM16Q9N9b/AYKkNJpwsll2/uzcTvASJL851+HOlLMfAJDocSPxq1 y4+Gfex0GOSW1E39iQEIlo45/UHw6fO+iueMyjwnLuCvEDGKyfpjtrZ7kDs6/CmdftzQCCt/7ojU ysruzL+920N0jk0m61BcpvkkDWlzQnY5fGnUMNMc9I0yo5Hv/iVouI31jp5+h+jERW7dfaq+erCx EMpKdPq8KZO+dpYXeFPdGtacTaRXIjpxng/4htZ+bzuoRGdu6g65t3qOnDTuLVxozuzvtfqyKPfL XkvP6pv4sWPZEk7L6jtSj/bexr0ltUsNALYLaq2MiFr9JVmBgrdMrf5aHN/NJ4rrOUJQfB04V6vv 3LbVA3HH04FWc94MHO/nF/dQOC+0+o6Hs1bfEHGNgP1xyC/up/gKI3KEAqAPJJWgB/ZpI3LGYN+R W77Z9xkuNfvLxezDYrlrp1XVYBIQnB2vTzt338WNczX7X8rsv3AJcGScXQIMG1fzEuDtyZAhF1QI jH6Jf4u6fUPwTCwnfxTql7/i/NL527fI8DjuzHPgS6ay5rH+vj2VkbIZX2y+uA4G2JXQ4joYMDBz rZYLz4yW7ZgrtECeFND2UStel0vsTVE2VbQtzRyxvGYa4wKb3uamcTSSHXs4Ks3jgaHRSafO+PXY LOb0NDQcJ93icPwSk5jE9f4aJi/RrLPKM457LaMzi8Xm2Zmtr9blTQZwvQfTz9aH1rZvoXZufnva d2yXbE9x3iZO4fG+u/69nV7O5/UhTrLvqDNr04wWrjmbJrOvpPyOsEjyajmavNCgDUjUzptXk7za LbD5mx/OVtt3BIp9d8OgNPfuKK7JqKyPdmezbVUxvdBsxUdC3qMO6vwXCTOU9jL2fzr/AeKvKSRe 5W9Uvn4rk92RHFwKtO9rjUqbcLw2OsjzxdHJZl3pw7xdLtb/seoqE3mJv7Y7tTVxhgt/0EKgWgj0 jvZ+BHrWqVRUwnqMSXPNhgfGQguBao0pHhF+nchpoYx58UyyYpnynBhJUKmLyAxDzFZp6gJO4KPe wJUQMbm0+hC78ydc05PWAKr0fbOYfp/8SXXBcSrVwOVfLQT6Sa1Iymipsi7NbqCWpjojofYbT0/b z70l2TQIcYpZWABin1xSYB9EQwQUzXc4n0pAV8u1zwz3oShNUZqitKNQFEkZGbiKVNXeLv+auG9i 0IMlh+MgEAe2HqE5GYJ3rjo3Yn0IW5h76XAvvLiFn/Sqs0pXSSfAtlwLjStKC4fGi1Yr1lWUJoSP wI9XRul95UUEqOamEbAzSvOd+w0QabJBiPBXMdlz36VSaUqlaQ5aTAiQZIj8VZBmUVdliyhI492u x7T47FaR67J8mVJpBpwze5i3xkkQkgrSFKTdcSgJnCiGJoOPcjEDp9V3ej7xdvqxtQ2ANBB3xAYj CamCNC3tJLsDLe10FJKov7PsAVaQpiCNBAHWW0vZ8mhlGUqspP3EQ2IhsnkoSLPkMZmcB0lDSmyJ y0hFWJEo5bAuufVN8pgsebHXfGmfmi8NA7fApJkUG57wrFZ/p+i0+xMzXZyuT92d6u6Mrzp/uQh6 JH0J5vKvGNWcZQxhil2lzm5QAXPJqe7u4m1y5e/BaebupErNlT8JXY678V3h+WDu7mbGaxaT+4wt Eigxc62CHBNO+ZplvArSOtfUtVhlryUn7NEWUZCmIE1B2t7KV1bcNl2mmwTGCHNJRIPmgO0STTAF aSZf6aknKaXM+Z67E6fo1uZEaQLShrDIvJQpSJOqCF7hBNWkKUhTd6eCtPPhgBwIEDCwV9q32Wbp x4SVgarsG7udmRd/oe7Oc3R35pGugpqaj+pGxSYD2CSqWyo4GcTWUKrJvWmme6SUw7a6lBcBeJJi gvtaerOm0ptoyGKHtxDGv7/DkeSFmQEXWmbhu/Z5zflkKXONn54D5/m2rMlJ/o9SnLeJITIB/p4+ lcYCzXOe/UAA55VF/EhaebzPKdWQoMwMhdFgsiQ0XlmgPBqEWGaxjQ6FXzMiwGjhxaLPR4W0RZw5 nkAB57KwwqUByH7pSpPxAhd4ZjeX8aJHFXPtTM27LeSaibg+emme+V7XzPnQhB27aZ+joMP5Pihn UvHtTQxkc28vQ3bYK9XAce/SG5jhfDTbh317843Kl28j28egGKSA03x5+Ez9G1csCLumZNh+IMDj KZKcb/mI0piF3Jvo+/QOuh0xI5zz75CXEB3u7is6CX3uELJIdxcTCFVOR8xkd+NhNyYmkLtzgiQC Vb8Ywsq4Gw++snpa2XGi6T80/YfspzRmIYC3MRxOVA73zlKD6mlFAl1bBtKEnEopyHNNGw2gacAv xywI7qzH0/oCzCY4mHIyAikqZuO4cm4JxWwaZ4oJUSGlM8oxTdnmktipOk7VcaqOU3Xckutyf+XJ QAbgSYSwFMxWYwjDizFbyb+qLJsiNkVsitg0nsGhEJXKwY3nmKP79DGRFLTFBCgadEr+FWZcXVsp y9Yey5Y7iduSyg1Bevm6CZznbtKGVDRErpkaCeFY1DOTUcn5jMci6cxQJXI1SeRI4VDoaGbRm9VE +h2NxDB7FBZvqJu/wNwuqSKHLagivS6nql/U5SU6fUgj8bxkcUekcK4u75H7TkwyNywJKHHepum3 w2NUrvOuA4SsMhUbEhCwp6gzKeb2i+eGTgdpxHO4wL1as3xMysrvKTWJXPqSCntSStcanncd56FT JXp1nHExnzIlUVmwSt/PkZYz+S7L0idKkbIh4TDuZ0Hk9OdH+YLt7ODm6V/pDPE/8cM25Zo4pBeW dh70dwpmvzMlPSW2wfNWWtVxNLEemQrd8TZb4PGWCf+t+NHkS3DMUTz73aqVHuNlMKAn4KePL83N sGfrLM808xkVQCddVlp+dvXBN1UBtA0R5dCpUSWSBuf5gG9+e0BjuBo19sTEOJVpPhxNzdpXV8EM 6xqItZXB/AKo0elmTZf7wtnmuzycjCWVZFmGYbYK4zE7GOrs9LoSYu10+hE8eK640Yl0vOLWwwPp RetZCb2dBdS4GA3YWkQo2AV7lK9+YWiGCWohmMWqYvVrsJ51XUZEV7OaQ8aGzlV5TWF536fPARSV 3opGiCzYPuMDG+O1Wf+UTj9u6h/CI0Lqe4cwrbm0Pw5lsa22dMeGcCH1H80SdwG/uSd4a/t888y5 g1EK2qzyr6x7gcm3ZZ83DjJ7IJJEXIlX03mKojdbe3jqiV9Qz7zAmUl989Y4sxEZMwyEfrdk5XCZ Bki/fvzzxZdC2h7tHZx7d8FtQOBRiTjFeZsQeBSKP2bSLeUDCiOsuWdGpPFavY0Xyx9WsxPs6RJf OmqBL90bPIZ8ttLpYSmO1Ez8HiCyNF8FuHn9xkcnvpBtoGVsHCp5LHyPiaS2b836I4E/4AohhJK6 qT8xAMHSMac/CD593lfxnKMyz4kL+CsmlPjHbG3ZOKZJGcPRjCl/7ohUdPoB/m0c7vBvY+MnD6Xi n7cFob0J47eXBg0zy0HfKBMa+ebfcsHN506BI9aMeo/nFO+sGfq2ZWuFxspzLgmhb7K7m/fLLADj irwRMujE0hfYVd0Z1rwzBFtQtPXKc75oIO5QXp9q6XNTJ0Z8v3dr5LhJ493Cheas/h7v1tjk9+mX nZZhbvWNv/tYsoTTsvqO0/OtfuOcnlp9tfrwdcve3jhGOVMMQY0WsI7jA8XVMfK5wOZdHerdepnV HwNQy0bMWH1caM7q78H6YYSNOG3FBiiUwSuczep25qIGZNncBfuSelPB/j0D8nS5mH1A0fUddP6B /6PhAMKygM5NnR11A62zxd0cte5DlpisUsIWtwuq0IGJ/+XM/rjE8+GczUmTueJo+BjNs5p93+zv HD/dUaY4ZGzK4vV8Mf17vI39cx47l0mUztPlLMm+/X8AAAD//wMAUEsDBBQABgAIAAAAIQCnPSi/ 3wAAAAkBAAAPAAAAZHJzL2Rvd25yZXYueG1sTI/BTsMwDIbvSLxDZCRuLOlGGZSm0zQBpwmJDQlx 8xqvrdYkVZO13dtjTnC0/0+/P+erybZioD403mlIZgoEudKbxlUaPvevd48gQkRnsPWONFwowKq4 vsoxM350HzTsYiW4xIUMNdQxdpmUoazJYpj5jhxnR99bjDz2lTQ9jlxuWzlX6kFabBxfqLGjTU3l aXe2Gt5GHNeL5GXYno6by/c+ff/aJqT17c20fgYRaYp/MPzqszoU7HTwZ2eCaDWkasmkhrlagOD8 aXnPiwODiUpBFrn8/0HxAwAA//8DAFBLAQItABQABgAIAAAAIQC2gziS/gAAAOEBAAATAAAAAAAA AAAAAAAAAAAAAABbQ29udGVudF9UeXBlc10ueG1sUEsBAi0AFAAGAAgAAAAhADj9If/WAAAAlAEA AAsAAAAAAAAAAAAAAAAALwEAAF9yZWxzLy5yZWxzUEsBAi0AFAAGAAgAAAAhADQgScOOKgAAbmwC AA4AAAAAAAAAAAAAAAAALgIAAGRycy9lMm9Eb2MueG1sUEsBAi0AFAAGAAgAAAAhAKc9KL/fAAAA CQEAAA8AAAAAAAAAAAAAAAAA6CwAAGRycy9kb3ducmV2LnhtbFBLBQYAAAAABAAEAPMAAAD0LQAA AAA= ">
                <v:group id="Group 3" o:spid="_x0000_s1101" style="position:absolute;width:2040;height:902" coordsize="2280,10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fL7HwwAAANoAAAAPAAAAZHJzL2Rvd25yZXYueG1sRI9Bi8Iw FITvwv6H8ARvmlZRpBpFZF08yIJVWPb2aJ5tsXkpTbat/94sCB6HmfmGWW97U4mWGldaVhBPIhDE mdUl5wqul8N4CcJ5ZI2VZVLwIAfbzcdgjYm2HZ+pTX0uAoRdggoK7+tESpcVZNBNbE0cvJttDPog m1zqBrsAN5WcRtFCGiw5LBRY076g7J7+GQVfHXa7WfzZnu63/eP3Mv/+OcWk1GjY71YgPPX+HX61 j1rBDP6vhBsgN08AAAD//wMAUEsBAi0AFAAGAAgAAAAhANvh9svuAAAAhQEAABMAAAAAAAAAAAAA AAAAAAAAAFtDb250ZW50X1R5cGVzXS54bWxQSwECLQAUAAYACAAAACEAWvQsW78AAAAVAQAACwAA AAAAAAAAAAAAAAAfAQAAX3JlbHMvLnJlbHNQSwECLQAUAAYACAAAACEA3Xy+x8MAAADaAAAADwAA AAAAAAAAAAAAAAAHAgAAZHJzL2Rvd25yZXYueG1sUEsFBgAAAAADAAMAtwAAAPcCAAAAAA== ">
                  <v:rect id="Rectangle 4" o:spid="_x0000_s1102" style="position:absolute;left:921;top:138;width:618;height:619;rotation:4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lIz/wwAAANoAAAAPAAAAZHJzL2Rvd25yZXYueG1sRI9bi8Iw FITfBf9DOIJvmq6ILNUou4IgeIF6eT80x7Zsc1KTqNVfv1lY8HGYmW+Y2aI1tbiT85VlBR/DBARx bnXFhYLTcTX4BOEDssbaMil4kofFvNuZYartgzO6H0IhIoR9igrKEJpUSp+XZNAPbUMcvYt1BkOU rpDa4SPCTS1HSTKRBiuOCyU2tCwp/zncjIK2dnJ1fmb7y/W1Pd4212y/O38r1e+1X1MQgdrwDv+3 11rBGP6uxBsg578AAAD//wMAUEsBAi0AFAAGAAgAAAAhANvh9svuAAAAhQEAABMAAAAAAAAAAAAA AAAAAAAAAFtDb250ZW50X1R5cGVzXS54bWxQSwECLQAUAAYACAAAACEAWvQsW78AAAAVAQAACwAA AAAAAAAAAAAAAAAfAQAAX3JlbHMvLnJlbHNQSwECLQAUAAYACAAAACEAlJSM/8MAAADaAAAADwAA AAAAAAAAAAAAAAAHAgAAZHJzL2Rvd25yZXYueG1sUEsFBgAAAAADAAMAtwAAAPcCAAAAAA== " strokeweight="1.25pt"/>
                  <v:group id="Group 5" o:spid="_x0000_s1103" style="position:absolute;left:312;top:190;width:62;height:493" coordsize="113,9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2YMoxAAAANoAAAAPAAAAZHJzL2Rvd25yZXYueG1sRI9Ba8JA FITvBf/D8oTe6iYtKSW6hiBWeghCtSDeHtlnEsy+Ddk1if++KxR6HGbmG2aVTaYVA/WusawgXkQg iEurG64U/Bw/Xz5AOI+ssbVMCu7kIFvPnlaYajvyNw0HX4kAYZeigtr7LpXSlTUZdAvbEQfvYnuD Psi+krrHMcBNK1+j6F0abDgs1NjRpqbyergZBbsRx/wt3g7F9bK5n4/J/lTEpNTzfMqXIDxN/j/8 1/7SChJ4XAk3QK5/AQAA//8DAFBLAQItABQABgAIAAAAIQDb4fbL7gAAAIUBAAATAAAAAAAAAAAA AAAAAAAAAABbQ29udGVudF9UeXBlc10ueG1sUEsBAi0AFAAGAAgAAAAhAFr0LFu/AAAAFQEAAAsA AAAAAAAAAAAAAAAAHwEAAF9yZWxzLy5yZWxzUEsBAi0AFAAGAAgAAAAhAD3ZgyjEAAAA2gAAAA8A AAAAAAAAAAAAAAAABwIAAGRycy9kb3ducmV2LnhtbFBLBQYAAAAAAwADALcAAAD4AgAAAAA= ">
                    <v:line id="Line 6" o:spid="_x0000_s1104" style="position:absolute;visibility:visible;mso-wrap-style:square" from="0,0" to="0,9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xo9ExQAAANoAAAAPAAAAZHJzL2Rvd25yZXYueG1sRI9Pa8JA FMTvgt9heYI33dhCKKmriCJoD6X+gXp8Zp9J2uzbsLsm6bfvFgoeh5n5DTNf9qYWLTlfWVYwmyYg iHOrKy4UnE/byQsIH5A11pZJwQ95WC6Ggzlm2nZ8oPYYChEh7DNUUIbQZFL6vCSDfmob4ujdrDMY onSF1A67CDe1fEqSVBqsOC6U2NC6pPz7eDcK3p8/0na1f9v1n/v0mm8O18tX55Qaj/rVK4hAfXiE /9s7rSCFvyvxBsjFLwAAAP//AwBQSwECLQAUAAYACAAAACEA2+H2y+4AAACFAQAAEwAAAAAAAAAA AAAAAAAAAAAAW0NvbnRlbnRfVHlwZXNdLnhtbFBLAQItABQABgAIAAAAIQBa9CxbvwAAABUBAAAL AAAAAAAAAAAAAAAAAB8BAABfcmVscy8ucmVsc1BLAQItABQABgAIAAAAIQABxo9ExQAAANoAAAAP AAAAAAAAAAAAAAAAAAcCAABkcnMvZG93bnJldi54bWxQSwUGAAAAAAMAAwC3AAAA+QIAAAAA "/>
                    <v:line id="Line 7" o:spid="_x0000_s1105" style="position:absolute;visibility:visible;mso-wrap-style:square" from="113,0" to="113,9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iirfxQAAANoAAAAPAAAAZHJzL2Rvd25yZXYueG1sRI9Pa8JA FMTvhX6H5Qm91Y0tpBJdRVoK6qHUP6DHZ/aZxGbfht01Sb+9KxR6HGbmN8x03ptatOR8ZVnBaJiA IM6trrhQsN99Po9B+ICssbZMCn7Jw3z2+DDFTNuON9RuQyEihH2GCsoQmkxKn5dk0A9tQxy9s3UG Q5SukNphF+Gmli9JkkqDFceFEht6Lyn/2V6Ngq/X77RdrNbL/rBKT/nH5nS8dE6pp0G/mIAI1If/ 8F97qRW8wf1KvAFydgMAAP//AwBQSwECLQAUAAYACAAAACEA2+H2y+4AAACFAQAAEwAAAAAAAAAA AAAAAAAAAAAAW0NvbnRlbnRfVHlwZXNdLnhtbFBLAQItABQABgAIAAAAIQBa9CxbvwAAABUBAAAL AAAAAAAAAAAAAAAAAB8BAABfcmVscy8ucmVsc1BLAQItABQABgAIAAAAIQBuiirfxQAAANoAAAAP AAAAAAAAAAAAAAAAAAcCAABkcnMvZG93bnJldi54bWxQSwUGAAAAAAMAAwC3AAAA+QIAAAAA "/>
                  </v:group>
                  <v:group id="Group 8" o:spid="_x0000_s1106" style="position:absolute;top:1;width:284;height:884" coordsize="520,1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2Cy2wQAAANoAAAAPAAAAZHJzL2Rvd25yZXYueG1sRE/LasJA FN0X/IfhCt3VSVoqEh2DiJUuQsEHiLtL5pqEZO6EzJjH33cWhS4P571JR9OInjpXWVYQLyIQxLnV FRcKrpevtxUI55E1NpZJwUQO0u3sZYOJtgOfqD/7QoQQdgkqKL1vEyldXpJBt7AtceAetjPoA+wK qTscQrhp5HsULaXBikNDiS3tS8rr89MoOA447D7iQ5/Vj/10v3z+3LKYlHqdj7s1CE+j/xf/ub+1 grA1XAk3QG5/AQAA//8DAFBLAQItABQABgAIAAAAIQDb4fbL7gAAAIUBAAATAAAAAAAAAAAAAAAA AAAAAABbQ29udGVudF9UeXBlc10ueG1sUEsBAi0AFAAGAAgAAAAhAFr0LFu/AAAAFQEAAAsAAAAA AAAAAAAAAAAAHwEAAF9yZWxzLy5yZWxzUEsBAi0AFAAGAAgAAAAhANPYLLbBAAAA2gAAAA8AAAAA AAAAAAAAAAAABwIAAGRycy9kb3ducmV2LnhtbFBLBQYAAAAAAwADALcAAAD1AgAAAAA= ">
                    <v:group id="Group 9" o:spid="_x0000_s1107" style="position:absolute;left:201;top:443;width:319;height:731" coordsize="319,73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lIktxQAAANoAAAAPAAAAZHJzL2Rvd25yZXYueG1sRI9Pa8JA FMTvBb/D8oTe6iZKS42uEkItPYRCVRBvj+wzCWbfhuw2f759t1DocZiZ3zDb/Wga0VPnassK4kUE griwuuZSwfl0eHoF4TyyxsYyKZjIwX43e9hiou3AX9QffSkChF2CCirv20RKV1Rk0C1sSxy8m+0M +iC7UuoOhwA3jVxG0Ys0WHNYqLClrKLifvw2Ct4HHNJV/Nbn91s2XU/Pn5c8JqUe52O6AeFp9P/h v/aHVrCG3yvhBsjdDwAAAP//AwBQSwECLQAUAAYACAAAACEA2+H2y+4AAACFAQAAEwAAAAAAAAAA AAAAAAAAAAAAW0NvbnRlbnRfVHlwZXNdLnhtbFBLAQItABQABgAIAAAAIQBa9CxbvwAAABUBAAAL AAAAAAAAAAAAAAAAAB8BAABfcmVscy8ucmVsc1BLAQItABQABgAIAAAAIQC8lIktxQAAANoAAAAP AAAAAAAAAAAAAAAAAAcCAABkcnMvZG93bnJldi54bWxQSwUGAAAAAAMAAwC3AAAA+QIAAAAA ">
                      <v:shape id="Arc 10" o:spid="_x0000_s1108" style="position:absolute;left:5;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3ClkwwAAANsAAAAPAAAAZHJzL2Rvd25yZXYueG1sRI9Pa8JA EMXvBb/DMoKXohs9VImuUgWht9Y/5DxkxyQ0Oxt2tyZ++85B8DaPeb83bza7wbXqTiE2ng3MZxko 4tLbhisD18txugIVE7LF1jMZeFCE3Xb0tsHc+p5PdD+nSkkIxxwN1Cl1udaxrMlhnPmOWHY3Hxwm kaHSNmAv4a7Viyz70A4blgs1dnSoqfw9/zmpMXwXzf79UhbLPoX91RfHn9vCmMl4+FyDSjSkl/lJ f1nhpL38IgPo7T8AAAD//wMAUEsBAi0AFAAGAAgAAAAhANvh9svuAAAAhQEAABMAAAAAAAAAAAAA AAAAAAAAAFtDb250ZW50X1R5cGVzXS54bWxQSwECLQAUAAYACAAAACEAWvQsW78AAAAVAQAACwAA AAAAAAAAAAAAAAAfAQAAX3JlbHMvLnJlbHNQSwECLQAUAAYACAAAACEAj9wpZMMAAADb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1" o:spid="_x0000_s1109" style="position:absolute;left:13;top:122;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kIz/wwAAANsAAAAPAAAAZHJzL2Rvd25yZXYueG1sRI9Pi8Iw EMXvwn6HMAteRFM9rFKbii4I3lz/0PPQjG2xmZQka7vffiMI3mZ47/fmTbYZTCse5HxjWcF8loAg Lq1uuFJwveynKxA+IGtsLZOCP/KwyT9GGaba9nyixzlUIoawT1FBHUKXSunLmgz6me2Io3azzmCI q6ukdtjHcNPKRZJ8SYMNxws1dvRdU3k//5pYYzgWzW5yKYtlH9zuaov9z22h1Phz2K5BBBrC2/yi Dzpyc3j+EgeQ+T8AAAD//wMAUEsBAi0AFAAGAAgAAAAhANvh9svuAAAAhQEAABMAAAAAAAAAAAAA AAAAAAAAAFtDb250ZW50X1R5cGVzXS54bWxQSwECLQAUAAYACAAAACEAWvQsW78AAAAVAQAACwAA AAAAAAAAAAAAAAAfAQAAX3JlbHMvLnJlbHNQSwECLQAUAAYACAAAACEA4JCM/8MAAADb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2" o:spid="_x0000_s1110" style="position:absolute;top:247;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QhKIwgAAANsAAAAPAAAAZHJzL2Rvd25yZXYueG1sRI9Pi8Iw EMXvwn6HMMJeRFN7UOkaRReEvfmn0vPQjG3ZZlKSaLvffiMI3mZ47/fmzXo7mFY8yPnGsoL5LAFB XFrdcKXgmh+mKxA+IGtsLZOCP/Kw3XyM1php2/OZHpdQiRjCPkMFdQhdJqUvazLoZ7YjjtrNOoMh rq6S2mEfw00r0yRZSIMNxws1dvRdU/l7uZtYYzgWzX6Sl8WyD25/tcXhdEuV+hwPuy8QgYbwNr/o Hx25FJ6/xAHk5h8AAP//AwBQSwECLQAUAAYACAAAACEA2+H2y+4AAACFAQAAEwAAAAAAAAAAAAAA AAAAAAAAW0NvbnRlbnRfVHlwZXNdLnhtbFBLAQItABQABgAIAAAAIQBa9CxbvwAAABUBAAALAAAA AAAAAAAAAAAAAB8BAABfcmVscy8ucmVsc1BLAQItABQABgAIAAAAIQAQQhKIwgAAANs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3" o:spid="_x0000_s1111" style="position:absolute;left:6;top:373;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rcTwwAAANsAAAAPAAAAZHJzL2Rvd25yZXYueG1sRI9Ba8JA EIXvBf/DMoKXohstVImuwRSE3tqakPOQHZNgdjbsbk38991CobcZ3vvevDlkk+nFnZzvLCtYrxIQ xLXVHTcKyuK83IHwAVljb5kUPMhDdpw9HTDVduQvul9CI2II+xQVtCEMqZS+bsmgX9mBOGpX6wyG uLpGaodjDDe93CTJqzTYcbzQ4kBvLdW3y7eJNaaPqsufi7rajsHlpa3On9eNUov5dNqDCDSFf/Mf /a4j9wK/v8QB5PEHAAD//wMAUEsBAi0AFAAGAAgAAAAhANvh9svuAAAAhQEAABMAAAAAAAAAAAAA AAAAAAAAAFtDb250ZW50X1R5cGVzXS54bWxQSwECLQAUAAYACAAAACEAWvQsW78AAAAVAQAACwAA AAAAAAAAAAAAAAAfAQAAX3JlbHMvLnJlbHNQSwECLQAUAAYACAAAACEAfw63E8MAAADb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4" o:spid="_x0000_s1112" style="position:absolute;left:9;top:499;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5y9nwwAAANsAAAAPAAAAZHJzL2Rvd25yZXYueG1sRI9Ba8JA EIXvBf/DMoKXohulVImuwRSE3tqakPOQHZNgdjbsbk38991CobcZ3vvevDlkk+nFnZzvLCtYrxIQ xLXVHTcKyuK83IHwAVljb5kUPMhDdpw9HTDVduQvul9CI2II+xQVtCEMqZS+bsmgX9mBOGpX6wyG uLpGaodjDDe93CTJqzTYcbzQ4kBvLdW3y7eJNaaPqsufi7rajsHlpa3On9eNUov5dNqDCDSFf/Mf /a4j9wK/v8QB5PEHAAD//wMAUEsBAi0AFAAGAAgAAAAhANvh9svuAAAAhQEAABMAAAAAAAAAAAAA AAAAAAAAAFtDb250ZW50X1R5cGVzXS54bWxQSwECLQAUAAYACAAAACEAWvQsW78AAAAVAQAACwAA AAAAAAAAAAAAAAAfAQAAX3JlbHMvLnJlbHNQSwECLQAUAAYACAAAACEA8OcvZ8MAAADb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5" o:spid="_x0000_s1113" style="position:absolute;left:9;top:612;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q4r8wwAAANsAAAAPAAAAZHJzL2Rvd25yZXYueG1sRI9Ba8JA EIXvBf/DMoKXohuFVomuwRSE3tqakPOQHZNgdjbsbk38991CobcZ3vvevDlkk+nFnZzvLCtYrxIQ xLXVHTcKyuK83IHwAVljb5kUPMhDdpw9HTDVduQvul9CI2II+xQVtCEMqZS+bsmgX9mBOGpX6wyG uLpGaodjDDe93CTJqzTYcbzQ4kBvLdW3y7eJNaaPqsufi7rajsHlpa3On9eNUov5dNqDCDSFf/Mf /a4j9wK/v8QB5PEHAAD//wMAUEsBAi0AFAAGAAgAAAAhANvh9svuAAAAhQEAABMAAAAAAAAAAAAA AAAAAAAAAFtDb250ZW50X1R5cGVzXS54bWxQSwECLQAUAAYACAAAACEAWvQsW78AAAAVAQAACwAA AAAAAAAAAAAAAAAfAQAAX3JlbHMvLnJlbHNQSwECLQAUAAYACAAAACEAn6uK/MMAAADb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group>
                    <v:line id="Line 16" o:spid="_x0000_s1114" style="position:absolute;flip:y;visibility:visible;mso-wrap-style:square" from="347,0" to="347,4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GZs7wQAAANsAAAAPAAAAZHJzL2Rvd25yZXYueG1sRE9La8JA EL4L/Q/LFLzpph7Upq7SCoKgPfgAe5xmp0kwOxuyo4n/3i0I3ubje85s0blKXakJpWcDb8MEFHHm bcm5geNhNZiCCoJssfJMBm4UYDF/6c0wtb7lHV33kqsYwiFFA4VInWodsoIchqGviSP35xuHEmGT a9tgG8NdpUdJMtYOS44NBda0LCg77y/OQLA3/j1Nt6f26/hzlnLyLd3m3Zj+a/f5AUqok6f44V7b OH8M/7/EA/T8DgAA//8DAFBLAQItABQABgAIAAAAIQDb4fbL7gAAAIUBAAATAAAAAAAAAAAAAAAA AAAAAABbQ29udGVudF9UeXBlc10ueG1sUEsBAi0AFAAGAAgAAAAhAFr0LFu/AAAAFQEAAAsAAAAA AAAAAAAAAAAAHwEAAF9yZWxzLy5yZWxzUEsBAi0AFAAGAAgAAAAhABIZmzvBAAAA2wAAAA8AAAAA AAAAAAAAAAAABwIAAGRycy9kb3ducmV2LnhtbFBLBQYAAAAAAwADALcAAAD1AgAAAAA= " strokeweight="1.25pt"/>
                    <v:line id="Line 17" o:spid="_x0000_s1115" style="position:absolute;flip:y;visibility:visible;mso-wrap-style:square" from="339,1155" to="339,16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VT6gwQAAANsAAAAPAAAAZHJzL2Rvd25yZXYueG1sRE9La8JA EL4X/A/LCN7qxh58pK5SC4KgHmoFPU6z0ySYnQ3Z0cR/7wqF3ubje8582blK3agJpWcDo2ECijjz tuTcwPF7/ToFFQTZYuWZDNwpwHLRe5ljan3LX3Q7SK5iCIcUDRQidap1yApyGIa+Jo7cr28cSoRN rm2DbQx3lX5LkrF2WHJsKLCmz4Kyy+HqDAR755/TdHdqV8fzRcrJXrrtzJhBv/t4ByXUyb/4z72x cf4Enr/EA/TiAQAA//8DAFBLAQItABQABgAIAAAAIQDb4fbL7gAAAIUBAAATAAAAAAAAAAAAAAAA AAAAAABbQ29udGVudF9UeXBlc10ueG1sUEsBAi0AFAAGAAgAAAAhAFr0LFu/AAAAFQEAAAsAAAAA AAAAAAAAAAAAHwEAAF9yZWxzLy5yZWxzUEsBAi0AFAAGAAgAAAAhAH1VPqDBAAAA2wAAAA8AAAAA AAAAAAAAAAAABwIAAGRycy9kb3ducmV2LnhtbFBLBQYAAAAAAwADALcAAAD1AgAAAAA= " strokeweight="1.25pt"/>
                    <v:line id="Line 18" o:spid="_x0000_s1116" style="position:absolute;flip:x;visibility:visible;mso-wrap-style:square" from="3,1620" to="342,16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QKa8vwAAANsAAAAPAAAAZHJzL2Rvd25yZXYueG1sRE/JisMw DL0PzD8YDcxlaJ3mUEpaJ5TSQo/dPkDEykJjOcRumvz96DAwB4Eeb9HTrphcp0YaQuvZwGqZgCIu vW25NvC4nxYbUCEiW+w8k4GZAhT558cOM+vffKXxFmslIRwyNNDE2Gdah7Ihh2Hpe2LhKj84jAKH WtsB3xLuOp0myVo7bFkuNNjToaHyeXs5A36e2+Pl5xXqdLzLXKp0DtqY769pvwUVaYr/4j/32Up9 KSu/yAI6/wUAAP//AwBQSwECLQAUAAYACAAAACEA2+H2y+4AAACFAQAAEwAAAAAAAAAAAAAAAAAA AAAAW0NvbnRlbnRfVHlwZXNdLnhtbFBLAQItABQABgAIAAAAIQBa9CxbvwAAABUBAAALAAAAAAAA AAAAAAAAAB8BAABfcmVscy8ucmVsc1BLAQItABQABgAIAAAAIQCAQKa8vwAAANsAAAAPAAAAAAAA AAAAAAAAAAcCAABkcnMvZG93bnJldi54bWxQSwUGAAAAAAMAAwC3AAAA8wIAAAAA " strokeweight="1.25pt">
                      <v:stroke endarrow="oval" endarrowwidth="narrow" endarrowlength="short"/>
                    </v:line>
                    <v:line id="Line 19" o:spid="_x0000_s1117" style="position:absolute;flip:x;visibility:visible;mso-wrap-style:square" from="0,8" to="33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DAMnvQAAANsAAAAPAAAAZHJzL2Rvd25yZXYueG1sRE/LCsIw ELwL/kNYwYtoag+i1SgiCh59fcDSbB/YbEoTa/v3RhA8DOwyOzM7m11nKtFS40rLCuazCARxanXJ uYLH/TRdgnAeWWNlmRT05GC3HQ42mGj75iu1N5+LYMIuQQWF93UipUsLMuhmtiYOXGYbgz6sTS51 g+9gbioZR9FCGiw5JBRY06Gg9Hl7GQW278vjZfJyedzeAy5Z3Dup1HjU7dcgPHX+f/xTn3V4fwXf LmEAuf0AAAD//wMAUEsBAi0AFAAGAAgAAAAhANvh9svuAAAAhQEAABMAAAAAAAAAAAAAAAAAAAAA AFtDb250ZW50X1R5cGVzXS54bWxQSwECLQAUAAYACAAAACEAWvQsW78AAAAVAQAACwAAAAAAAAAA AAAAAAAfAQAAX3JlbHMvLnJlbHNQSwECLQAUAAYACAAAACEA7wwDJ70AAADbAAAADwAAAAAAAAAA AAAAAAAHAgAAZHJzL2Rvd25yZXYueG1sUEsFBgAAAAADAAMAtwAAAPECAAAAAA== " strokeweight="1.25pt">
                      <v:stroke endarrow="oval" endarrowwidth="narrow" endarrowlength="short"/>
                    </v:line>
                  </v:group>
                  <v:group id="Group 20" o:spid="_x0000_s1118" style="position:absolute;left:403;width:168;height:887" coordsize="309,162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UQinwgAAANsAAAAPAAAAZHJzL2Rvd25yZXYueG1sRE/LSsNA FN0L/YfhFrqzk7QoJXYSSlHpoggmgri7ZG4eJHMnZMYk/fvOQnB5OO9jtpheTDS61rKCeBuBIC6t brlW8FW8PR5AOI+ssbdMCm7kIEtXD0dMtJ35k6bc1yKEsEtQQeP9kEjpyoYMuq0diANX2dGgD3Cs pR5xDuGml7soepYGWw4NDQ50bqjs8l+j4H3G+bSPX6drV51vP8XTx/c1JqU26+X0AsLT4v/Ff+6L VrAL68OX8ANkegcAAP//AwBQSwECLQAUAAYACAAAACEA2+H2y+4AAACFAQAAEwAAAAAAAAAAAAAA AAAAAAAAW0NvbnRlbnRfVHlwZXNdLnhtbFBLAQItABQABgAIAAAAIQBa9CxbvwAAABUBAAALAAAA AAAAAAAAAAAAAB8BAABfcmVscy8ucmVsc1BLAQItABQABgAIAAAAIQAjUQinwgAAANsAAAAPAAAA AAAAAAAAAAAAAAcCAABkcnMvZG93bnJldi54bWxQSwUGAAAAAAMAAwC3AAAA9gIAAAAA ">
                    <v:group id="Group 21" o:spid="_x0000_s1119" style="position:absolute;top:635;width:309;height:358" coordsize="309,3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Ha08wwAAANsAAAAPAAAAZHJzL2Rvd25yZXYueG1sRI9Bi8Iw FITvC/6H8ARva1rFZalGEVHxIMLqgnh7NM+22LyUJrb13xtB8DjMzDfMbNGZUjRUu8KygngYgSBO rS44U/B/2nz/gnAeWWNpmRQ8yMFi3vuaYaJty3/UHH0mAoRdggpy76tESpfmZNANbUUcvKutDfog 60zqGtsAN6UcRdGPNFhwWMixolVO6e14Nwq2LbbLcbxu9rfr6nE5TQ7nfUxKDfrdcgrCU+c/4Xd7 pxWMYnh9CT9Azp8AAAD//wMAUEsBAi0AFAAGAAgAAAAhANvh9svuAAAAhQEAABMAAAAAAAAAAAAA AAAAAAAAAFtDb250ZW50X1R5cGVzXS54bWxQSwECLQAUAAYACAAAACEAWvQsW78AAAAVAQAACwAA AAAAAAAAAAAAAAAfAQAAX3JlbHMvLnJlbHNQSwECLQAUAAYACAAAACEATB2tPMMAAADbAAAADwAA AAAAAAAAAAAAAAAHAgAAZHJzL2Rvd25yZXYueG1sUEsFBgAAAAADAAMAtwAAAPcCAAAAAA== ">
                      <v:shape id="Arc 22" o:spid="_x0000_s1120" style="position:absolute;left:3;top:239;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S+XPxAAAANsAAAAPAAAAZHJzL2Rvd25yZXYueG1sRI9Ba8JA FITvgv9heYXezKY5SEldQxGCYitoWnp+zb4mwezbsLtq6q/vCkKPw8x8wyyK0fTiTM53lhU8JSkI 4trqjhsFnx/l7BmED8gae8uk4Jc8FMvpZIG5thc+0LkKjYgQ9jkqaEMYcil93ZJBn9iBOHo/1hkM UbpGaoeXCDe9zNJ0Lg12HBdaHGjVUn2sTkZBtb32O16XLn2fI33brPl6W++VenwYX19ABBrDf/je 3mgFWQa3L/EHyOUfAAAA//8DAFBLAQItABQABgAIAAAAIQDb4fbL7gAAAIUBAAATAAAAAAAAAAAA AAAAAAAAAABbQ29udGVudF9UeXBlc10ueG1sUEsBAi0AFAAGAAgAAAAhAFr0LFu/AAAAFQEAAAsA AAAAAAAAAAAAAAAAHwEAAF9yZWxzLy5yZWxzUEsBAi0AFAAGAAgAAAAhAP1L5c/EAAAA2wAAAA8A AAAAAAAAAAAAAAAABwIAAGRycy9kb3ducmV2LnhtbFBLBQYAAAAAAwADALcAAAD4Ag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23" o:spid="_x0000_s1121" style="position:absolute;top:113;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B0BUxAAAANsAAAAPAAAAZHJzL2Rvd25yZXYueG1sRI9Ba8JA FITvhf6H5RW81U0jiEQ3QQSx2BbaVDw/s88kmH0bdldN++u7BcHjMDPfMItiMJ24kPOtZQUv4wQE cWV1y7WC3ff6eQbCB2SNnWVS8EMeivzxYYGZtlf+oksZahEh7DNU0ITQZ1L6qiGDfmx74ugdrTMY onS11A6vEW46mSbJVBpsOS402NOqoepUno2CcvvbffBm7ZL3KdLBpvX+bfOp1OhpWM5BBBrCPXxr v2oF6QT+v8QfIPM/AAAA//8DAFBLAQItABQABgAIAAAAIQDb4fbL7gAAAIUBAAATAAAAAAAAAAAA AAAAAAAAAABbQ29udGVudF9UeXBlc10ueG1sUEsBAi0AFAAGAAgAAAAhAFr0LFu/AAAAFQEAAAsA AAAAAAAAAAAAAAAAHwEAAF9yZWxzLy5yZWxzUEsBAi0AFAAGAAgAAAAhAJIHQFTEAAAA2wAAAA8A AAAAAAAAAAAAAAAABwIAAGRycy9kb3ducmV2LnhtbFBLBQYAAAAAAwADALcAAAD4Ag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24" o:spid="_x0000_s1122" style="position:absolute;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7tggxAAAANsAAAAPAAAAZHJzL2Rvd25yZXYueG1sRI9Ba8JA FITvhf6H5RW81U2DiEQ3QQSx2BbaVDw/s88kmH0bdldN++u7BcHjMDPfMItiMJ24kPOtZQUv4wQE cWV1y7WC3ff6eQbCB2SNnWVS8EMeivzxYYGZtlf+oksZahEh7DNU0ITQZ1L6qiGDfmx74ugdrTMY onS11A6vEW46mSbJVBpsOS402NOqoepUno2CcvvbffBm7ZL3KdLBpvX+bfOp1OhpWM5BBBrCPXxr v2oF6QT+v8QfIPM/AAAA//8DAFBLAQItABQABgAIAAAAIQDb4fbL7gAAAIUBAAATAAAAAAAAAAAA AAAAAAAAAABbQ29udGVudF9UeXBlc10ueG1sUEsBAi0AFAAGAAgAAAAhAFr0LFu/AAAAFQEAAAsA AAAAAAAAAAAAAAAAHwEAAF9yZWxzLy5yZWxzUEsBAi0AFAAGAAgAAAAhAB3u2CDEAAAA2wAAAA8A AAAAAAAAAAAAAAAABwIAAGRycy9kb3ducmV2LnhtbFBLBQYAAAAAAwADALcAAAD4Ag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group>
                    <v:line id="Line 25" o:spid="_x0000_s1123" style="position:absolute;visibility:visible;mso-wrap-style:square" from="183,975" to="183,16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yetUwgAAANsAAAAPAAAAZHJzL2Rvd25yZXYueG1sRI/RisIw FETfBf8hXGHfNNXFItUoIgrCwuJWP+DaXNticlOaaLt/vxGEfRxm5gyz2vTWiCe1vnasYDpJQBAX TtdcKricD+MFCB+QNRrHpOCXPGzWw8EKM+06/qFnHkoRIewzVFCF0GRS+qIii37iGuLo3VxrMUTZ llK32EW4NXKWJKm0WHNcqLChXUXFPX9YBd0pP/TfX07bi9ultUmn18+9Uepj1G+XIAL14T/8bh+1 gtkcXl/iD5DrPwAAAP//AwBQSwECLQAUAAYACAAAACEA2+H2y+4AAACFAQAAEwAAAAAAAAAAAAAA AAAAAAAAW0NvbnRlbnRfVHlwZXNdLnhtbFBLAQItABQABgAIAAAAIQBa9CxbvwAAABUBAAALAAAA AAAAAAAAAAAAAB8BAABfcmVscy8ucmVsc1BLAQItABQABgAIAAAAIQCeyetUwgAAANsAAAAPAAAA AAAAAAAAAAAAAAcCAABkcnMvZG93bnJldi54bWxQSwUGAAAAAAMAAwC3AAAA9gIAAAAA " strokeweight="1.25pt"/>
                    <v:line id="Line 26" o:spid="_x0000_s1124" style="position:absolute;visibility:visible;mso-wrap-style:square" from="173,0" to="173,6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G3UjwQAAANsAAAAPAAAAZHJzL2Rvd25yZXYueG1sRI/RisIw FETfhf2HcAXfNFWhSNcoIissCKK1H3C3uduWTW5Kk7X1740g+DjMzBlmvR2sETfqfONYwXyWgCAu nW64UlBcD9MVCB+QNRrHpOBOHrabj9EaM+16vtAtD5WIEPYZKqhDaDMpfVmTRT9zLXH0fl1nMUTZ VVJ32Ee4NXKRJKm02HBcqLGlfU3lX/5vFfTn/DCcjk7bwu3TxqTzn+WXUWoyHnafIAIN4R1+tb+1 gkUKzy/xB8jNAwAA//8DAFBLAQItABQABgAIAAAAIQDb4fbL7gAAAIUBAAATAAAAAAAAAAAAAAAA AAAAAABbQ29udGVudF9UeXBlc10ueG1sUEsBAi0AFAAGAAgAAAAhAFr0LFu/AAAAFQEAAAsAAAAA AAAAAAAAAAAAHwEAAF9yZWxzLy5yZWxzUEsBAi0AFAAGAAgAAAAhAG4bdSPBAAAA2wAAAA8AAAAA AAAAAAAAAAAABwIAAGRycy9kb3ducmV2LnhtbFBLBQYAAAAAAwADALcAAAD1AgAAAAA= " strokeweight="1.25pt"/>
                  </v:group>
                  <v:line id="Line 27" o:spid="_x0000_s1125" style="position:absolute;visibility:visible;mso-wrap-style:square" from="493,3" to="123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wS/nwwAAANsAAAAPAAAAZHJzL2Rvd25yZXYueG1sRI9Pa8JA FMTvBb/D8gre6kYlqURXEYtSvFXbnh/ZZxKafbtkt/nz7d2C0OMwM79hNrvBNKKj1teWFcxnCQji wuqaSwWf1+PLCoQPyBoby6RgJA+77eRpg7m2PX9QdwmliBD2OSqoQnC5lL6oyKCfWUccvZttDYYo 21LqFvsIN41cJEkmDdYcFyp0dKio+Ln8GgV+n/qlc9/p9TRfpW/L5Dzar0yp6fOwX4MINIT/8KP9 rhUsXuHvS/wBcnsHAAD//wMAUEsBAi0AFAAGAAgAAAAhANvh9svuAAAAhQEAABMAAAAAAAAAAAAA AAAAAAAAAFtDb250ZW50X1R5cGVzXS54bWxQSwECLQAUAAYACAAAACEAWvQsW78AAAAVAQAACwAA AAAAAAAAAAAAAAAfAQAAX3JlbHMvLnJlbHNQSwECLQAUAAYACAAAACEAmcEv58MAAADbAAAADwAA AAAAAAAAAAAAAAAHAgAAZHJzL2Rvd25yZXYueG1sUEsFBgAAAAADAAMAtwAAAPcCAAAAAA== " strokeweight="1.25pt">
                    <v:stroke startarrow="oval" startarrowwidth="narrow" startarrowlength="short" endarrow="oval" endarrowwidth="narrow" endarrowlength="short"/>
                  </v:line>
                  <v:line id="Line 28" o:spid="_x0000_s1126" style="position:absolute;visibility:visible;mso-wrap-style:square" from="493,885" to="1232,8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XruVwAAAANsAAAAPAAAAZHJzL2Rvd25yZXYueG1sRE/Pa8Iw FL4L/g/hCbtpqqVFOqPIhmN4W6s7P5q3tqx5CU3U9r9fDsKOH9/v3WE0vbjT4DvLCtarBARxbXXH jYJLdVpuQfiArLG3TAom8nDYz2c7LLR98Bfdy9CIGMK+QAVtCK6Q0tctGfQr64gj92MHgyHCoZF6 wEcMN73cJEkuDXYcG1p09NZS/VvejAJ/zHzq3HdWfay32XuanCd7zZV6WYzHVxCBxvAvfro/tYJN HBu/xB8g938AAAD//wMAUEsBAi0AFAAGAAgAAAAhANvh9svuAAAAhQEAABMAAAAAAAAAAAAAAAAA AAAAAFtDb250ZW50X1R5cGVzXS54bWxQSwECLQAUAAYACAAAACEAWvQsW78AAAAVAQAACwAAAAAA AAAAAAAAAAAfAQAAX3JlbHMvLnJlbHNQSwECLQAUAAYACAAAACEA6F67lcAAAADbAAAADwAAAAAA AAAAAAAAAAAHAgAAZHJzL2Rvd25yZXYueG1sUEsFBgAAAAADAAMAtwAAAPQCAAAAAA== " strokeweight="1.25pt">
                    <v:stroke startarrow="oval" startarrowwidth="narrow" startarrowlength="short" endarrow="oval" endarrowwidth="narrow" endarrowlength="short"/>
                  </v:line>
                  <v:group id="Group 29" o:spid="_x0000_s1127" style="position:absolute;left:1368;top:109;width:145;height:216;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QGzNwwAAANsAAAAPAAAAZHJzL2Rvd25yZXYueG1sRI9PawIx FMTvBb9DeIK3mq0UsVujiFr04EVbe35sXrPbbl6WJPvHb28KhR6HmfkNs1wPthYd+VA5VvA0zUAQ F05XbBR8vL89LkCEiKyxdkwKbhRgvRo9LDHXruczdZdoRIJwyFFBGWOTSxmKkiyGqWuIk/flvMWY pDdSe+wT3NZylmVzabHitFBiQ9uSip9LaxXMn6/XzXc0u+60NcXnoW99uyelJuNh8woi0hD/w3/t o1Ywe4HfL+kHyNUdAAD//wMAUEsBAi0AFAAGAAgAAAAhANvh9svuAAAAhQEAABMAAAAAAAAAAAAA AAAAAAAAAFtDb250ZW50X1R5cGVzXS54bWxQSwECLQAUAAYACAAAACEAWvQsW78AAAAVAQAACwAA AAAAAAAAAAAAAAAfAQAAX3JlbHMvLnJlbHNQSwECLQAUAAYACAAAACEALEBszcMAAADbAAAADwAA AAAAAAAAAAAAAAAHAgAAZHJzL2Rvd25yZXYueG1sUEsFBgAAAAADAAMAtwAAAPcCA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0" o:spid="_x0000_s1128"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dYPmwQAAANsAAAAPAAAAZHJzL2Rvd25yZXYueG1sRE9da8Iw FH0X9h/CHfim6RwMqUaRgSgMEd1AH6/NbVNtbkoSbf33y8Ngj4fzPV/2thEP8qF2rOBtnIEgLpyu uVLw870eTUGEiKyxcUwKnhRguXgZzDHXruMDPY6xEimEQ44KTIxtLmUoDFkMY9cSJ6503mJM0FdS e+xSuG3kJMs+pMWaU4PBlj4NFbfj3SqYVN4cLl/Xvjyf1uV2d95PN12p1PC1X81AROrjv/jPvdUK 3tP69CX9ALn4BQAA//8DAFBLAQItABQABgAIAAAAIQDb4fbL7gAAAIUBAAATAAAAAAAAAAAAAAAA AAAAAABbQ29udGVudF9UeXBlc10ueG1sUEsBAi0AFAAGAAgAAAAhAFr0LFu/AAAAFQEAAAsAAAAA AAAAAAAAAAAAHwEAAF9yZWxzLy5yZWxzUEsBAi0AFAAGAAgAAAAhABt1g+bBAAAA2wAAAA8AAAAA AAAAAAAAAAAABwIAAGRycy9kb3ducmV2LnhtbFBLBQYAAAAAAwADALcAAAD1AgAAAAA= " strokeweight="1.5pt"/>
                    <v:line id="Line 31" o:spid="_x0000_s1129"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3O2VwwAAANsAAAAPAAAAZHJzL2Rvd25yZXYueG1sRI9Ba8JA FITvBf/D8gRvdWOFUqKriGCV3kxF8PbIPpOY7Nu4u9H037sFweMwM98w82VvGnEj5yvLCibjBARx bnXFhYLD7+b9C4QPyBoby6TgjzwsF4O3Oaba3nlPtywUIkLYp6igDKFNpfR5SQb92LbE0TtbZzBE 6QqpHd4j3DTyI0k+pcGK40KJLa1LyuusMwqOXcanS71xDXbf2+35eK399Eep0bBfzUAE6sMr/Gzv tILpBP6/xB8gFw8AAAD//wMAUEsBAi0AFAAGAAgAAAAhANvh9svuAAAAhQEAABMAAAAAAAAAAAAA AAAAAAAAAFtDb250ZW50X1R5cGVzXS54bWxQSwECLQAUAAYACAAAACEAWvQsW78AAAAVAQAACwAA AAAAAAAAAAAAAAAfAQAAX3JlbHMvLnJlbHNQSwECLQAUAAYACAAAACEAKtztlcMAAADbAAAADwAA AAAAAAAAAAAAAAAHAgAAZHJzL2Rvd25yZXYueG1sUEsFBgAAAAADAAMAtwAAAPcCAAAAAA== " strokeweight="1.5pt"/>
                  </v:group>
                  <v:line id="Line 32" o:spid="_x0000_s1130" style="position:absolute;visibility:visible;mso-wrap-style:square" from="2220,14" to="2220,10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bxqiwQAAANsAAAAPAAAAZHJzL2Rvd25yZXYueG1sRI9Bi8Iw FITvC/sfwhO8ramWilSjyMou4k3r7vnRPNti8xKaqPXfG0HwOMzMN8xi1ZtWXKnzjWUF41ECgri0 uuFKwbH4+ZqB8AFZY2uZFNzJw2r5+bHAXNsb7+l6CJWIEPY5KqhDcLmUvqzJoB9ZRxy9k+0Mhii7 SuoObxFuWjlJkqk02HBcqNHRd03l+XAxCvw686lz/1nxO55lmzTZ3e3fVKnhoF/PQQTqwzv8am+1 gnQCzy/xB8jlAwAA//8DAFBLAQItABQABgAIAAAAIQDb4fbL7gAAAIUBAAATAAAAAAAAAAAAAAAA AAAAAABbQ29udGVudF9UeXBlc10ueG1sUEsBAi0AFAAGAAgAAAAhAFr0LFu/AAAAFQEAAAsAAAAA AAAAAAAAAAAAHwEAAF9yZWxzLy5yZWxzUEsBAi0AFAAGAAgAAAAhAAxvGqLBAAAA2wAAAA8AAAAA AAAAAAAAAAAABwIAAGRycy9kb3ducmV2LnhtbFBLBQYAAAAAAwADALcAAAD1AgAAAAA= " strokeweight="1.25pt">
                    <v:stroke startarrow="oval" startarrowwidth="narrow" startarrowlength="short" endarrow="oval" endarrowwidth="narrow" endarrowlength="short"/>
                  </v:line>
                  <v:rect id="Rectangle 33" o:spid="_x0000_s1131" style="position:absolute;left:2157;top:330;width:123;height:30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zjp6xAAAANsAAAAPAAAAZHJzL2Rvd25yZXYueG1sRI9Pi8Iw FMTvgt8hPGEvoqlbkKUaRfwDiwdBV9Djo3m2xealJFHrfnqzsOBxmJnfMNN5a2pxJ+crywpGwwQE cW51xYWC489m8AXCB2SNtWVS8CQP81m3M8VM2wfv6X4IhYgQ9hkqKENoMil9XpJBP7QNcfQu1hkM UbpCaoePCDe1/EySsTRYcVwosaFlSfn1cDMKmtMSzXonw9Y909/z7bhbrZK+Uh+9djEBEagN7/B/ +1srSFP4+xJ/gJy9AAAA//8DAFBLAQItABQABgAIAAAAIQDb4fbL7gAAAIUBAAATAAAAAAAAAAAA AAAAAAAAAABbQ29udGVudF9UeXBlc10ueG1sUEsBAi0AFAAGAAgAAAAhAFr0LFu/AAAAFQEAAAsA AAAAAAAAAAAAAAAAHwEAAF9yZWxzLy5yZWxzUEsBAi0AFAAGAAgAAAAhAPbOOnrEAAAA2wAAAA8A AAAAAAAAAAAAAAAABwIAAGRycy9kb3ducmV2LnhtbFBLBQYAAAAAAwADALcAAAD4AgAAAAA= " strokeweight="1.5pt"/>
                  <v:shape id="Text Box 34" o:spid="_x0000_s1132" type="#_x0000_t202" style="position:absolute;left:1972;top:330;width:185;height:18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t/jUxAAAANsAAAAPAAAAZHJzL2Rvd25yZXYueG1sRI9Ba8JA FITvBf/D8oTe6sa2iEZXEVEQCqUxHjw+s89kMfs2za4a/71bKHgcZuYbZrbobC2u1HrjWMFwkIAg Lpw2XCrY55u3MQgfkDXWjknBnTws5r2XGaba3Tij6y6UIkLYp6igCqFJpfRFRRb9wDXE0Tu51mKI si2lbvEW4baW70kykhYNx4UKG1pVVJx3F6tgeeBsbX6/jz/ZKTN5Pkn4a3RW6rXfLacgAnXhGf5v b7WCj0/4+xJ/gJw/AAAA//8DAFBLAQItABQABgAIAAAAIQDb4fbL7gAAAIUBAAATAAAAAAAAAAAA AAAAAAAAAABbQ29udGVudF9UeXBlc10ueG1sUEsBAi0AFAAGAAgAAAAhAFr0LFu/AAAAFQEAAAsA AAAAAAAAAAAAAAAAHwEAAF9yZWxzLy5yZWxzUEsBAi0AFAAGAAgAAAAhACG3+NTEAAAA2wAAAA8A AAAAAAAAAAAAAAAABwIAAGRycy9kb3ducmV2LnhtbFBLBQYAAAAAAwADALcAAAD4AgAAAAA= " filled="f" stroked="f">
                    <v:textbox inset="0,0,0,0">
                      <w:txbxContent>
                        <w:p w14:paraId="7485A4E7" w14:textId="77777777" w:rsidR="00C31C31" w:rsidRDefault="00C31C31" w:rsidP="00C31C31">
                          <w:pPr>
                            <w:jc w:val="center"/>
                            <w:rPr>
                              <w:b/>
                              <w:vertAlign w:val="subscript"/>
                            </w:rPr>
                          </w:pPr>
                        </w:p>
                      </w:txbxContent>
                    </v:textbox>
                  </v:shape>
                  <v:line id="Line 35" o:spid="_x0000_s1133" style="position:absolute;visibility:visible;mso-wrap-style:square" from="793,453" to="793,10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B1dewQAAANsAAAAPAAAAZHJzL2Rvd25yZXYueG1sRI9Bi8Iw FITvgv8hvAUvoqmK4naNIoLgSWkVz4/mbVtsXkoTa/33RhA8DjPzDbPadKYSLTWutKxgMo5AEGdW l5wruJz3oyUI55E1VpZJwZMcbNb93gpjbR+cUJv6XAQIuxgVFN7XsZQuK8igG9uaOHj/tjHog2xy qRt8BLip5DSKFtJgyWGhwJp2BWW39G4UXJOTnf+2dEyjZGm6W30/ZqehUoOfbvsHwlPnv+FP+6AV zObw/hJ+gFy/AAAA//8DAFBLAQItABQABgAIAAAAIQDb4fbL7gAAAIUBAAATAAAAAAAAAAAAAAAA AAAAAABbQ29udGVudF9UeXBlc10ueG1sUEsBAi0AFAAGAAgAAAAhAFr0LFu/AAAAFQEAAAsAAAAA AAAAAAAAAAAAHwEAAF9yZWxzLy5yZWxzUEsBAi0AFAAGAAgAAAAhAAAHV17BAAAA2wAAAA8AAAAA AAAAAAAAAAAABwIAAGRycy9kb3ducmV2LnhtbFBLBQYAAAAAAwADALcAAAD1AgAAAAA= " strokeweight="1.25pt">
                    <v:stroke startarrow="oval" startarrowwidth="narrow" startarrowlength="short"/>
                  </v:line>
                  <v:line id="Line 36" o:spid="_x0000_s1134" style="position:absolute;visibility:visible;mso-wrap-style:square" from="801,1008" to="2218,10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wuP+wwAAANsAAAAPAAAAZHJzL2Rvd25yZXYueG1sRI/BasMw EETvhfyD2EBvtZwGTHGshBBiCARK6+QDNtbGNpFWxlJt9++rQqHHYWbeMMVutkaMNPjOsYJVkoIg rp3uuFFwvZQvbyB8QNZoHJOCb/Kw2y6eCsy1m/iTxio0IkLY56igDaHPpfR1SxZ94nri6N3dYDFE OTRSDzhFuDXyNU0zabHjuNBiT4eW6kf1ZRVMH1U5v5+dtld3yDqTrW7ro1HqeTnvNyACzeE//Nc+ aQXrDH6/xB8gtz8AAAD//wMAUEsBAi0AFAAGAAgAAAAhANvh9svuAAAAhQEAABMAAAAAAAAAAAAA AAAAAAAAAFtDb250ZW50X1R5cGVzXS54bWxQSwECLQAUAAYACAAAACEAWvQsW78AAAAVAQAACwAA AAAAAAAAAAAAAAAfAQAAX3JlbHMvLnJlbHNQSwECLQAUAAYACAAAACEA68Lj/sMAAADbAAAADwAA AAAAAAAAAAAAAAAHAgAAZHJzL2Rvd25yZXYueG1sUEsFBgAAAAADAAMAtwAAAPcCAAAAAA== " strokeweight="1.25pt"/>
                  <v:line id="Line 37" o:spid="_x0000_s1135" style="position:absolute;flip:y;visibility:visible;mso-wrap-style:square" from="1673,20" to="1673,4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TKmmxQAAANsAAAAPAAAAZHJzL2Rvd25yZXYueG1sRI9Ba8JA FITvgv9heYVeRDemoiV1E0QsrdBLo9jrI/uahGbfhuw2Sf99VxA8DjPzDbPNRtOInjpXW1awXEQg iAuray4VnE+v82cQziNrbCyTgj9ykKXTyRYTbQf+pD73pQgQdgkqqLxvEyldUZFBt7AtcfC+bWfQ B9mVUnc4BLhpZBxFa2mw5rBQYUv7ioqf/NcoGMwYl7OLPBzqYfWRv/Xx7PhllHp8GHcvIDyN/h6+ td+1gqcNXL+EHyDTfwAAAP//AwBQSwECLQAUAAYACAAAACEA2+H2y+4AAACFAQAAEwAAAAAAAAAA AAAAAAAAAAAAW0NvbnRlbnRfVHlwZXNdLnhtbFBLAQItABQABgAIAAAAIQBa9CxbvwAAABUBAAAL AAAAAAAAAAAAAAAAAB8BAABfcmVscy8ucmVsc1BLAQItABQABgAIAAAAIQDNTKmmxQAAANsAAAAP AAAAAAAAAAAAAAAAAAcCAABkcnMvZG93bnJldi54bWxQSwUGAAAAAAMAAwC3AAAA+QIAAAAA " strokeweight="1.25pt">
                    <v:stroke startarrow="oval" startarrowwidth="narrow" startarrowlength="short"/>
                  </v:line>
                  <v:line id="Line 38" o:spid="_x0000_s1136" style="position:absolute;visibility:visible;mso-wrap-style:square" from="1664,22" to="2218,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EdIXwAAAANsAAAAPAAAAZHJzL2Rvd25yZXYueG1sRE/dasIw FL4XfIdwhN3ZVAtldEYZoiAMZOv6AGfNWVuWnJQmtvXtzYWwy4/vf3eYrREjDb5zrGCTpCCIa6c7 bhRU3+f1KwgfkDUax6TgTh4O++Vih4V2E3/RWIZGxBD2BSpoQ+gLKX3dkkWfuJ44cr9usBgiHBqp B5xiuDVym6a5tNhxbGixp2NL9V95swqmz/I8Xz+ctpU75p3JNz/ZySj1sprf30AEmsO/+Om+aAVZ HBu/xB8g9w8AAAD//wMAUEsBAi0AFAAGAAgAAAAhANvh9svuAAAAhQEAABMAAAAAAAAAAAAAAAAA AAAAAFtDb250ZW50X1R5cGVzXS54bWxQSwECLQAUAAYACAAAACEAWvQsW78AAAAVAQAACwAAAAAA AAAAAAAAAAAfAQAAX3JlbHMvLnJlbHNQSwECLQAUAAYACAAAACEA9RHSF8AAAADbAAAADwAAAAAA AAAAAAAAAAAHAgAAZHJzL2Rvd25yZXYueG1sUEsFBgAAAAADAAMAtwAAAPQCAAAAAA== " strokeweight="1.25pt"/>
                  <v:group id="Group 39" o:spid="_x0000_s1137" style="position:absolute;left:935;top:127;width:145;height:217;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zm+uxQAAANsAAAAPAAAAZHJzL2Rvd25yZXYueG1sRI9Pi8Iw FMTvgt8hPMGLaKqLotUoIgjiXtZ/4PHRPNti81KbWLv76TcLCx6HmfkNs1g1phA1VS63rGA4iEAQ J1bnnCo4n7b9KQjnkTUWlknBNzlYLdutBcbavvhA9dGnIkDYxagg876MpXRJRgbdwJbEwbvZyqAP skqlrvAV4KaQoyiaSIM5h4UMS9pklNyPT6OgN95/PTbop5+Xupn9jK7na+92V6rbadZzEJ4a/w7/ t3dawccM/r6EHyCXvwAAAP//AwBQSwECLQAUAAYACAAAACEA2+H2y+4AAACFAQAAEwAAAAAAAAAA AAAAAAAAAAAAW0NvbnRlbnRfVHlwZXNdLnhtbFBLAQItABQABgAIAAAAIQBa9CxbvwAAABUBAAAL AAAAAAAAAAAAAAAAAB8BAABfcmVscy8ucmVsc1BLAQItABQABgAIAAAAIQAKzm+uxQAAANsAAAAP AAAAAAAAAAAAAAAAAAcCAABkcnMvZG93bnJldi54bWxQSwUGAAAAAAMAAwC3AAAA+QIAAAAA ">
                    <v:shape id="AutoShape 40" o:spid="_x0000_s1138"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c/CbwQAAANsAAAAPAAAAZHJzL2Rvd25yZXYueG1sRE9da8Iw FH0X9h/CHfim6WQMqUaRgSgMEd1AH6/NbVNtbkoSbf33y8Ngj4fzPV/2thEP8qF2rOBtnIEgLpyu uVLw870eTUGEiKyxcUwKnhRguXgZzDHXruMDPY6xEimEQ44KTIxtLmUoDFkMY9cSJ6503mJM0FdS e+xSuG3kJMs+pMWaU4PBlj4NFbfj3SqYVN4cLl/Xvjyf1uV2d95PN12p1PC1X81AROrjv/jPvdUK 3tP69CX9ALn4BQAA//8DAFBLAQItABQABgAIAAAAIQDb4fbL7gAAAIUBAAATAAAAAAAAAAAAAAAA AAAAAABbQ29udGVudF9UeXBlc10ueG1sUEsBAi0AFAAGAAgAAAAhAFr0LFu/AAAAFQEAAAsAAAAA AAAAAAAAAAAAHwEAAF9yZWxzLy5yZWxzUEsBAi0AFAAGAAgAAAAhAENz8JvBAAAA2wAAAA8AAAAA AAAAAAAAAAAABwIAAGRycy9kb3ducmV2LnhtbFBLBQYAAAAAAwADALcAAAD1AgAAAAA= " strokeweight="1.5pt"/>
                    <v:line id="Line 41" o:spid="_x0000_s1139"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2p7owwAAANsAAAAPAAAAZHJzL2Rvd25yZXYueG1sRI9Ba8JA FITvBf/D8gRvdWMtRaKriGAtvRlF8PbIPpOY7Nu4u9H037uFQo/DzHzDLFa9acSdnK8sK5iMExDE udUVFwqOh+3rDIQPyBoby6TghzysloOXBabaPnhP9ywUIkLYp6igDKFNpfR5SQb92LbE0btYZzBE 6QqpHT4i3DTyLUk+pMGK40KJLW1KyuusMwpOXcbna711DXafu93ldKv99Fup0bBfz0EE6sN/+K/9 pRW8T+D3S/wBcvkEAAD//wMAUEsBAi0AFAAGAAgAAAAhANvh9svuAAAAhQEAABMAAAAAAAAAAAAA AAAAAAAAAFtDb250ZW50X1R5cGVzXS54bWxQSwECLQAUAAYACAAAACEAWvQsW78AAAAVAQAACwAA AAAAAAAAAAAAAAAfAQAAX3JlbHMvLnJlbHNQSwECLQAUAAYACAAAACEActqe6MMAAADbAAAADwAA AAAAAAAAAAAAAAAHAgAAZHJzL2Rvd25yZXYueG1sUEsFBgAAAAADAAMAtwAAAPcCAAAAAA== " strokeweight="1.5pt"/>
                  </v:group>
                  <v:group id="Group 42" o:spid="_x0000_s1140" style="position:absolute;left:937;top:551;width:145;height:216;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xscwwAAANsAAAAPAAAAZHJzL2Rvd25yZXYueG1sRI/NawIx FMTvhf4P4RV6q1lFRLZGET+wh160tefH5jW7dfOyJNkP/3tTEDwOM/MbZrEabC068qFyrGA8ykAQ F05XbBR8f+3f5iBCRNZYOyYFVwqwWj4/LTDXrucjdadoRIJwyFFBGWOTSxmKkiyGkWuIk/frvMWY pDdSe+wT3NZykmUzabHitFBiQ5uSisuptQpm0/N5/RfNtvvcmOLn0Le+3ZFSry/D+h1EpCE+wvf2 h1YwncD/l/QD5PIGAAD//wMAUEsBAi0AFAAGAAgAAAAhANvh9svuAAAAhQEAABMAAAAAAAAAAAAA AAAAAAAAAFtDb250ZW50X1R5cGVzXS54bWxQSwECLQAUAAYACAAAACEAWvQsW78AAAAVAQAACwAA AAAAAAAAAAAAAAAfAQAAX3JlbHMvLnJlbHNQSwECLQAUAAYACAAAACEA/zsbHMMAAADbAAAADwAA AAAAAAAAAAAAAAAHAgAAZHJzL2Rvd25yZXYueG1sUEsFBgAAAAADAAMAtwAAAPcCAAAAAA== ">
                    <v:shape id="AutoShape 43" o:spid="_x0000_s1141"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oW7sxQAAANsAAAAPAAAAZHJzL2Rvd25yZXYueG1sRI/dagIx FITvC75DOIJ3NesPRbZGkYJUEClqoV6ebs5utt2cLEl0t2/fFApeDjPzDbNc97YRN/KhdqxgMs5A EBdO11wpeD9vHxcgQkTW2DgmBT8UYL0aPCwx167jI91OsRIJwiFHBSbGNpcyFIYshrFriZNXOm8x JukrqT12CW4bOc2yJ2mx5rRgsKUXQ8X36WoVTCtvjp/7r768fGzL3eHytnjtSqVGw37zDCJSH+/h //ZOK5jP4O9L+gFy9QsAAP//AwBQSwECLQAUAAYACAAAACEA2+H2y+4AAACFAQAAEwAAAAAAAAAA AAAAAAAAAAAAW0NvbnRlbnRfVHlwZXNdLnhtbFBLAQItABQABgAIAAAAIQBa9CxbvwAAABUBAAAL AAAAAAAAAAAAAAAAAB8BAABfcmVscy8ucmVsc1BLAQItABQABgAIAAAAIQCzoW7sxQAAANsAAAAP AAAAAAAAAAAAAAAAAAcCAABkcnMvZG93bnJldi54bWxQSwUGAAAAAAMAAwC3AAAA+QIAAAAA " strokeweight="1.5pt"/>
                    <v:line id="Line 44" o:spid="_x0000_s1142"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rT1wwwAAANsAAAAPAAAAZHJzL2Rvd25yZXYueG1sRI9Ba8JA FITvBf/D8oTe6sYqRaKriKAWb40ieHtkn0lM9m26u9H477uFQo/DzHzDLFa9acSdnK8sKxiPEhDE udUVFwpOx+3bDIQPyBoby6TgSR5Wy8HLAlNtH/xF9ywUIkLYp6igDKFNpfR5SQb9yLbE0btaZzBE 6QqpHT4i3DTyPUk+pMGK40KJLW1KyuusMwrOXcaXW711DXa7/f56/q795KDU67Bfz0EE6sN/+K/9 qRVMp/D7Jf4AufwBAAD//wMAUEsBAi0AFAAGAAgAAAAhANvh9svuAAAAhQEAABMAAAAAAAAAAAAA AAAAAAAAAFtDb250ZW50X1R5cGVzXS54bWxQSwECLQAUAAYACAAAACEAWvQsW78AAAAVAQAACwAA AAAAAAAAAAAAAAAfAQAAX3JlbHMvLnJlbHNQSwECLQAUAAYACAAAACEAYq09cMMAAADbAAAADwAA AAAAAAAAAAAAAAAHAgAAZHJzL2Rvd25yZXYueG1sUEsFBgAAAAADAAMAtwAAAPcCAAAAAA== " strokeweight="1.5pt"/>
                  </v:group>
                  <v:group id="Group 45" o:spid="_x0000_s1143" style="position:absolute;left:1360;top:565;width:145;height:216;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hRbWxgAAANsAAAAPAAAAZHJzL2Rvd25yZXYueG1sRI9Ba8JA FITvhf6H5QleRDcNjWh0lSIIpb3UqODxkX0mwezbNLtN0v76bqHgcZiZb5j1djC16Kh1lWUFT7MI BHFudcWFgtNxP12AcB5ZY22ZFHyTg+3m8WGNqbY9H6jLfCEChF2KCkrvm1RKl5dk0M1sQxy8q20N +iDbQuoW+wA3tYyjaC4NVhwWSmxoV1J+y76Mgkny9vG5Q794P3fD8ie+nC6T602p8Wh4WYHwNPh7 +L/9qhU8J/D3JfwAufkFAAD//wMAUEsBAi0AFAAGAAgAAAAhANvh9svuAAAAhQEAABMAAAAAAAAA AAAAAAAAAAAAAFtDb250ZW50X1R5cGVzXS54bWxQSwECLQAUAAYACAAAACEAWvQsW78AAAAVAQAA CwAAAAAAAAAAAAAAAAAfAQAAX3JlbHMvLnJlbHNQSwECLQAUAAYACAAAACEA04UW1sYAAADbAAAA DwAAAAAAAAAAAAAAAAAHAgAAZHJzL2Rvd25yZXYueG1sUEsFBgAAAAADAAMAtwAAAPoCAAAAAA== ">
                    <v:shape id="AutoShape 46" o:spid="_x0000_s1144"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1s10xQAAANsAAAAPAAAAZHJzL2Rvd25yZXYueG1sRI9fa8Iw FMXfB36HcIW9relERDqjjIEoyBj+gfl419w23ZqbkkTbfXsjDPZ4OOf8DmexGmwrruRD41jBc5aD IC6dbrhWcDqun+YgQkTW2DomBb8UYLUcPSyw0K7nPV0PsRYJwqFABSbGrpAylIYshsx1xMmrnLcY k/S11B77BLetnOT5TFpsOC0Y7OjNUPlzuFgFk9qb/dfue6jOn+tq+37+mG/6SqnH8fD6AiLSEP/D f+2tVjCdwf1L+gFyeQMAAP//AwBQSwECLQAUAAYACAAAACEA2+H2y+4AAACFAQAAEwAAAAAAAAAA AAAAAAAAAAAAW0NvbnRlbnRfVHlwZXNdLnhtbFBLAQItABQABgAIAAAAIQBa9CxbvwAAABUBAAAL AAAAAAAAAAAAAAAAAB8BAABfcmVscy8ucmVsc1BLAQItABQABgAIAAAAIQCj1s10xQAAANsAAAAP AAAAAAAAAAAAAAAAAAcCAABkcnMvZG93bnJldi54bWxQSwUGAAAAAAMAAwC3AAAA+QIAAAAA " strokeweight="1.5pt"/>
                    <v:line id="Line 47" o:spid="_x0000_s1145"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f6MHxAAAANsAAAAPAAAAZHJzL2Rvd25yZXYueG1sRI9Pa8JA FMTvhX6H5RW81Y21WImuIoJ/6K2pCN4e2WcSk32b7m40/fbdguBxmJnfMPNlbxpxJecrywpGwwQE cW51xYWCw/fmdQrCB2SNjWVS8Eselovnpzmm2t74i65ZKESEsE9RQRlCm0rp85IM+qFtiaN3ts5g iNIVUju8Rbhp5FuSTKTBiuNCiS2tS8rrrDMKjl3Gp0u9cQ12293ufPyp/fhTqcFLv5qBCNSHR/je 3msF7x/w/yX+ALn4AwAA//8DAFBLAQItABQABgAIAAAAIQDb4fbL7gAAAIUBAAATAAAAAAAAAAAA AAAAAAAAAABbQ29udGVudF9UeXBlc10ueG1sUEsBAi0AFAAGAAgAAAAhAFr0LFu/AAAAFQEAAAsA AAAAAAAAAAAAAAAAHwEAAF9yZWxzLy5yZWxzUEsBAi0AFAAGAAgAAAAhAJJ/owfEAAAA2wAAAA8A AAAAAAAAAAAAAAAABwIAAGRycy9kb3ducmV2LnhtbFBLBQYAAAAAAwADALcAAAD4AgAAAAA= " strokeweight="1.5pt"/>
                  </v:group>
                </v:group>
                <v:group id="Group 48" o:spid="_x0000_s1146" style="position:absolute;left:2400;width:2040;height:902" coordsize="2040,90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OEBwwAAANsAAAAPAAAAZHJzL2Rvd25yZXYueG1sRE/LasJA FN0L/YfhFrozk7RaSnQUCW3pQgSTQnF3yVyTYOZOyEzz+HtnUejycN7b/WRaMVDvGssKkigGQVxa 3XCl4Lv4WL6BcB5ZY2uZFMzkYL97WGwx1XbkMw25r0QIYZeigtr7LpXSlTUZdJHtiAN3tb1BH2Bf Sd3jGMJNK5/j+FUabDg01NhRVlN5y3+Ngs8Rx8NL8j4cb9dsvhTr088xIaWeHqfDBoSnyf+L/9xf WsEqjA1fwg+QuzsAAAD//wMAUEsBAi0AFAAGAAgAAAAhANvh9svuAAAAhQEAABMAAAAAAAAAAAAA AAAAAAAAAFtDb250ZW50X1R5cGVzXS54bWxQSwECLQAUAAYACAAAACEAWvQsW78AAAAVAQAACwAA AAAAAAAAAAAAAAAfAQAAX3JlbHMvLnJlbHNQSwECLQAUAAYACAAAACEAAPjhAcMAAADbAAAADwAA AAAAAAAAAAAAAAAHAgAAZHJzL2Rvd25yZXYueG1sUEsFBgAAAAADAAMAtwAAAPcCAAAAAA== ">
                  <v:rect id="Rectangle 49" o:spid="_x0000_s1147" style="position:absolute;left:823;top:124;width:553;height:554;rotation:4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eQ/oxQAAANsAAAAPAAAAZHJzL2Rvd25yZXYueG1sRI9Ba8JA FITvBf/D8oTe6kYpxaZZpQpCoVVIbO6P7DMJzb6Nu6vG/vquIPQ4zMw3TLYcTCfO5HxrWcF0koAg rqxuuVbwvd88zUH4gKyxs0wKruRhuRg9ZJhqe+GczkWoRYSwT1FBE0KfSumrhgz6ie2Jo3ewzmCI 0tVSO7xEuOnkLElepMGW40KDPa0bqn6Kk1EwdE5uymu+Oxx/v/anz2O+25YrpR7Hw/sbiEBD+A/f 2x9awfMr3L7EHyAXfwAAAP//AwBQSwECLQAUAAYACAAAACEA2+H2y+4AAACFAQAAEwAAAAAAAAAA AAAAAAAAAAAAW0NvbnRlbnRfVHlwZXNdLnhtbFBLAQItABQABgAIAAAAIQBa9CxbvwAAABUBAAAL AAAAAAAAAAAAAAAAAB8BAABfcmVscy8ucmVsc1BLAQItABQABgAIAAAAIQDreQ/oxQAAANsAAAAP AAAAAAAAAAAAAAAAAAcCAABkcnMvZG93bnJldi54bWxQSwUGAAAAAAMAAwC3AAAA+QIAAAAA " strokeweight="1.25pt"/>
                  <v:group id="Group 50" o:spid="_x0000_s1148" style="position:absolute;left:279;top:170;width:56;height:441" coordsize="113,9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V3vawQAAANsAAAAPAAAAZHJzL2Rvd25yZXYueG1sRE/LisIw FN0P+A/hCu7GtIqDVFMRUXEhA6OCuLs0tw9sbkoT2/r3k8XALA/nvd4MphYdta6yrCCeRiCIM6sr LhTcrofPJQjnkTXWlknBmxxs0tHHGhNte/6h7uILEULYJaig9L5JpHRZSQbd1DbEgctta9AH2BZS t9iHcFPLWRR9SYMVh4YSG9qVlD0vL6Pg2GO/ncf77vzMd+/HdfF9P8ek1GQ8bFcgPA3+X/znPmkF i7A+fAk/QKa/AAAA//8DAFBLAQItABQABgAIAAAAIQDb4fbL7gAAAIUBAAATAAAAAAAAAAAAAAAA AAAAAABbQ29udGVudF9UeXBlc10ueG1sUEsBAi0AFAAGAAgAAAAhAFr0LFu/AAAAFQEAAAsAAAAA AAAAAAAAAAAAHwEAAF9yZWxzLy5yZWxzUEsBAi0AFAAGAAgAAAAhAHtXe9rBAAAA2wAAAA8AAAAA AAAAAAAAAAAABwIAAGRycy9kb3ducmV2LnhtbFBLBQYAAAAAAwADALcAAAD1AgAAAAA= ">
                    <v:line id="Line 51" o:spid="_x0000_s1149" style="position:absolute;visibility:visible;mso-wrap-style:square" from="0,0" to="0,9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BxfTxgAAANsAAAAPAAAAZHJzL2Rvd25yZXYueG1sRI9Ba8JA FITvBf/D8gq91Y2WBkldRVoE9SBqC+3xmX1NUrNvw+6apP/eFQSPw8x8w0znvalFS85XlhWMhgkI 4tzqigsFX5/L5wkIH5A11pZJwT95mM8GD1PMtO14T+0hFCJC2GeooAyhyaT0eUkG/dA2xNH7tc5g iNIVUjvsItzUcpwkqTRYcVwosaH3kvLT4WwUbF92abtYb1b99zo95h/7489f55R6euwXbyAC9eEe vrVXWsHrCK5f4g+QswsAAAD//wMAUEsBAi0AFAAGAAgAAAAhANvh9svuAAAAhQEAABMAAAAAAAAA AAAAAAAAAAAAAFtDb250ZW50X1R5cGVzXS54bWxQSwECLQAUAAYACAAAACEAWvQsW78AAAAVAQAA CwAAAAAAAAAAAAAAAAAfAQAAX3JlbHMvLnJlbHNQSwECLQAUAAYACAAAACEAQgcX08YAAADbAAAA DwAAAAAAAAAAAAAAAAAHAgAAZHJzL2Rvd25yZXYueG1sUEsFBgAAAAADAAMAtwAAAPoCAAAAAA== "/>
                    <v:line id="Line 52" o:spid="_x0000_s1150" style="position:absolute;visibility:visible;mso-wrap-style:square" from="113,0" to="113,9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1YmkxgAAANsAAAAPAAAAZHJzL2Rvd25yZXYueG1sRI9Ba8JA FITvBf/D8gRvdVOloURXEUtBPZRqC3p8Zp9JavZt2F2T9N93C0KPw8x8w8yXvalFS85XlhU8jRMQ xLnVFRcKvj7fHl9A+ICssbZMCn7Iw3IxeJhjpm3He2oPoRARwj5DBWUITSalz0sy6Me2IY7exTqD IUpXSO2wi3BTy0mSpNJgxXGhxIbWJeXXw80oeJ9+pO1qu9v0x216zl/359N355QaDfvVDESgPvyH 7+2NVvA8gb8v8QfIxS8AAAD//wMAUEsBAi0AFAAGAAgAAAAhANvh9svuAAAAhQEAABMAAAAAAAAA AAAAAAAAAAAAAFtDb250ZW50X1R5cGVzXS54bWxQSwECLQAUAAYACAAAACEAWvQsW78AAAAVAQAA CwAAAAAAAAAAAAAAAAAfAQAAX3JlbHMvLnJlbHNQSwECLQAUAAYACAAAACEAstWJpMYAAADbAAAA DwAAAAAAAAAAAAAAAAAHAgAAZHJzL2Rvd25yZXYueG1sUEsFBgAAAAADAAMAtwAAAPoCAAAAAA== "/>
                  </v:group>
                  <v:group id="Group 53" o:spid="_x0000_s1151" style="position:absolute;top:1;width:254;height:791" coordsize="520,1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heWtxQAAANsAAAAPAAAAZHJzL2Rvd25yZXYueG1sRI9Pa8JA FMTvhX6H5RW81U0Ui6TZiIgVD1KoCtLbI/vyh2Tfhuw2id/eLRR6HGbmN0y6mUwrBupdbVlBPI9A EOdW11wquF4+XtcgnEfW2FomBXdysMmen1JMtB35i4azL0WAsEtQQeV9l0jp8ooMurntiINX2N6g D7Ivpe5xDHDTykUUvUmDNYeFCjvaVZQ35x+j4DDiuF3G++HUFLv792X1eTvFpNTsZdq+g/A0+f/w X/uoFayW8Psl/ACZPQAAAP//AwBQSwECLQAUAAYACAAAACEA2+H2y+4AAACFAQAAEwAAAAAAAAAA AAAAAAAAAAAAW0NvbnRlbnRfVHlwZXNdLnhtbFBLAQItABQABgAIAAAAIQBa9CxbvwAAABUBAAAL AAAAAAAAAAAAAAAAAB8BAABfcmVscy8ucmVsc1BLAQItABQABgAIAAAAIQCLheWtxQAAANsAAAAP AAAAAAAAAAAAAAAAAAcCAABkcnMvZG93bnJldi54bWxQSwUGAAAAAAMAAwC3AAAA+QIAAAAA ">
                    <v:group id="Group 54" o:spid="_x0000_s1152" style="position:absolute;left:201;top:443;width:319;height:731" coordsize="319,73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bH3ZxQAAANsAAAAPAAAAZHJzL2Rvd25yZXYueG1sRI9Pa8JA FMTvhX6H5RV6M5u0WiRmFZG29BAEtSDeHtlnEsy+Ddlt/nx7t1DocZiZ3zDZZjSN6KlztWUFSRSD IC6srrlU8H36mC1BOI+ssbFMCiZysFk/PmSYajvwgfqjL0WAsEtRQeV9m0rpiooMusi2xMG72s6g D7Irpe5wCHDTyJc4fpMGaw4LFba0q6i4HX+Mgs8Bh+1r8t7nt+tuupwW+3OekFLPT+N2BcLT6P/D f+0vrWAxh98v4QfI9R0AAP//AwBQSwECLQAUAAYACAAAACEA2+H2y+4AAACFAQAAEwAAAAAAAAAA AAAAAAAAAAAAW0NvbnRlbnRfVHlwZXNdLnhtbFBLAQItABQABgAIAAAAIQBa9CxbvwAAABUBAAAL AAAAAAAAAAAAAAAAAB8BAABfcmVscy8ucmVsc1BLAQItABQABgAIAAAAIQAEbH3ZxQAAANsAAAAP AAAAAAAAAAAAAAAAAAcCAABkcnMvZG93bnJldi54bWxQSwUGAAAAAAMAAwC3AAAA+QIAAAAA ">
                      <v:shape id="Arc 55" o:spid="_x0000_s1153" style="position:absolute;left:5;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wTM8wgAAANsAAAAPAAAAZHJzL2Rvd25yZXYueG1sRI9Bi8Iw EIXvwv6HMMJeZE0VdJeuUdYFwZtapeehGdtiMylJtPXfG0Hw+HjzvjdvsepNI27kfG1ZwWScgCAu rK65VHA6br5+QPiArLGxTAru5GG1/BgsMNW24wPdslCKCGGfooIqhDaV0hcVGfRj2xJH72ydwRCl K6V22EW4aeQ0SebSYM2xocKW/isqLtnVxDf6XV6vR8ci/+6CW59svtmfp0p9Dvu/XxCB+vA+fqW3 WsFsBs8tEQBy+QAAAP//AwBQSwECLQAUAAYACAAAACEA2+H2y+4AAACFAQAAEwAAAAAAAAAAAAAA AAAAAAAAW0NvbnRlbnRfVHlwZXNdLnhtbFBLAQItABQABgAIAAAAIQBa9CxbvwAAABUBAAALAAAA AAAAAAAAAAAAAB8BAABfcmVscy8ucmVsc1BLAQItABQABgAIAAAAIQAJwTM8wgAAANs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56" o:spid="_x0000_s1154" style="position:absolute;left:13;top:122;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E61LwgAAANsAAAAPAAAAZHJzL2Rvd25yZXYueG1sRI9Bi8Iw EIXvwv6HMMJeZE0VdJeuUdYFwZtapeehGdtiMylJtPXfG0Hw+HjzvjdvsepNI27kfG1ZwWScgCAu rK65VHA6br5+QPiArLGxTAru5GG1/BgsMNW24wPdslCKCGGfooIqhDaV0hcVGfRj2xJH72ydwRCl K6V22EW4aeQ0SebSYM2xocKW/isqLtnVxDf6XV6vR8ci/+6CW59svtmfp0p9Dvu/XxCB+vA+fqW3 WsFsDs8tEQBy+QAAAP//AwBQSwECLQAUAAYACAAAACEA2+H2y+4AAACFAQAAEwAAAAAAAAAAAAAA AAAAAAAAW0NvbnRlbnRfVHlwZXNdLnhtbFBLAQItABQABgAIAAAAIQBa9CxbvwAAABUBAAALAAAA AAAAAAAAAAAAAB8BAABfcmVscy8ucmVsc1BLAQItABQABgAIAAAAIQD5E61LwgAAANs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57" o:spid="_x0000_s1155" style="position:absolute;top:247;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XwjQwgAAANsAAAAPAAAAZHJzL2Rvd25yZXYueG1sRI9Bi8Iw EIXvgv8hjOBF1lRBXapRdEHw5lql56EZ22IzKUnW1n9vFhb2+Hjzvjdvs+tNI57kfG1ZwWyagCAu rK65VHC7Hj8+QfiArLGxTApe5GG3HQ42mGrb8YWeWShFhLBPUUEVQptK6YuKDPqpbYmjd7fOYIjS lVI77CLcNHKeJEtpsObYUGFLXxUVj+zHxDf6c14fJtciX3XBHW42P37f50qNR/1+DSJQH/6P/9In rWCxgt8tEQBy+wYAAP//AwBQSwECLQAUAAYACAAAACEA2+H2y+4AAACFAQAAEwAAAAAAAAAAAAAA AAAAAAAAW0NvbnRlbnRfVHlwZXNdLnhtbFBLAQItABQABgAIAAAAIQBa9CxbvwAAABUBAAALAAAA AAAAAAAAAAAAAB8BAABfcmVscy8ucmVsc1BLAQItABQABgAIAAAAIQCWXwjQwgAAANs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58" o:spid="_x0000_s1156" style="position:absolute;left:6;top:373;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wJyiwwAAANsAAAAPAAAAZHJzL2Rvd25yZXYueG1sRI9Na8JA EIbvhf6HZYReRDcV/CC6Si0Ivdmq5DxkxySYnQ27W5P+e+cg9Di88z7zzGY3uFbdKcTGs4H3aQaK uPS24crA5XyYrEDFhGyx9UwG/ijCbvv6ssHc+p5/6H5KlRIIxxwN1Cl1udaxrMlhnPqOWLKrDw6T jKHSNmAvcNfqWZYttMOG5UKNHX3WVN5Ov040hmPR7Mfnslj2Kewvvjh8X2fGvI2GjzWoREP6X362 v6yBucjKLwIAvX0AAAD//wMAUEsBAi0AFAAGAAgAAAAhANvh9svuAAAAhQEAABMAAAAAAAAAAAAA AAAAAAAAAFtDb250ZW50X1R5cGVzXS54bWxQSwECLQAUAAYACAAAACEAWvQsW78AAAAVAQAACwAA AAAAAAAAAAAAAAAfAQAAX3JlbHMvLnJlbHNQSwECLQAUAAYACAAAACEA58CcosMAAADb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59" o:spid="_x0000_s1157" style="position:absolute;left:9;top:499;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jDk5wwAAANsAAAAPAAAAZHJzL2Rvd25yZXYueG1sRI9Pi8Iw EMXvC36HMIKXRdMVdtVqFBWEvbn+oeehGdtiMylJ1tZvbwTB4+PN+715i1VnanEj5yvLCr5GCQji 3OqKCwXn0244BeEDssbaMim4k4fVsvexwFTblg90O4ZCRAj7FBWUITSplD4vyaAf2YY4ehfrDIYo XSG1wzbCTS3HSfIjDVYcG0psaFtSfj3+m/hGt8+qzecpzyZtcJuzzXZ/l7FSg363noMI1IX38Sv9 qxV8z+C5JQJALh8AAAD//wMAUEsBAi0AFAAGAAgAAAAhANvh9svuAAAAhQEAABMAAAAAAAAAAAAA AAAAAAAAAFtDb250ZW50X1R5cGVzXS54bWxQSwECLQAUAAYACAAAACEAWvQsW78AAAAVAQAACwAA AAAAAAAAAAAAAAAfAQAAX3JlbHMvLnJlbHNQSwECLQAUAAYACAAAACEAiIw5OcMAAADb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60" o:spid="_x0000_s1158" style="position:absolute;left:9;top:612;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2loZwgAAANsAAAAPAAAAZHJzL2Rvd25yZXYueG1sRI9Na8JA EIbvBf/DMgUvpW70oCV1lSoI3uoXOQ/ZMQnNzobd1cR/7xwKHod33meeWa4H16o7hdh4NjCdZKCI S28brgxczrvPL1AxIVtsPZOBB0VYr0ZvS8yt7/lI91OqlEA45migTqnLtY5lTQ7jxHfEkl19cJhk DJW2AXuBu1bPsmyuHTYsF2rsaFtT+Xe6OdEYfotm83Eui0Wfwubii93hOjNm/D78fINKNKTX8n97 bw3MxV5+EQDo1RMAAP//AwBQSwECLQAUAAYACAAAACEA2+H2y+4AAACFAQAAEwAAAAAAAAAAAAAA AAAAAAAAW0NvbnRlbnRfVHlwZXNdLnhtbFBLAQItABQABgAIAAAAIQBa9CxbvwAAABUBAAALAAAA AAAAAAAAAAAAAB8BAABfcmVscy8ucmVsc1BLAQItABQABgAIAAAAIQDX2loZwgAAANs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group>
                    <v:line id="Line 61" o:spid="_x0000_s1159" style="position:absolute;flip:y;visibility:visible;mso-wrap-style:square" from="347,0" to="347,4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9nAyxAAAANsAAAAPAAAAZHJzL2Rvd25yZXYueG1sRI9Ba8JA FITvBf/D8gq91Y09WE3dhFoQCtpDVbDHZ/aZBLNvQ/Zp4r/vFgoeh5n5hlnkg2vUlbpQezYwGSeg iAtvay4N7Her5xmoIMgWG89k4EYB8mz0sMDU+p6/6bqVUkUIhxQNVCJtqnUoKnIYxr4ljt7Jdw4l yq7UtsM+wl2jX5Jkqh3WHBcqbOmjouK8vTgDwd74eJhtDv1y/3OW+vVLhvXcmKfH4f0NlNAg9/B/ +9MamE7g70v8ATr7BQAA//8DAFBLAQItABQABgAIAAAAIQDb4fbL7gAAAIUBAAATAAAAAAAAAAAA AAAAAAAAAABbQ29udGVudF9UeXBlc10ueG1sUEsBAi0AFAAGAAgAAAAhAFr0LFu/AAAAFQEAAAsA AAAAAAAAAAAAAAAAHwEAAF9yZWxzLy5yZWxzUEsBAi0AFAAGAAgAAAAhAMX2cDLEAAAA2wAAAA8A AAAAAAAAAAAAAAAABwIAAGRycy9kb3ducmV2LnhtbFBLBQYAAAAAAwADALcAAAD4AgAAAAA= " strokeweight="1.25pt"/>
                    <v:line id="Line 62" o:spid="_x0000_s1160" style="position:absolute;flip:y;visibility:visible;mso-wrap-style:square" from="339,1155" to="339,16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JO5FwwAAANsAAAAPAAAAZHJzL2Rvd25yZXYueG1sRI9Ba8JA FITvBf/D8gRvdVMPVlNXqUJBUA9VwR6f2WcSzL4N2VcT/31XKHgcZuYbZrboXKVu1ITSs4G3YQKK OPO25NzA8fD1OgEVBNli5ZkM3CnAYt57mWFqfcvfdNtLriKEQ4oGCpE61TpkBTkMQ18TR+/iG4cS ZZNr22Ab4a7SoyQZa4clx4UCa1oVlF33v85AsHc+nybbU7s8/lylfN9Jt5kaM+h3nx+ghDp5hv/b a2tgPILHl/gD9PwPAAD//wMAUEsBAi0AFAAGAAgAAAAhANvh9svuAAAAhQEAABMAAAAAAAAAAAAA AAAAAAAAAFtDb250ZW50X1R5cGVzXS54bWxQSwECLQAUAAYACAAAACEAWvQsW78AAAAVAQAACwAA AAAAAAAAAAAAAAAfAQAAX3JlbHMvLnJlbHNQSwECLQAUAAYACAAAACEANSTuRcMAAADbAAAADwAA AAAAAAAAAAAAAAAHAgAAZHJzL2Rvd25yZXYueG1sUEsFBgAAAAADAAMAtwAAAPcCAAAAAA== " strokeweight="1.25pt"/>
                    <v:line id="Line 63" o:spid="_x0000_s1161" style="position:absolute;flip:x;visibility:visible;mso-wrap-style:square" from="3,1620" to="342,16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4kewvAAAANsAAAAPAAAAZHJzL2Rvd25yZXYueG1sRE/LCsIw ELwL/kNYwYtoagWRahQRBY++PmBptg9sNqWJtf17Iwge5jDMi9nsOlOJlhpXWlYwn0UgiFOrS84V PO6n6QqE88gaK8ukoCcHu+1wsMFE2zdfqb35XIQSdgkqKLyvEyldWpBBN7M1cdAy2xj0gTa51A2+ Q7mpZBxFS2mw5LBQYE2HgtLn7WUU2L4vj5fJy+Vxew+4ZHHvpFLjUbdfg/DU+b/5lz5rBcsFfL+E HyC3HwAAAP//AwBQSwECLQAUAAYACAAAACEA2+H2y+4AAACFAQAAEwAAAAAAAAAAAAAAAAAAAAAA W0NvbnRlbnRfVHlwZXNdLnhtbFBLAQItABQABgAIAAAAIQBa9CxbvwAAABUBAAALAAAAAAAAAAAA AAAAAB8BAABfcmVscy8ucmVsc1BLAQItABQABgAIAAAAIQDW4kewvAAAANsAAAAPAAAAAAAAAAAA AAAAAAcCAABkcnMvZG93bnJldi54bWxQSwUGAAAAAAMAAwC3AAAA8AIAAAAA " strokeweight="1.25pt">
                      <v:stroke endarrow="oval" endarrowwidth="narrow" endarrowlength="short"/>
                    </v:line>
                    <v:line id="Line 64" o:spid="_x0000_s1162" style="position:absolute;flip:x;visibility:visible;mso-wrap-style:square" from="0,8" to="33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C9/EvAAAANsAAAAPAAAAZHJzL2Rvd25yZXYueG1sRE/LCsIw ELwL/kNYwYtoahGRahQRBY++PmBptg9sNqWJtf17Iwge5jDMi9nsOlOJlhpXWlYwn0UgiFOrS84V PO6n6QqE88gaK8ukoCcHu+1wsMFE2zdfqb35XIQSdgkqKLyvEyldWpBBN7M1cdAy2xj0gTa51A2+ Q7mpZBxFS2mw5LBQYE2HgtLn7WUU2L4vj5fJy+Vxew+4ZHHvpFLjUbdfg/DU+b/5lz5rBcsFfL+E HyC3HwAAAP//AwBQSwECLQAUAAYACAAAACEA2+H2y+4AAACFAQAAEwAAAAAAAAAAAAAAAAAAAAAA W0NvbnRlbnRfVHlwZXNdLnhtbFBLAQItABQABgAIAAAAIQBa9CxbvwAAABUBAAALAAAAAAAAAAAA AAAAAB8BAABfcmVscy8ucmVsc1BLAQItABQABgAIAAAAIQBZC9/EvAAAANsAAAAPAAAAAAAAAAAA AAAAAAcCAABkcnMvZG93bnJldi54bWxQSwUGAAAAAAMAAwC3AAAA8AIAAAAA " strokeweight="1.25pt">
                      <v:stroke endarrow="oval" endarrowwidth="narrow" endarrowlength="short"/>
                    </v:line>
                  </v:group>
                  <v:group id="Group 65" o:spid="_x0000_s1163" style="position:absolute;left:361;width:150;height:794" coordsize="309,162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TBL/xQAAANsAAAAPAAAAZHJzL2Rvd25yZXYueG1sRI9Ba8JA FITvhf6H5RV6azZRFImuIYiVHqRQI4i3R/aZBLNvQ3abxH/fLRR6HGbmG2aTTaYVA/WusawgiWIQ xKXVDVcKzsX72wqE88gaW8uk4EEOsu3z0wZTbUf+ouHkKxEg7FJUUHvfpVK6siaDLrIdcfButjfo g+wrqXscA9y0chbHS2mw4bBQY0e7msr76dsoOIw45vNkPxzvt93jWiw+L8eElHp9mfI1CE+T/w// tT+0guUCfr+EHyC3PwAAAP//AwBQSwECLQAUAAYACAAAACEA2+H2y+4AAACFAQAAEwAAAAAAAAAA AAAAAAAAAAAAW0NvbnRlbnRfVHlwZXNdLnhtbFBLAQItABQABgAIAAAAIQBa9CxbvwAAABUBAAAL AAAAAAAAAAAAAAAAAB8BAABfcmVscy8ucmVsc1BLAQItABQABgAIAAAAIQClTBL/xQAAANsAAAAP AAAAAAAAAAAAAAAAAAcCAABkcnMvZG93bnJldi54bWxQSwUGAAAAAAMAAwC3AAAA+QIAAAAA ">
                    <v:group id="Group 66" o:spid="_x0000_s1164" style="position:absolute;top:635;width:309;height:358" coordsize="309,3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noyIxQAAANsAAAAPAAAAZHJzL2Rvd25yZXYueG1sRI9Ba4NA FITvhf6H5RV6a1ZbIsVmIyJt6CEEmhRCbg/3RUX3rbgbNf++Gwj0OMzMN8wqm00nRhpcY1lBvIhA EJdWN1wp+D18vbyDcB5ZY2eZFFzJQbZ+fFhhqu3EPzTufSUChF2KCmrv+1RKV9Zk0C1sTxy8sx0M +iCHSuoBpwA3nXyNokQabDgs1NhTUVPZ7i9GwWbCKX+LP8dtey6up8Nyd9zGpNTz05x/gPA0+//w vf2tFSQJ3L6EHyDXfwAAAP//AwBQSwECLQAUAAYACAAAACEA2+H2y+4AAACFAQAAEwAAAAAAAAAA AAAAAAAAAAAAW0NvbnRlbnRfVHlwZXNdLnhtbFBLAQItABQABgAIAAAAIQBa9CxbvwAAABUBAAAL AAAAAAAAAAAAAAAAAB8BAABfcmVscy8ucmVsc1BLAQItABQABgAIAAAAIQBVnoyIxQAAANsAAAAP AAAAAAAAAAAAAAAAAAcCAABkcnMvZG93bnJldi54bWxQSwUGAAAAAAMAAwC3AAAA+QIAAAAA ">
                      <v:shape id="Arc 67" o:spid="_x0000_s1165" style="position:absolute;left:3;top:239;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Vv+XwwAAANsAAAAPAAAAZHJzL2Rvd25yZXYueG1sRI9Ba8JA FITvBf/D8oTe6kYPsURXEUGU1kKN4vmZfSbB7Nuwu9Xor+8WCh6HmfmGmc4704grOV9bVjAcJCCI C6trLhUc9qu3dxA+IGtsLJOCO3mYz3ovU8y0vfGOrnkoRYSwz1BBFUKbSemLigz6gW2Jo3e2zmCI 0pVSO7xFuGnkKElSabDmuFBhS8uKikv+YxTkH4/mi9crl2xTpJMdlcfP9bdSr/1uMQERqAvP8H97 oxWkY/j7En+AnP0CAAD//wMAUEsBAi0AFAAGAAgAAAAhANvh9svuAAAAhQEAABMAAAAAAAAAAAAA AAAAAAAAAFtDb250ZW50X1R5cGVzXS54bWxQSwECLQAUAAYACAAAACEAWvQsW78AAAAVAQAACwAA AAAAAAAAAAAAAAAfAQAAX3JlbHMvLnJlbHNQSwECLQAUAAYACAAAACEAe1b/l8MAAADb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68" o:spid="_x0000_s1166" style="position:absolute;top:113;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yWvlvwAAANsAAAAPAAAAZHJzL2Rvd25yZXYueG1sRE9Ni8Iw EL0v+B/CCN7WVA9FqlFEEGV1wa3ieWzGtthMSpLVur/eHIQ9Pt73bNGZRtzJ+dqygtEwAUFcWF1z qeB0XH9OQPiArLGxTAqe5GEx733MMNP2wT90z0MpYgj7DBVUIbSZlL6oyKAf2pY4clfrDIYIXSm1 w0cMN40cJ0kqDdYcGypsaVVRcct/jYL866/55s3aJfsU6WLH5Xm3OSg16HfLKYhAXfgXv91brSCN Y+OX+APk/AUAAP//AwBQSwECLQAUAAYACAAAACEA2+H2y+4AAACFAQAAEwAAAAAAAAAAAAAAAAAA AAAAW0NvbnRlbnRfVHlwZXNdLnhtbFBLAQItABQABgAIAAAAIQBa9CxbvwAAABUBAAALAAAAAAAA AAAAAAAAAB8BAABfcmVscy8ucmVsc1BLAQItABQABgAIAAAAIQAKyWvlvwAAANsAAAAPAAAAAAAA AAAAAAAAAAcCAABkcnMvZG93bnJldi54bWxQSwUGAAAAAAMAAwC3AAAA8w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69" o:spid="_x0000_s1167" style="position:absolute;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hc5+wwAAANsAAAAPAAAAZHJzL2Rvd25yZXYueG1sRI9Ba8JA FITvBf/D8oTe6kYPwUZXEUGU1kKN4vmZfSbB7Nuwu9Xor+8WCh6HmfmGmc4704grOV9bVjAcJCCI C6trLhUc9qu3MQgfkDU2lknBnTzMZ72XKWba3nhH1zyUIkLYZ6igCqHNpPRFRQb9wLbE0TtbZzBE 6UqpHd4i3DRylCSpNFhzXKiwpWVFxSX/MQryj0fzxeuVS7Yp0smOyuPn+lup1363mIAI1IVn+L+9 0QrSd/j7En+AnP0CAAD//wMAUEsBAi0AFAAGAAgAAAAhANvh9svuAAAAhQEAABMAAAAAAAAAAAAA AAAAAAAAAFtDb250ZW50X1R5cGVzXS54bWxQSwECLQAUAAYACAAAACEAWvQsW78AAAAVAQAACwAA AAAAAAAAAAAAAAAfAQAAX3JlbHMvLnJlbHNQSwECLQAUAAYACAAAACEAZYXOfsMAAADb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group>
                    <v:line id="Line 70" o:spid="_x0000_s1168" style="position:absolute;visibility:visible;mso-wrap-style:square" from="183,975" to="183,16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DWfRvwAAANsAAAAPAAAAZHJzL2Rvd25yZXYueG1sRE/NisIw EL4LvkMYwZtN3YW6VKOIKCwIstv1AcZmbIvJpDRZW9/eHASPH9//ajNYI+7U+caxgnmSgiAunW64 UnD+O8y+QPiArNE4JgUP8rBZj0crzLXr+ZfuRahEDGGfo4I6hDaX0pc1WfSJa4kjd3WdxRBhV0nd YR/DrZEfaZpJiw3Hhhpb2tVU3op/q6D/KQ7D6ei0Pbtd1phsfvncG6Wmk2G7BBFoCG/xy/2tFSzi +vgl/gC5fgIAAP//AwBQSwECLQAUAAYACAAAACEA2+H2y+4AAACFAQAAEwAAAAAAAAAAAAAAAAAA AAAAW0NvbnRlbnRfVHlwZXNdLnhtbFBLAQItABQABgAIAAAAIQBa9CxbvwAAABUBAAALAAAAAAAA AAAAAAAAAB8BAABfcmVscy8ucmVsc1BLAQItABQABgAIAAAAIQCdDWfRvwAAANsAAAAPAAAAAAAA AAAAAAAAAAcCAABkcnMvZG93bnJldi54bWxQSwUGAAAAAAMAAwC3AAAA8wIAAAAA " strokeweight="1.25pt"/>
                    <v:line id="Line 71" o:spid="_x0000_s1169" style="position:absolute;visibility:visible;mso-wrap-style:square" from="173,0" to="173,6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QcJKwwAAANsAAAAPAAAAZHJzL2Rvd25yZXYueG1sRI/RasJA FETfhf7Dcgt9M5u0EEt0FZEKhYJo9ANus9ckuHs3ZLcm/XtXEHwcZuYMs1iN1ogr9b51rCBLUhDE ldMt1wpOx+30E4QPyBqNY1LwTx5Wy5fJAgvtBj7QtQy1iBD2BSpoQugKKX3VkEWfuI44emfXWwxR 9rXUPQ4Rbo18T9NcWmw5LjTY0aah6lL+WQXDvtyOux+n7clt8tbk2e/Hl1Hq7XVcz0EEGsMz/Gh/ awWzDO5f4g+QyxsAAAD//wMAUEsBAi0AFAAGAAgAAAAhANvh9svuAAAAhQEAABMAAAAAAAAAAAAA AAAAAAAAAFtDb250ZW50X1R5cGVzXS54bWxQSwECLQAUAAYACAAAACEAWvQsW78AAAAVAQAACwAA AAAAAAAAAAAAAAAfAQAAX3JlbHMvLnJlbHNQSwECLQAUAAYACAAAACEA8kHCSsMAAADbAAAADwAA AAAAAAAAAAAAAAAHAgAAZHJzL2Rvd25yZXYueG1sUEsFBgAAAAADAAMAtwAAAPcCAAAAAA== " strokeweight="1.25pt"/>
                  </v:group>
                  <v:line id="Line 72" o:spid="_x0000_s1170" style="position:absolute;visibility:visible;mso-wrap-style:square" from="441,3" to="110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BaNiwwAAANsAAAAPAAAAZHJzL2Rvd25yZXYueG1sRI9Pa8JA FMTvBb/D8gre6kYlqURXEYtSvFXbnh/ZZxKafbtkt/nz7d2C0OMwM79hNrvBNKKj1teWFcxnCQji wuqaSwWf1+PLCoQPyBoby6RgJA+77eRpg7m2PX9QdwmliBD2OSqoQnC5lL6oyKCfWUccvZttDYYo 21LqFvsIN41cJEkmDdYcFyp0dKio+Ln8GgV+n/qlc9/p9TRfpW/L5Dzar0yp6fOwX4MINIT/8KP9 rhW8LuDvS/wBcnsHAAD//wMAUEsBAi0AFAAGAAgAAAAhANvh9svuAAAAhQEAABMAAAAAAAAAAAAA AAAAAAAAAFtDb250ZW50X1R5cGVzXS54bWxQSwECLQAUAAYACAAAACEAWvQsW78AAAAVAQAACwAA AAAAAAAAAAAAAAAfAQAAX3JlbHMvLnJlbHNQSwECLQAUAAYACAAAACEAmgWjYsMAAADbAAAADwAA AAAAAAAAAAAAAAAHAgAAZHJzL2Rvd25yZXYueG1sUEsFBgAAAAADAAMAtwAAAPcCAAAAAA== " strokeweight="1.25pt">
                    <v:stroke startarrow="oval" startarrowwidth="narrow" startarrowlength="short" endarrow="oval" endarrowwidth="narrow" endarrowlength="short"/>
                  </v:line>
                  <v:line id="Line 73" o:spid="_x0000_s1171" style="position:absolute;visibility:visible;mso-wrap-style:square" from="441,792" to="1102,7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SQb5wgAAANsAAAAPAAAAZHJzL2Rvd25yZXYueG1sRI9Bi8Iw FITvwv6H8Bb2pqlbqlKNIisr4k3d9fxonm2xeQlN1PrvjSB4HGbmG2a26EwjrtT62rKC4SABQVxY XXOp4O/w25+A8AFZY2OZFNzJw2L+0Zthru2Nd3Tdh1JECPscFVQhuFxKX1Rk0A+sI47eybYGQ5Rt KXWLtwg3jfxOkpE0WHNcqNDRT0XFeX8xCvwy86lzx+ywHk6yVZps7/Z/pNTXZ7ecggjUhXf41d5o BeMUnl/iD5DzBwAAAP//AwBQSwECLQAUAAYACAAAACEA2+H2y+4AAACFAQAAEwAAAAAAAAAAAAAA AAAAAAAAW0NvbnRlbnRfVHlwZXNdLnhtbFBLAQItABQABgAIAAAAIQBa9CxbvwAAABUBAAALAAAA AAAAAAAAAAAAAB8BAABfcmVscy8ucmVsc1BLAQItABQABgAIAAAAIQD1SQb5wgAAANsAAAAPAAAA AAAAAAAAAAAAAAcCAABkcnMvZG93bnJldi54bWxQSwUGAAAAAAMAAwC3AAAA9gIAAAAA " strokeweight="1.25pt">
                    <v:stroke startarrow="oval" startarrowwidth="narrow" startarrowlength="short" endarrow="oval" endarrowwidth="narrow" endarrowlength="short"/>
                  </v:line>
                  <v:group id="Group 74" o:spid="_x0000_s1172" style="position:absolute;left:841;top:506;width:129;height:194;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8uxOxAAAANsAAAAPAAAAZHJzL2Rvd25yZXYueG1sRI/NawIx FMTvBf+H8ITearYiWrZGET9oD160tefH5jW77eZlSbIf/e+NIPQ4zMxvmOV6sLXoyIfKsYLnSQaC uHC6YqPg8+Pw9AIiRGSNtWNS8EcB1qvRwxJz7Xo+UXeORiQIhxwVlDE2uZShKMlimLiGOHnfzluM SXojtcc+wW0tp1k2lxYrTgslNrQtqfg9t1bBfHa5bH6i2XXHrSm+3vrWt3tS6nE8bF5BRBrif/je ftcKFjO4fUk/QK6uAAAA//8DAFBLAQItABQABgAIAAAAIQDb4fbL7gAAAIUBAAATAAAAAAAAAAAA AAAAAAAAAABbQ29udGVudF9UeXBlc10ueG1sUEsBAi0AFAAGAAgAAAAhAFr0LFu/AAAAFQEAAAsA AAAAAAAAAAAAAAAAHwEAAF9yZWxzLy5yZWxzUEsBAi0AFAAGAAgAAAAhANHy7E7EAAAA2wAAAA8A AAAAAAAAAAAAAAAABwIAAGRycy9kb3ducmV2LnhtbFBLBQYAAAAAAwADALcAAAD4AgAAAAA= ">
                    <v:shape id="AutoShape 75" o:spid="_x0000_s1173"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aJm+xQAAANsAAAAPAAAAZHJzL2Rvd25yZXYueG1sRI9BawIx FITvBf9DeIK3mlXQytYoUpAKIkUt1OPr5u1m283LkkR3+++bQsHjMDPfMMt1bxtxIx9qxwom4wwE ceF0zZWC9/P2cQEiRGSNjWNS8EMB1qvBwxJz7To+0u0UK5EgHHJUYGJscylDYchiGLuWOHml8xZj kr6S2mOX4LaR0yybS4s1pwWDLb0YKr5PV6tgWnlz/Nx/9eXlY1vuDpe3xWtXKjUa9ptnEJH6eA// t3dawdMM/r6kHyBXvwAAAP//AwBQSwECLQAUAAYACAAAACEA2+H2y+4AAACFAQAAEwAAAAAAAAAA AAAAAAAAAAAAW0NvbnRlbnRfVHlwZXNdLnhtbFBLAQItABQABgAIAAAAIQBa9CxbvwAAABUBAAAL AAAAAAAAAAAAAAAAAB8BAABfcmVscy8ucmVsc1BLAQItABQABgAIAAAAIQCdaJm+xQAAANsAAAAP AAAAAAAAAAAAAAAAAAcCAABkcnMvZG93bnJldi54bWxQSwUGAAAAAAMAAwC3AAAA+QIAAAAA " strokeweight="1.5pt"/>
                    <v:line id="Line 76" o:spid="_x0000_s1174"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X8whwwAAANsAAAAPAAAAZHJzL2Rvd25yZXYueG1sRI9Ba8JA FITvBf/D8oTe6sYKVqKriKAWb40ieHtkn0lM9m26u9H477uFQo/DzHzDLFa9acSdnK8sKxiPEhDE udUVFwpOx+3bDIQPyBoby6TgSR5Wy8HLAlNtH/xF9ywUIkLYp6igDKFNpfR5SQb9yLbE0btaZzBE 6QqpHT4i3DTyPUmm0mDFcaHEljYl5XXWGQXnLuPLrd66Brvdfn89f9d+clDqddiv5yAC9eE//Nf+ 1Ao+pvD7Jf4AufwBAAD//wMAUEsBAi0AFAAGAAgAAAAhANvh9svuAAAAhQEAABMAAAAAAAAAAAAA AAAAAAAAAFtDb250ZW50X1R5cGVzXS54bWxQSwECLQAUAAYACAAAACEAWvQsW78AAAAVAQAACwAA AAAAAAAAAAAAAAAfAQAAX3JlbHMvLnJlbHNQSwECLQAUAAYACAAAACEAM1/MIcMAAADbAAAADwAA AAAAAAAAAAAAAAAHAgAAZHJzL2Rvd25yZXYueG1sUEsFBgAAAAADAAMAtwAAAPcCAAAAAA== " strokeweight="1.5pt"/>
                  </v:group>
                  <v:line id="Line 77" o:spid="_x0000_s1175" style="position:absolute;visibility:visible;mso-wrap-style:square" from="1986,13" to="1986,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cgD6wwAAANsAAAAPAAAAZHJzL2Rvd25yZXYueG1sRI9Pa8JA FMTvBb/D8gRvdaOSKNFVxGIpvVVbz4/sMwlm3y7Zbf58+26h0OMwM79hdofBNKKj1teWFSzmCQji wuqaSwWf1/PzBoQPyBoby6RgJA+H/eRph7m2PX9QdwmliBD2OSqoQnC5lL6oyKCfW0ccvbttDYYo 21LqFvsIN41cJkkmDdYcFyp0dKqoeFy+jQJ/TP3KuVt6fV1s0pdV8j7ar0yp2XQ4bkEEGsJ/+K/9 phWs1/D7Jf4Auf8BAAD//wMAUEsBAi0AFAAGAAgAAAAhANvh9svuAAAAhQEAABMAAAAAAAAAAAAA AAAAAAAAAFtDb250ZW50X1R5cGVzXS54bWxQSwECLQAUAAYACAAAACEAWvQsW78AAAAVAQAACwAA AAAAAAAAAAAAAAAfAQAAX3JlbHMvLnJlbHNQSwECLQAUAAYACAAAACEAinIA+sMAAADbAAAADwAA AAAAAAAAAAAAAAAHAgAAZHJzL2Rvd25yZXYueG1sUEsFBgAAAAADAAMAtwAAAPcCAAAAAA== " strokeweight="1.25pt">
                    <v:stroke startarrow="oval" startarrowwidth="narrow" startarrowlength="short" endarrow="oval" endarrowwidth="narrow" endarrowlength="short"/>
                  </v:line>
                  <v:rect id="Rectangle 78" o:spid="_x0000_s1176" style="position:absolute;left:1930;top:295;width:110;height:2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ABHLwQAAANsAAAAPAAAAZHJzL2Rvd25yZXYueG1sRE/LisIw FN0L/kO4gptBU0cYpRpFdASZheADdHlprm2xuSlJ1OrXm8WAy8N5T+eNqcSdnC8tKxj0ExDEmdUl 5wqOh3VvDMIHZI2VZVLwJA/zWbs1xVTbB+/ovg+5iCHsU1RQhFCnUvqsIIO+b2viyF2sMxgidLnU Dh8x3FTyO0l+pMGSY0OBNS0Lyq77m1FQn5Zofrcy/Lnn8HW+HberVfKlVLfTLCYgAjXhI/53b7SC URwbv8QfIGdvAAAA//8DAFBLAQItABQABgAIAAAAIQDb4fbL7gAAAIUBAAATAAAAAAAAAAAAAAAA AAAAAABbQ29udGVudF9UeXBlc10ueG1sUEsBAi0AFAAGAAgAAAAhAFr0LFu/AAAAFQEAAAsAAAAA AAAAAAAAAAAAHwEAAF9yZWxzLy5yZWxzUEsBAi0AFAAGAAgAAAAhAG4AEcvBAAAA2wAAAA8AAAAA AAAAAAAAAAAABwIAAGRycy9kb3ducmV2LnhtbFBLBQYAAAAAAwADALcAAAD1AgAAAAA= " strokeweight="1.5pt"/>
                  <v:shape id="Text Box 79" o:spid="_x0000_s1177" type="#_x0000_t202" style="position:absolute;left:1764;top:295;width:166;height:1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3O6KxAAAANsAAAAPAAAAZHJzL2Rvd25yZXYueG1sRI9Ba8JA FITvgv9heYXedNMerEldRaQFoSDGePD4mn0mi9m3aXbV+O+7guBxmJlvmNmit424UOeNYwVv4wQE cem04UrBvvgeTUH4gKyxcUwKbuRhMR8OZphpd+WcLrtQiQhhn6GCOoQ2k9KXNVn0Y9cSR+/oOosh yq6SusNrhNtGvifJRFo0HBdqbGlVU3nana2C5YHzL/O3+d3mx9wURZrwz+Sk1OtLv/wEEagPz/Cj vdYKPlK4f4k/QM7/AQAA//8DAFBLAQItABQABgAIAAAAIQDb4fbL7gAAAIUBAAATAAAAAAAAAAAA AAAAAAAAAABbQ29udGVudF9UeXBlc10ueG1sUEsBAi0AFAAGAAgAAAAhAFr0LFu/AAAAFQEAAAsA AAAAAAAAAAAAAAAAHwEAAF9yZWxzLy5yZWxzUEsBAi0AFAAGAAgAAAAhAFnc7orEAAAA2wAAAA8A AAAAAAAAAAAAAAAABwIAAGRycy9kb3ducmV2LnhtbFBLBQYAAAAAAwADALcAAAD4AgAAAAA= " filled="f" stroked="f">
                    <v:textbox inset="0,0,0,0">
                      <w:txbxContent>
                        <w:p w14:paraId="10B6B6DF" w14:textId="77777777" w:rsidR="00C31C31" w:rsidRDefault="00C31C31" w:rsidP="00C31C31">
                          <w:pPr>
                            <w:jc w:val="center"/>
                            <w:rPr>
                              <w:b/>
                              <w:vertAlign w:val="subscript"/>
                            </w:rPr>
                          </w:pPr>
                        </w:p>
                      </w:txbxContent>
                    </v:textbox>
                  </v:shape>
                  <v:line id="Line 80" o:spid="_x0000_s1178" style="position:absolute;visibility:visible;mso-wrap-style:square" from="710,405" to="710,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zz0hvwAAANsAAAAPAAAAZHJzL2Rvd25yZXYueG1sRE/LisIw FN0L/kO4A7MRmzqg1I5RRBiYldIqri/NtS02N6VJH/P3k4Xg8nDeu8NkGjFQ52rLClZRDIK4sLrm UsHt+rNMQDiPrLGxTAr+yMFhP5/tMNV25IyG3JcihLBLUUHlfZtK6YqKDLrItsSBe9jOoA+wK6Xu cAzhppFfcbyRBmsODRW2dKqoeOa9UXDPLna9Heicx1lipmfbn4vLQqnPj+n4DcLT5N/il/tXK0jC +vAl/AC5/wcAAP//AwBQSwECLQAUAAYACAAAACEA2+H2y+4AAACFAQAAEwAAAAAAAAAAAAAAAAAA AAAAW0NvbnRlbnRfVHlwZXNdLnhtbFBLAQItABQABgAIAAAAIQBa9CxbvwAAABUBAAALAAAAAAAA AAAAAAAAAB8BAABfcmVscy8ucmVsc1BLAQItABQABgAIAAAAIQCzzz0hvwAAANsAAAAPAAAAAAAA AAAAAAAAAAcCAABkcnMvZG93bnJldi54bWxQSwUGAAAAAAMAAwC3AAAA8wIAAAAA " strokeweight="1.25pt">
                    <v:stroke startarrow="oval" startarrowwidth="narrow" startarrowlength="short"/>
                  </v:line>
                  <v:line id="Line 81" o:spid="_x0000_s1179" style="position:absolute;visibility:visible;mso-wrap-style:square" from="717,902" to="1985,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lLJtwwAAANsAAAAPAAAAZHJzL2Rvd25yZXYueG1sRI/BasMw EETvhf6D2EBvtewUTHCjhBBqKBRC6/gDttbGNpFWxlJs9++rQKHHYWbeMNv9Yo2YaPS9YwVZkoIg bpzuuVVQn8vnDQgfkDUax6Tghzzsd48PWyy0m/mLpiq0IkLYF6igC2EopPRNRxZ94gbi6F3caDFE ObZSjzhHuDVynaa5tNhzXOhwoGNHzbW6WQXzZ1Uupw+nbe2OeW/y7PvlzSj1tFoOryACLeE//Nd+ 1wo2Gdy/xB8gd78AAAD//wMAUEsBAi0AFAAGAAgAAAAhANvh9svuAAAAhQEAABMAAAAAAAAAAAAA AAAAAAAAAFtDb250ZW50X1R5cGVzXS54bWxQSwECLQAUAAYACAAAACEAWvQsW78AAAAVAQAACwAA AAAAAAAAAAAAAAAfAQAAX3JlbHMvLnJlbHNQSwECLQAUAAYACAAAACEAx5SybcMAAADbAAAADwAA AAAAAAAAAAAAAAAHAgAAZHJzL2Rvd25yZXYueG1sUEsFBgAAAAADAAMAtwAAAPcCAAAAAA== " strokeweight="1.25pt"/>
                  <v:line id="Line 82" o:spid="_x0000_s1180" style="position:absolute;flip:y;visibility:visible;mso-wrap-style:square" from="1497,18" to="1497,4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MPZwwAAANsAAAAPAAAAZHJzL2Rvd25yZXYueG1sRI9Bi8Iw FITvwv6H8Bb2IppaRKQaZRGXVfBiFb0+mmdbtnkpTbat/94IgsdhZr5hluveVKKlxpWWFUzGEQji zOqScwXn089oDsJ5ZI2VZVJwJwfr1cdgiYm2HR+pTX0uAoRdggoK7+tESpcVZNCNbU0cvJttDPog m1zqBrsAN5WMo2gmDZYcFgqsaVNQ9pf+GwWd6eN8eJHbbdlND+lvGw/3V6PU12f/vQDhqffv8Ku9 0wrmMTy/hB8gVw8AAAD//wMAUEsBAi0AFAAGAAgAAAAhANvh9svuAAAAhQEAABMAAAAAAAAAAAAA AAAAAAAAAFtDb250ZW50X1R5cGVzXS54bWxQSwECLQAUAAYACAAAACEAWvQsW78AAAAVAQAACwAA AAAAAAAAAAAAAAAfAQAAX3JlbHMvLnJlbHNQSwECLQAUAAYACAAAACEAfoTD2cMAAADbAAAADwAA AAAAAAAAAAAAAAAHAgAAZHJzL2Rvd25yZXYueG1sUEsFBgAAAAADAAMAtwAAAPcCAAAAAA== " strokeweight="1.25pt">
                    <v:stroke startarrow="oval" startarrowwidth="narrow" startarrowlength="short"/>
                  </v:line>
                  <v:line id="Line 83" o:spid="_x0000_s1181" style="position:absolute;visibility:visible;mso-wrap-style:square" from="1489,20" to="198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ComBwgAAANsAAAAPAAAAZHJzL2Rvd25yZXYueG1sRI/RisIw FETfhf2HcBd809QVinSNIrKCIIjWfsC1udsWk5vSRNv9+40g+DjMzBlmuR6sEQ/qfONYwWyagCAu nW64UlBcdpMFCB+QNRrHpOCPPKxXH6MlZtr1fKZHHioRIewzVFCH0GZS+rImi37qWuLo/brOYoiy q6TusI9wa+RXkqTSYsNxocaWtjWVt/xuFfSnfDccD07bwm3TxqSz6/zHKDX+HDbfIAIN4R1+tfda wWIOzy/xB8jVPwAAAP//AwBQSwECLQAUAAYACAAAACEA2+H2y+4AAACFAQAAEwAAAAAAAAAAAAAA AAAAAAAAW0NvbnRlbnRfVHlwZXNdLnhtbFBLAQItABQABgAIAAAAIQBa9CxbvwAAABUBAAALAAAA AAAAAAAAAAAAAB8BAABfcmVscy8ucmVsc1BLAQItABQABgAIAAAAIQBYComBwgAAANsAAAAPAAAA AAAAAAAAAAAAAAcCAABkcnMvZG93bnJldi54bWxQSwUGAAAAAAMAAwC3AAAA9gIAAAAA " strokeweight="1.25pt"/>
                  <v:group id="Group 84" o:spid="_x0000_s1182" style="position:absolute;left:837;top:115;width:130;height:194;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cAnXxQAAANsAAAAPAAAAZHJzL2Rvd25yZXYueG1sRI9Pa8JA FMTvgt9heYIX0Y1SJUZXEUEo9dL6Bzw+ss8kmH0bs2tM/fTdQqHHYWZ+wyzXrSlFQ7UrLCsYjyIQ xKnVBWcKTsfdMAbhPLLG0jIp+CYH61W3s8RE2yd/UXPwmQgQdgkqyL2vEildmpNBN7IVcfCutjbo g6wzqWt8Brgp5SSKZtJgwWEhx4q2OaW3w8MoGEw/Pu9b9PH+3LTz1+RyugyuN6X6vXazAOGp9f/h v/a7VhC/we+X8APk6gcAAP//AwBQSwECLQAUAAYACAAAACEA2+H2y+4AAACFAQAAEwAAAAAAAAAA AAAAAAAAAAAAW0NvbnRlbnRfVHlwZXNdLnhtbFBLAQItABQABgAIAAAAIQBa9CxbvwAAABUBAAAL AAAAAAAAAAAAAAAAAB8BAABfcmVscy8ucmVsc1BLAQItABQABgAIAAAAIQBHcAnXxQAAANsAAAAP AAAAAAAAAAAAAAAAAAcCAABkcnMvZG93bnJldi54bWxQSwUGAAAAAAMAAwC3AAAA+QIAAAAA ">
                    <v:shape id="AutoShape 85" o:spid="_x0000_s1183"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vemZxQAAANsAAAAPAAAAZHJzL2Rvd25yZXYueG1sRI9Ra8Iw FIXfB/sP4Q72pumEjVKNIoJMGGOog/l4bW6banNTksx2/94Iwh4P55zvcGaLwbbiQj40jhW8jDMQ xKXTDdcKvvfrUQ4iRGSNrWNS8EcBFvPHhxkW2vW8pcsu1iJBOBSowMTYFVKG0pDFMHYdcfIq5y3G JH0ttcc+wW0rJ1n2Ji02nBYMdrQyVJ53v1bBpPZme/w4DdXhZ11tPg9f+XtfKfX8NCynICIN8T98 b2+0gvwVbl/SD5DzKwAAAP//AwBQSwECLQAUAAYACAAAACEA2+H2y+4AAACFAQAAEwAAAAAAAAAA AAAAAAAAAAAAW0NvbnRlbnRfVHlwZXNdLnhtbFBLAQItABQABgAIAAAAIQBa9CxbvwAAABUBAAAL AAAAAAAAAAAAAAAAAB8BAABfcmVscy8ucmVsc1BLAQItABQABgAIAAAAIQCovemZxQAAANsAAAAP AAAAAAAAAAAAAAAAAAcCAABkcnMvZG93bnJldi54bWxQSwUGAAAAAAMAAwC3AAAA+QIAAAAA " strokeweight="1.5pt"/>
                    <v:line id="Line 86" o:spid="_x0000_s1184"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irwGwwAAANsAAAAPAAAAZHJzL2Rvd25yZXYueG1sRI9Pi8Iw FMTvC36H8ARva6qCSDWKCP5hb9sVwdujeba1zUtNUu1++83Cwh6HmfkNs9r0phFPcr6yrGAyTkAQ 51ZXXCg4f+3fFyB8QNbYWCYF3+Rhsx68rTDV9sWf9MxCISKEfYoKyhDaVEqfl2TQj21LHL2bdQZD lK6Q2uErwk0jp0kylwYrjgsltrQrKa+zzii4dBlf7/XeNdgdjsfb5VH72YdSo2G/XYII1If/8F/7 pBUs5vD7Jf4Auf4BAAD//wMAUEsBAi0AFAAGAAgAAAAhANvh9svuAAAAhQEAABMAAAAAAAAAAAAA AAAAAAAAAFtDb250ZW50X1R5cGVzXS54bWxQSwECLQAUAAYACAAAACEAWvQsW78AAAAVAQAACwAA AAAAAAAAAAAAAAAfAQAAX3JlbHMvLnJlbHNQSwECLQAUAAYACAAAACEABoq8BsMAAADbAAAADwAA AAAAAAAAAAAAAAAHAgAAZHJzL2Rvd25yZXYueG1sUEsFBgAAAAADAAMAtwAAAPcCAAAAAA== " strokeweight="1.5pt"/>
                  </v:group>
                  <v:group id="Group 87" o:spid="_x0000_s1185" style="position:absolute;left:1231;top:100;width:130;height:193;rotation:-13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8Te0xAAAANsAAAAPAAAAZHJzL2Rvd25yZXYueG1sRI/Ni8Iw FMTvwv4P4S3sRTR1D350jSKCiwdB/ACvz+ZtWmxeapO19b83guBxmJnfMNN5a0txo9oXjhUM+gkI 4szpgo2C42HVG4PwAVlj6ZgU3MnDfPbRmWKqXcM7uu2DERHCPkUFeQhVKqXPcrLo+64ijt6fqy2G KGsjdY1NhNtSfifJUFosOC7kWNEyp+yy/7cKOLua8Fuek8ZPVqdWbo7brrko9fXZLn5ABGrDO/xq r7WC8QieX+IPkLMHAAAA//8DAFBLAQItABQABgAIAAAAIQDb4fbL7gAAAIUBAAATAAAAAAAAAAAA AAAAAAAAAABbQ29udGVudF9UeXBlc10ueG1sUEsBAi0AFAAGAAgAAAAhAFr0LFu/AAAAFQEAAAsA AAAAAAAAAAAAAAAAHwEAAF9yZWxzLy5yZWxzUEsBAi0AFAAGAAgAAAAhADjxN7TEAAAA2wAAAA8A AAAAAAAAAAAAAAAABwIAAGRycy9kb3ducmV2LnhtbFBLBQYAAAAAAwADALcAAAD4AgAAAAA= ">
                    <v:shape id="AutoShape 88" o:spid="_x0000_s1186"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vEYHwgAAANsAAAAPAAAAZHJzL2Rvd25yZXYueG1sRE/Pa8Iw FL4P9j+EN9htpnoYpRqLCGXCGEMn6PHZvDbV5qUkme3+++Uw2PHj+70qJ9uLO/nQOVYwn2UgiGun O24VHL+qlxxEiMgae8ek4IcClOvHhxUW2o28p/shtiKFcChQgYlxKKQMtSGLYeYG4sQ1zluMCfpW ao9jCre9XGTZq7TYcWowONDWUH07fFsFi9ab/eX9OjXnU9XsPs6f+dvYKPX8NG2WICJN8V/8595p BXkam76kHyDXvwAAAP//AwBQSwECLQAUAAYACAAAACEA2+H2y+4AAACFAQAAEwAAAAAAAAAAAAAA AAAAAAAAW0NvbnRlbnRfVHlwZXNdLnhtbFBLAQItABQABgAIAAAAIQBa9CxbvwAAABUBAAALAAAA AAAAAAAAAAAAAB8BAABfcmVscy8ucmVsc1BLAQItABQABgAIAAAAIQBGvEYHwgAAANsAAAAPAAAA AAAAAAAAAAAAAAcCAABkcnMvZG93bnJldi54bWxQSwUGAAAAAAMAAwC3AAAA9gIAAAAA " strokeweight="1.5pt"/>
                    <v:line id="Line 89" o:spid="_x0000_s1187"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FSh0wwAAANsAAAAPAAAAZHJzL2Rvd25yZXYueG1sRI9Ba8JA FITvBf/D8oTe6sYKotFVRFBLb40ieHtkn0lM9m26u9H037uFQo/DzHzDLNe9acSdnK8sKxiPEhDE udUVFwpOx93bDIQPyBoby6TghzysV4OXJabaPviL7lkoRISwT1FBGUKbSunzkgz6kW2Jo3e1zmCI 0hVSO3xEuGnke5JMpcGK40KJLW1LyuusMwrOXcaXW71zDXb7w+F6/q795FOp12G/WYAI1If/8F/7 QyuYzeH3S/wBcvUEAAD//wMAUEsBAi0AFAAGAAgAAAAhANvh9svuAAAAhQEAABMAAAAAAAAAAAAA AAAAAAAAAFtDb250ZW50X1R5cGVzXS54bWxQSwECLQAUAAYACAAAACEAWvQsW78AAAAVAQAACwAA AAAAAAAAAAAAAAAfAQAAX3JlbHMvLnJlbHNQSwECLQAUAAYACAAAACEAdxUodMMAAADbAAAADwAA AAAAAAAAAAAAAAAHAgAAZHJzL2Rvd25yZXYueG1sUEsFBgAAAAADAAMAtwAAAPcCAAAAAA== " strokeweight="1.5pt"/>
                  </v:group>
                  <v:group id="Group 90" o:spid="_x0000_s1188" style="position:absolute;left:1217;top:505;width:129;height:194;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kpkJwwAAANsAAAAPAAAAZHJzL2Rvd25yZXYueG1sRE/LasJA FN0X+g/DLbiRZqLQElNHEUEoumnTFFxeMjcPzNyJmWkS+/WdRcHl4bzX28m0YqDeNZYVLKIYBHFh dcOVgvzr8JyAcB5ZY2uZFNzIwXbz+LDGVNuRP2nIfCVCCLsUFdTed6mUrqjJoItsRxy40vYGfYB9 JXWPYwg3rVzG8as02HBoqLGjfU3FJfsxCuYvx4/rHn1y+h6m1e/ynJ/n5UWp2dO0ewPhafJ38b/7 XStYhfXhS/gBcvMHAAD//wMAUEsBAi0AFAAGAAgAAAAhANvh9svuAAAAhQEAABMAAAAAAAAAAAAA AAAAAAAAAFtDb250ZW50X1R5cGVzXS54bWxQSwECLQAUAAYACAAAACEAWvQsW78AAAAVAQAACwAA AAAAAAAAAAAAAAAfAQAAX3JlbHMvLnJlbHNQSwECLQAUAAYACAAAACEAvZKZCcMAAADbAAAADwAA AAAAAAAAAAAAAAAHAgAAZHJzL2Rvd25yZXYueG1sUEsFBgAAAAADAAMAtwAAAPcCAAAAAA== ">
                    <v:shape id="AutoShape 91" o:spid="_x0000_s1189"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X3lHxQAAANsAAAAPAAAAZHJzL2Rvd25yZXYueG1sRI9PawIx FMTvhX6H8ITeNKuHolujFEEqFBH/QD2+bt5utt28LEnqrt/eCEKPw8z8hpkve9uIC/lQO1YwHmUg iAuna64UnI7r4RREiMgaG8ek4EoBlovnpznm2nW8p8shViJBOOSowMTY5lKGwpDFMHItcfJK5y3G JH0ltccuwW0jJ1n2Ki3WnBYMtrQyVPwe/qyCSeXN/vvzpy/PX+tysz3vph9dqdTLoH9/AxGpj//h R3ujFczGcP+SfoBc3AAAAP//AwBQSwECLQAUAAYACAAAACEA2+H2y+4AAACFAQAAEwAAAAAAAAAA AAAAAAAAAAAAW0NvbnRlbnRfVHlwZXNdLnhtbFBLAQItABQABgAIAAAAIQBa9CxbvwAAABUBAAAL AAAAAAAAAAAAAAAAAB8BAABfcmVscy8ucmVsc1BLAQItABQABgAIAAAAIQBSX3lHxQAAANsAAAAP AAAAAAAAAAAAAAAAAAcCAABkcnMvZG93bnJldi54bWxQSwUGAAAAAAMAAwC3AAAA+QIAAAAA " strokeweight="1.5pt"/>
                    <v:line id="Line 92" o:spid="_x0000_s1190"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aCzYwwAAANsAAAAPAAAAZHJzL2Rvd25yZXYueG1sRI9Ba8JA FITvBf/D8oTe6kYLpUZXEcEqvRlF8PbIPpOY7Nt0d6Px37uFQo/DzHzDzJe9acSNnK8sKxiPEhDE udUVFwqOh83bJwgfkDU2lknBgzwsF4OXOaba3nlPtywUIkLYp6igDKFNpfR5SQb9yLbE0btYZzBE 6QqpHd4j3DRykiQf0mDFcaHEltYl5XXWGQWnLuPztd64Bruv7fZy+qn9+7dSr8N+NQMRqA//4b/2 TiuYTuD3S/wBcvEEAAD//wMAUEsBAi0AFAAGAAgAAAAhANvh9svuAAAAhQEAABMAAAAAAAAAAAAA AAAAAAAAAFtDb250ZW50X1R5cGVzXS54bWxQSwECLQAUAAYACAAAACEAWvQsW78AAAAVAQAACwAA AAAAAAAAAAAAAAAfAQAAX3JlbHMvLnJlbHNQSwECLQAUAAYACAAAACEA/Ggs2MMAAADbAAAADwAA AAAAAAAAAAAAAAAHAgAAZHJzL2Rvd25yZXYueG1sUEsFBgAAAAADAAMAtwAAAPcCAAAAAA== " strokeweight="1.5pt"/>
                  </v:group>
                </v:group>
                <v:group id="Group 93" o:spid="_x0000_s1191" style="position:absolute;left:4800;width:2040;height:902" coordsize="2040,90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PF83xAAAANsAAAAPAAAAZHJzL2Rvd25yZXYueG1sRI9Pi8Iw FMTvC36H8ARva1rFRatRRFzxIIJ/QLw9mmdbbF5Kk23rt98sCHscZuY3zGLVmVI0VLvCsoJ4GIEg Tq0uOFNwvXx/TkE4j6yxtEwKXuRgtex9LDDRtuUTNWefiQBhl6CC3PsqkdKlORl0Q1sRB+9ha4M+ yDqTusY2wE0pR1H0JQ0WHBZyrGiTU/o8/xgFuxbb9TjeNofnY/O6XybH2yEmpQb9bj0H4anz/+F3 e68VzMbw9yX8ALn8BQAA//8DAFBLAQItABQABgAIAAAAIQDb4fbL7gAAAIUBAAATAAAAAAAAAAAA AAAAAAAAAABbQ29udGVudF9UeXBlc10ueG1sUEsBAi0AFAAGAAgAAAAhAFr0LFu/AAAAFQEAAAsA AAAAAAAAAAAAAAAAHwEAAF9yZWxzLy5yZWxzUEsBAi0AFAAGAAgAAAAhAHA8XzfEAAAA2wAAAA8A AAAAAAAAAAAAAAAABwIAAGRycy9kb3ducmV2LnhtbFBLBQYAAAAAAwADALcAAAD4AgAAAAA= ">
                  <v:rect id="Rectangle 94" o:spid="_x0000_s1192" style="position:absolute;left:823;top:124;width:553;height:554;rotation:4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GIwxxQAAANsAAAAPAAAAZHJzL2Rvd25yZXYueG1sRI9Ba8JA FITvBf/D8oTe6kYpxaZZpQpCoVVIbO6P7DMJzb6Nu6vG/vquIPQ4zMw3TLYcTCfO5HxrWcF0koAg rqxuuVbwvd88zUH4gKyxs0wKruRhuRg9ZJhqe+GczkWoRYSwT1FBE0KfSumrhgz6ie2Jo3ewzmCI 0tVSO7xEuOnkLElepMGW40KDPa0bqn6Kk1EwdE5uymu+Oxx/v/anz2O+25YrpR7Hw/sbiEBD+A/f 2x9awesz3L7EHyAXfwAAAP//AwBQSwECLQAUAAYACAAAACEA2+H2y+4AAACFAQAAEwAAAAAAAAAA AAAAAAAAAAAAW0NvbnRlbnRfVHlwZXNdLnhtbFBLAQItABQABgAIAAAAIQBa9CxbvwAAABUBAAAL AAAAAAAAAAAAAAAAAB8BAABfcmVscy8ucmVsc1BLAQItABQABgAIAAAAIQB7GIwxxQAAANsAAAAP AAAAAAAAAAAAAAAAAAcCAABkcnMvZG93bnJldi54bWxQSwUGAAAAAAMAAwC3AAAA+QIAAAAA " strokeweight="1.25pt"/>
                  <v:group id="Group 95" o:spid="_x0000_s1193" style="position:absolute;left:279;top:170;width:56;height:441" coordsize="113,9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mWLYxQAAANsAAAAPAAAAZHJzL2Rvd25yZXYueG1sRI9Pa8JA FMTvQr/D8gq91U1aUmp0FZG29CAFk4J4e2SfSTD7NmS3+fPtXaHgcZiZ3zCrzWga0VPnassK4nkE griwuuZSwW/++fwOwnlkjY1lUjCRg836YbbCVNuBD9RnvhQBwi5FBZX3bSqlKyoy6Oa2JQ7e2XYG fZBdKXWHQ4CbRr5E0Zs0WHNYqLClXUXFJfszCr4GHLav8Ue/v5x30ylPfo77mJR6ehy3SxCeRn8P /7e/tYJFArcv4QfI9RUAAP//AwBQSwECLQAUAAYACAAAACEA2+H2y+4AAACFAQAAEwAAAAAAAAAA AAAAAAAAAAAAW0NvbnRlbnRfVHlwZXNdLnhtbFBLAQItABQABgAIAAAAIQBa9CxbvwAAABUBAAAL AAAAAAAAAAAAAAAAAB8BAABfcmVscy8ucmVsc1BLAQItABQABgAIAAAAIQCQmWLYxQAAANsAAAAP AAAAAAAAAAAAAAAAAAcCAABkcnMvZG93bnJldi54bWxQSwUGAAAAAAMAAwC3AAAA+QIAAAAA ">
                    <v:line id="Line 96" o:spid="_x0000_s1194" style="position:absolute;visibility:visible;mso-wrap-style:square" from="0,0" to="0,9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VzU9xgAAANsAAAAPAAAAZHJzL2Rvd25yZXYueG1sRI9Pa8JA FMTvhX6H5Qm91Y0thBpdRVoK6qHUP6DHZ/aZxGbfht01Sb+9KxR6HGbmN8x03ptatOR8ZVnBaJiA IM6trrhQsN99Pr+B8AFZY22ZFPySh/ns8WGKmbYdb6jdhkJECPsMFZQhNJmUPi/JoB/ahjh6Z+sM hihdIbXDLsJNLV+SJJUGK44LJTb0XlL+s70aBV+v32m7WK2X/WGVnvKPzel46ZxST4N+MQERqA// 4b/2UisYp3D/En+AnN0AAAD//wMAUEsBAi0AFAAGAAgAAAAhANvh9svuAAAAhQEAABMAAAAAAAAA AAAAAAAAAAAAAFtDb250ZW50X1R5cGVzXS54bWxQSwECLQAUAAYACAAAACEAWvQsW78AAAAVAQAA CwAAAAAAAAAAAAAAAAAfAQAAX3JlbHMvLnJlbHNQSwECLQAUAAYACAAAACEANlc1PcYAAADbAAAA DwAAAAAAAAAAAAAAAAAHAgAAZHJzL2Rvd25yZXYueG1sUEsFBgAAAAADAAMAtwAAAPoCAAAAAA== "/>
                    <v:line id="Line 97" o:spid="_x0000_s1195" style="position:absolute;visibility:visible;mso-wrap-style:square" from="113,0" to="113,9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G5CmxgAAANsAAAAPAAAAZHJzL2Rvd25yZXYueG1sRI9Ba8JA FITvgv9heUJvumkLsU1dRVoK6kHUFtrjM/uaRLNvw+6apP++Kwg9DjPzDTNb9KYWLTlfWVZwP0lA EOdWV1wo+Px4Hz+B8AFZY22ZFPySh8V8OJhhpm3He2oPoRARwj5DBWUITSalz0sy6Ce2IY7ej3UG Q5SukNphF+Gmlg9JkkqDFceFEht6LSk/Hy5GwfZxl7bL9WbVf63TY/62P36fOqfU3ahfvoAI1If/ 8K290gqep3D9En+AnP8BAAD//wMAUEsBAi0AFAAGAAgAAAAhANvh9svuAAAAhQEAABMAAAAAAAAA AAAAAAAAAAAAAFtDb250ZW50X1R5cGVzXS54bWxQSwECLQAUAAYACAAAACEAWvQsW78AAAAVAQAA CwAAAAAAAAAAAAAAAAAfAQAAX3JlbHMvLnJlbHNQSwECLQAUAAYACAAAACEAWRuQpsYAAADbAAAA DwAAAAAAAAAAAAAAAAAHAgAAZHJzL2Rvd25yZXYueG1sUEsFBgAAAAADAAMAtwAAAPoCAAAAAA== "/>
                  </v:group>
                  <v:group id="Group 98" o:spid="_x0000_s1196" style="position:absolute;top:1;width:254;height:791" coordsize="520,1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M1GwwAAANsAAAAPAAAAZHJzL2Rvd25yZXYueG1sRE/LasJA FN0L/YfhFrozk7QobXQUCW3pQgSTQnF3yVyTYOZOyEzz+HtnUejycN7b/WRaMVDvGssKkigGQVxa 3XCl4Lv4WL6CcB5ZY2uZFMzkYL97WGwx1XbkMw25r0QIYZeigtr7LpXSlTUZdJHtiAN3tb1BH2Bf Sd3jGMJNK5/jeC0NNhwaauwoq6m85b9GweeI4+EleR+Ot2s2X4rV6eeYkFJPj9NhA8LT5P/Ff+4v reAtjA1fwg+QuzsAAAD//wMAUEsBAi0AFAAGAAgAAAAhANvh9svuAAAAhQEAABMAAAAAAAAAAAAA AAAAAAAAAFtDb250ZW50X1R5cGVzXS54bWxQSwECLQAUAAYACAAAACEAWvQsW78AAAAVAQAACwAA AAAAAAAAAAAAAAAfAQAAX3JlbHMvLnJlbHNQSwECLQAUAAYACAAAACEAfpjNRsMAAADbAAAADwAA AAAAAAAAAAAAAAAHAgAAZHJzL2Rvd25yZXYueG1sUEsFBgAAAAADAAMAtwAAAPcCAAAAAA== ">
                    <v:group id="Group 99" o:spid="_x0000_s1197" style="position:absolute;left:201;top:443;width:319;height:731" coordsize="319,73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1GjdxAAAANsAAAAPAAAAZHJzL2Rvd25yZXYueG1sRI9Bi8Iw FITvwv6H8IS9adpdlLUaRcRdPIigLoi3R/Nsi81LaWJb/70RBI/DzHzDzBadKUVDtSssK4iHEQji 1OqCMwX/x9/BDwjnkTWWlknBnRws5h+9GSbatryn5uAzESDsElSQe18lUro0J4NuaCvi4F1sbdAH WWdS19gGuCnlVxSNpcGCw0KOFa1ySq+Hm1Hw12K7/I7XzfZ6Wd3Px9HutI1Jqc9+t5yC8NT5d/jV 3mgFkwk8v4QfIOcPAAAA//8DAFBLAQItABQABgAIAAAAIQDb4fbL7gAAAIUBAAATAAAAAAAAAAAA AAAAAAAAAABbQ29udGVudF9UeXBlc10ueG1sUEsBAi0AFAAGAAgAAAAhAFr0LFu/AAAAFQEAAAsA AAAAAAAAAAAAAAAAHwEAAF9yZWxzLy5yZWxzUEsBAi0AFAAGAAgAAAAhABHUaN3EAAAA2wAAAA8A AAAAAAAAAAAAAAAABwIAAGRycy9kb3ducmV2LnhtbFBLBQYAAAAAAwADALcAAAD4AgAAAAA= ">
                      <v:shape id="Arc 100" o:spid="_x0000_s1198" style="position:absolute;left:5;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L1j/wwAAANwAAAAPAAAAZHJzL2Rvd25yZXYueG1sRI9Pa8JA EMXvBb/DMoKXohs9VImuUgWht9Y/5DxkxyQ0Oxt2tyZ++85B8DaPeb83bza7wbXqTiE2ng3MZxko 4tLbhisD18txugIVE7LF1jMZeFCE3Xb0tsHc+p5PdD+nSkkIxxwN1Cl1udaxrMlhnPmOWHY3Hxwm kaHSNmAv4a7Viyz70A4blgs1dnSoqfw9/zmpMXwXzf79UhbLPoX91RfHn9vCmMl4+FyDSjSkl/lJ f1nhMqkvz8gEevsPAAD//wMAUEsBAi0AFAAGAAgAAAAhANvh9svuAAAAhQEAABMAAAAAAAAAAAAA AAAAAAAAAFtDb250ZW50X1R5cGVzXS54bWxQSwECLQAUAAYACAAAACEAWvQsW78AAAAVAQAACwAA AAAAAAAAAAAAAAAfAQAAX3JlbHMvLnJlbHNQSwECLQAUAAYACAAAACEA3i9Y/8MAAADc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01" o:spid="_x0000_s1199" style="position:absolute;left:13;top:122;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Y/1kwwAAANwAAAAPAAAAZHJzL2Rvd25yZXYueG1sRI9Pi8Iw EMXvwn6HMAteRFM9rFKbii4I3lz/0PPQjG2xmZQka7vffiMI3mZ47/fmTbYZTCse5HxjWcF8loAg Lq1uuFJwveynKxA+IGtsLZOCP/KwyT9GGaba9nyixzlUIoawT1FBHUKXSunLmgz6me2Io3azzmCI q6ukdtjHcNPKRZJ8SYMNxws1dvRdU3k//5pYYzgWzW5yKYtlH9zuaov9z22h1Phz2K5BBBrC2/yi DzpyyRyez8QJZP4PAAD//wMAUEsBAi0AFAAGAAgAAAAhANvh9svuAAAAhQEAABMAAAAAAAAAAAAA AAAAAAAAAFtDb250ZW50X1R5cGVzXS54bWxQSwECLQAUAAYACAAAACEAWvQsW78AAAAVAQAACwAA AAAAAAAAAAAAAAAfAQAAX3JlbHMvLnJlbHNQSwECLQAUAAYACAAAACEAsWP9ZMMAAADc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02" o:spid="_x0000_s1200" style="position:absolute;top:247;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sWMTwwAAANwAAAAPAAAAZHJzL2Rvd25yZXYueG1sRI9Pi8Iw EMXvwn6HMMJeRFN7UOkaRReEvfmn0vPQjG3ZZlKSaLvffiMI3mZ47/fmzXo7mFY8yPnGsoL5LAFB XFrdcKXgmh+mKxA+IGtsLZOCP/Kw3XyM1php2/OZHpdQiRjCPkMFdQhdJqUvazLoZ7YjjtrNOoMh rq6S2mEfw00r0yRZSIMNxws1dvRdU/l7uZtYYzgWzX6Sl8WyD25/tcXhdEuV+hwPuy8QgYbwNr/o Hx25JIXnM3ECufkHAAD//wMAUEsBAi0AFAAGAAgAAAAhANvh9svuAAAAhQEAABMAAAAAAAAAAAAA AAAAAAAAAFtDb250ZW50X1R5cGVzXS54bWxQSwECLQAUAAYACAAAACEAWvQsW78AAAAVAQAACwAA AAAAAAAAAAAAAAAfAQAAX3JlbHMvLnJlbHNQSwECLQAUAAYACAAAACEAQbFjE8MAAADc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03" o:spid="_x0000_s1201" style="position:absolute;left:6;top:373;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caIxAAAANwAAAAPAAAAZHJzL2Rvd25yZXYueG1sRI9Ba8JA EIXvBf/DMoKXoptaqJK6hkYQvLU1IechOyah2dmwu5r4791CobcZ3vvevNllk+nFjZzvLCt4WSUg iGurO24UlMVxuQXhA7LG3jIpuJOHbD972mGq7cjfdDuHRsQQ9ikqaEMYUil93ZJBv7IDcdQu1hkM cXWN1A7HGG56uU6SN2mw43ihxYEOLdU/56uJNabPqsufi7rajMHlpa2OX5e1Uov59PEOItAU/s1/ 9ElHLnmF32fiBHL/AAAA//8DAFBLAQItABQABgAIAAAAIQDb4fbL7gAAAIUBAAATAAAAAAAAAAAA AAAAAAAAAABbQ29udGVudF9UeXBlc10ueG1sUEsBAi0AFAAGAAgAAAAhAFr0LFu/AAAAFQEAAAsA AAAAAAAAAAAAAAAAHwEAAF9yZWxzLy5yZWxzUEsBAi0AFAAGAAgAAAAhAC79xojEAAAA3AAAAA8A AAAAAAAAAAAAAAAABwIAAGRycy9kb3ducmV2LnhtbFBLBQYAAAAAAwADALcAAAD4Ag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04" o:spid="_x0000_s1202" style="position:absolute;left:9;top:499;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FF78xAAAANwAAAAPAAAAZHJzL2Rvd25yZXYueG1sRI9Ba8JA EIXvBf/DMoKXoptKqZK6hkYQvLU1IechOyah2dmwu5r4791CobcZ3vvevNllk+nFjZzvLCt4WSUg iGurO24UlMVxuQXhA7LG3jIpuJOHbD972mGq7cjfdDuHRsQQ9ikqaEMYUil93ZJBv7IDcdQu1hkM cXWN1A7HGG56uU6SN2mw43ihxYEOLdU/56uJNabPqsufi7rajMHlpa2OX5e1Uov59PEOItAU/s1/ 9ElHLnmF32fiBHL/AAAA//8DAFBLAQItABQABgAIAAAAIQDb4fbL7gAAAIUBAAATAAAAAAAAAAAA AAAAAAAAAABbQ29udGVudF9UeXBlc10ueG1sUEsBAi0AFAAGAAgAAAAhAFr0LFu/AAAAFQEAAAsA AAAAAAAAAAAAAAAAHwEAAF9yZWxzLy5yZWxzUEsBAi0AFAAGAAgAAAAhAKEUXvzEAAAA3AAAAA8A AAAAAAAAAAAAAAAABwIAAGRycy9kb3ducmV2LnhtbFBLBQYAAAAAAwADALcAAAD4Ag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05" o:spid="_x0000_s1203" style="position:absolute;left:9;top:612;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WPtnxAAAANwAAAAPAAAAZHJzL2Rvd25yZXYueG1sRI9Ba8JA EIXvBf/DMoKXopsKrZK6hkYQvLU1IechOyah2dmwu5r4791CobcZ3vvevNllk+nFjZzvLCt4WSUg iGurO24UlMVxuQXhA7LG3jIpuJOHbD972mGq7cjfdDuHRsQQ9ikqaEMYUil93ZJBv7IDcdQu1hkM cXWN1A7HGG56uU6SN2mw43ihxYEOLdU/56uJNabPqsufi7rajMHlpa2OX5e1Uov59PEOItAU/s1/ 9ElHLnmF32fiBHL/AAAA//8DAFBLAQItABQABgAIAAAAIQDb4fbL7gAAAIUBAAATAAAAAAAAAAAA AAAAAAAAAABbQ29udGVudF9UeXBlc10ueG1sUEsBAi0AFAAGAAgAAAAhAFr0LFu/AAAAFQEAAAsA AAAAAAAAAAAAAAAAHwEAAF9yZWxzLy5yZWxzUEsBAi0AFAAGAAgAAAAhAM5Y+2fEAAAA3AAAAA8A AAAAAAAAAAAAAAAABwIAAGRycy9kb3ducmV2LnhtbFBLBQYAAAAAAwADALcAAAD4Ag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group>
                    <v:line id="Line 106" o:spid="_x0000_s1204" style="position:absolute;flip:y;visibility:visible;mso-wrap-style:square" from="347,0" to="347,4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CGE+wgAAANwAAAAPAAAAZHJzL2Rvd25yZXYueG1sRE9Na8JA EL0L/odlhN50owerqatUoVBQD1pBj9PsNAlmZ0N2auK/7wpCb/N4n7NYda5SN2pC6dnAeJSAIs68 LTk3cPr6GM5ABUG2WHkmA3cKsFr2ewtMrW/5QLej5CqGcEjRQCFSp1qHrCCHYeRr4sj9+MahRNjk 2jbYxnBX6UmSTLXDkmNDgTVtCsqux19nINg7f59nu3O7Pl2uUr7updvOjXkZdO9voIQ6+Rc/3Z82 zk+m8HgmXqCXfwAAAP//AwBQSwECLQAUAAYACAAAACEA2+H2y+4AAACFAQAAEwAAAAAAAAAAAAAA AAAAAAAAW0NvbnRlbnRfVHlwZXNdLnhtbFBLAQItABQABgAIAAAAIQBa9CxbvwAAABUBAAALAAAA AAAAAAAAAAAAAB8BAABfcmVscy8ucmVsc1BLAQItABQABgAIAAAAIQDfCGE+wgAAANwAAAAPAAAA AAAAAAAAAAAAAAcCAABkcnMvZG93bnJldi54bWxQSwUGAAAAAAMAAwC3AAAA9gIAAAAA " strokeweight="1.25pt"/>
                    <v:line id="Line 107" o:spid="_x0000_s1205" style="position:absolute;flip:y;visibility:visible;mso-wrap-style:square" from="339,1155" to="339,16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RMSlwwAAANwAAAAPAAAAZHJzL2Rvd25yZXYueG1sRE9La8JA EL4L/Q/LFHrTTT1UG90EKxQKbQ8+wB7H7JgEs7MhOzXx33cLgrf5+J6zzAfXqAt1ofZs4HmSgCIu vK25NLDfvY/noIIgW2w8k4ErBcizh9ESU+t73tBlK6WKIRxSNFCJtKnWoajIYZj4ljhyJ985lAi7 UtsO+xjuGj1NkhftsObYUGFL64qK8/bXGQj2ysfD/OvQv+1/zlLPvmX4fDXm6XFYLUAJDXIX39wf Ns5PZvD/TLxAZ38AAAD//wMAUEsBAi0AFAAGAAgAAAAhANvh9svuAAAAhQEAABMAAAAAAAAAAAAA AAAAAAAAAFtDb250ZW50X1R5cGVzXS54bWxQSwECLQAUAAYACAAAACEAWvQsW78AAAAVAQAACwAA AAAAAAAAAAAAAAAfAQAAX3JlbHMvLnJlbHNQSwECLQAUAAYACAAAACEAsETEpcMAAADcAAAADwAA AAAAAAAAAAAAAAAHAgAAZHJzL2Rvd25yZXYueG1sUEsFBgAAAAADAAMAtwAAAPcCAAAAAA== " strokeweight="1.25pt"/>
                    <v:line id="Line 108" o:spid="_x0000_s1206" style="position:absolute;flip:x;visibility:visible;mso-wrap-style:square" from="3,1620" to="342,16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GDAzwAAAANwAAAAPAAAAZHJzL2Rvd25yZXYueG1sRE/JisMw DL0P9B+MCr0MU6c5lJLWCaXMQI/dPkDEysLEcojdNPn76jAwB4Eeb9HToZhcp0YaQuvZwGadgCIu vW25NvC4/3ztQIWIbLHzTAZmClDki48DZta/+ErjLdZKQjhkaKCJsc+0DmVDDsPa98TCVX5wGAUO tbYDviTcdTpNkq122LJcaLCnU0Pl7+3pDPh5br8vn89Qp+Nd5lKlc9DGrJbTcQ8q0hT/xX/us5X6 ibSVZ2QDnb8BAAD//wMAUEsBAi0AFAAGAAgAAAAhANvh9svuAAAAhQEAABMAAAAAAAAAAAAAAAAA AAAAAFtDb250ZW50X1R5cGVzXS54bWxQSwECLQAUAAYACAAAACEAWvQsW78AAAAVAQAACwAAAAAA AAAAAAAAAAAfAQAAX3JlbHMvLnJlbHNQSwECLQAUAAYACAAAACEAQBgwM8AAAADcAAAADwAAAAAA AAAAAAAAAAAHAgAAZHJzL2Rvd25yZXYueG1sUEsFBgAAAAADAAMAtwAAAPQCAAAAAA== " strokeweight="1.25pt">
                      <v:stroke endarrow="oval" endarrowwidth="narrow" endarrowlength="short"/>
                    </v:line>
                    <v:line id="Line 109" o:spid="_x0000_s1207" style="position:absolute;flip:x;visibility:visible;mso-wrap-style:square" from="0,8" to="33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VJWovgAAANwAAAAPAAAAZHJzL2Rvd25yZXYueG1sRE/LCsIw ELwL/kNYwYtoag+i1SgiCh59fcDSbB/YbEoTa/v3RhA8DOwyOzM7m11nKtFS40rLCuazCARxanXJ uYLH/TRdgnAeWWNlmRT05GC3HQ42mGj75iu1N5+LYMIuQQWF93UipUsLMuhmtiYOXGYbgz6sTS51 g+9gbioZR9FCGiw5JBRY06Gg9Hl7GQW278vjZfJyedzeAy5Z3Dup1HjU7dcgPHX+f/xTn3V4P1rB t0yYQG4/AAAA//8DAFBLAQItABQABgAIAAAAIQDb4fbL7gAAAIUBAAATAAAAAAAAAAAAAAAAAAAA AABbQ29udGVudF9UeXBlc10ueG1sUEsBAi0AFAAGAAgAAAAhAFr0LFu/AAAAFQEAAAsAAAAAAAAA AAAAAAAAHwEAAF9yZWxzLy5yZWxzUEsBAi0AFAAGAAgAAAAhAC9Ulai+AAAA3AAAAA8AAAAAAAAA AAAAAAAABwIAAGRycy9kb3ducmV2LnhtbFBLBQYAAAAAAwADALcAAADyAgAAAAA= " strokeweight="1.25pt">
                      <v:stroke endarrow="oval" endarrowwidth="narrow" endarrowlength="short"/>
                    </v:line>
                  </v:group>
                  <v:group id="Group 110" o:spid="_x0000_s1208" style="position:absolute;left:361;width:150;height:794" coordsize="309,162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HQyBxgAAANwAAAAPAAAAZHJzL2Rvd25yZXYueG1sRI9Pa8JA EMXvQr/DMoXedBNLS0ndiEiVHqRQLYi3ITv5g9nZkF2T+O07h0JvM7w37/1mtZ5cqwbqQ+PZQLpI QBEX3jZcGfg57eZvoEJEtth6JgN3CrDOH2YrzKwf+ZuGY6yUhHDI0EAdY5dpHYqaHIaF74hFK33v MMraV9r2OEq4a/UySV61w4alocaOtjUV1+PNGdiPOG6e04/hcC2398vp5et8SMmYp8dp8w4q0hT/ zX/Xn1bwU8GXZ2QCnf8CAAD//wMAUEsBAi0AFAAGAAgAAAAhANvh9svuAAAAhQEAABMAAAAAAAAA AAAAAAAAAAAAAFtDb250ZW50X1R5cGVzXS54bWxQSwECLQAUAAYACAAAACEAWvQsW78AAAAVAQAA CwAAAAAAAAAAAAAAAAAfAQAAX3JlbHMvLnJlbHNQSwECLQAUAAYACAAAACEAzh0MgcYAAADcAAAA DwAAAAAAAAAAAAAAAAAHAgAAZHJzL2Rvd25yZXYueG1sUEsFBgAAAAADAAMAtwAAAPoCAAAAAA== ">
                    <v:group id="Group 111" o:spid="_x0000_s1209" style="position:absolute;top:635;width:309;height:358" coordsize="309,3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UakawgAAANwAAAAPAAAAZHJzL2Rvd25yZXYueG1sRE9Ni8Iw EL0v+B/CCHtb0yguUo0i4soeRFgVxNvQjG2xmZQm29Z/b4SFvc3jfc5i1dtKtNT40rEGNUpAEGfO lJxrOJ++PmYgfEA2WDkmDQ/ysFoO3haYGtfxD7XHkIsYwj5FDUUIdSqlzwqy6EeuJo7czTUWQ4RN Lk2DXQy3lRwnyae0WHJsKLCmTUHZ/fhrNew67NYTtW3399vmcT1ND5e9Iq3fh/16DiJQH/7Ff+5v E+crBa9n4gVy+QQAAP//AwBQSwECLQAUAAYACAAAACEA2+H2y+4AAACFAQAAEwAAAAAAAAAAAAAA AAAAAAAAW0NvbnRlbnRfVHlwZXNdLnhtbFBLAQItABQABgAIAAAAIQBa9CxbvwAAABUBAAALAAAA AAAAAAAAAAAAAB8BAABfcmVscy8ucmVsc1BLAQItABQABgAIAAAAIQChUakawgAAANwAAAAPAAAA AAAAAAAAAAAAAAcCAABkcnMvZG93bnJldi54bWxQSwUGAAAAAAMAAwC3AAAA9gIAAAAA ">
                      <v:shape id="Arc 112" o:spid="_x0000_s1210" style="position:absolute;left:3;top:239;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JGhswgAAANwAAAAPAAAAZHJzL2Rvd25yZXYueG1sRE9Na8JA EL0L/Q/LFHozG3OQkrqKFMRiK2gqnsfsmASzs2F31dRf3xUEb/N4nzOZ9aYVF3K+saxglKQgiEur G64U7H4Xw3cQPiBrbC2Tgj/yMJu+DCaYa3vlLV2KUIkYwj5HBXUIXS6lL2sy6BPbEUfuaJ3BEKGr pHZ4jeGmlVmajqXBhmNDjR191lSeirNRUKxu7ZqXC5f+jJEONqv238uNUm+v/fwDRKA+PMUP95eO 80cZ3J+JF8jpPwAAAP//AwBQSwECLQAUAAYACAAAACEA2+H2y+4AAACFAQAAEwAAAAAAAAAAAAAA AAAAAAAAW0NvbnRlbnRfVHlwZXNdLnhtbFBLAQItABQABgAIAAAAIQBa9CxbvwAAABUBAAALAAAA AAAAAAAAAAAAAB8BAABfcmVscy8ucmVsc1BLAQItABQABgAIAAAAIQDTJGhswgAAANw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13" o:spid="_x0000_s1211" style="position:absolute;top:113;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aM33wgAAANwAAAAPAAAAZHJzL2Rvd25yZXYueG1sRE/fa8Iw EH4f+D+EE/Y20zoQqcYigihzg62Kz2dztsXmUpJM6/76ZSDs7T6+nzfPe9OKKznfWFaQjhIQxKXV DVcKDvv1yxSED8gaW8uk4E4e8sXgaY6Ztjf+omsRKhFD2GeooA6hy6T0ZU0G/ch2xJE7W2cwROgq qR3eYrhp5ThJJtJgw7Ghxo5WNZWX4tsoKN5+2g/erF3yPkE62XF13G0+lXoe9ssZiEB9+Bc/3Fsd 56ev8PdMvEAufgEAAP//AwBQSwECLQAUAAYACAAAACEA2+H2y+4AAACFAQAAEwAAAAAAAAAAAAAA AAAAAAAAW0NvbnRlbnRfVHlwZXNdLnhtbFBLAQItABQABgAIAAAAIQBa9CxbvwAAABUBAAALAAAA AAAAAAAAAAAAAB8BAABfcmVscy8ucmVsc1BLAQItABQABgAIAAAAIQC8aM33wgAAANw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14" o:spid="_x0000_s1212" style="position:absolute;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gVWDwgAAANwAAAAPAAAAZHJzL2Rvd25yZXYueG1sRE/fa8Iw EH4f+D+EE/Y208oQqcYigihzg62Kz2dztsXmUpJM6/76ZSDs7T6+nzfPe9OKKznfWFaQjhIQxKXV DVcKDvv1yxSED8gaW8uk4E4e8sXgaY6Ztjf+omsRKhFD2GeooA6hy6T0ZU0G/ch2xJE7W2cwROgq qR3eYrhp5ThJJtJgw7Ghxo5WNZWX4tsoKN5+2g/erF3yPkE62XF13G0+lXoe9ssZiEB9+Bc/3Fsd 56ev8PdMvEAufgEAAP//AwBQSwECLQAUAAYACAAAACEA2+H2y+4AAACFAQAAEwAAAAAAAAAAAAAA AAAAAAAAW0NvbnRlbnRfVHlwZXNdLnhtbFBLAQItABQABgAIAAAAIQBa9CxbvwAAABUBAAALAAAA AAAAAAAAAAAAAB8BAABfcmVscy8ucmVsc1BLAQItABQABgAIAAAAIQAzgVWDwgAAANw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group>
                    <v:line id="Line 115" o:spid="_x0000_s1213" style="position:absolute;visibility:visible;mso-wrap-style:square" from="183,975" to="183,16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9aOxwgAAANwAAAAPAAAAZHJzL2Rvd25yZXYueG1sRE/dasIw FL4X9g7hDHZn026sjM60DJkgCDKrD3DWnLVlyUlpoq1vbwYD787H93tW1WyNuNDoe8cKsiQFQdw4 3XOr4HTcLN9A+ICs0TgmBVfyUJUPixUW2k18oEsdWhFD2BeooAthKKT0TUcWfeIG4sj9uNFiiHBs pR5xiuHWyOc0zaXFnmNDhwOtO2p+67NVMH3Vm3m/c9qe3DrvTZ59v3wapZ4e5493EIHmcBf/u7c6 zs9e4e+ZeIEsbwAAAP//AwBQSwECLQAUAAYACAAAACEA2+H2y+4AAACFAQAAEwAAAAAAAAAAAAAA AAAAAAAAW0NvbnRlbnRfVHlwZXNdLnhtbFBLAQItABQABgAIAAAAIQBa9CxbvwAAABUBAAALAAAA AAAAAAAAAAAAAB8BAABfcmVscy8ucmVsc1BLAQItABQABgAIAAAAIQBk9aOxwgAAANwAAAAPAAAA AAAAAAAAAAAAAAcCAABkcnMvZG93bnJldi54bWxQSwUGAAAAAAMAAwC3AAAA9gIAAAAA " strokeweight="1.25pt"/>
                    <v:line id="Line 116" o:spid="_x0000_s1214" style="position:absolute;visibility:visible;mso-wrap-style:square" from="173,0" to="173,6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Jz3GwQAAANwAAAAPAAAAZHJzL2Rvd25yZXYueG1sRE/daoMw FL4v7B3CGfSuRjeQ4ZqWUiYMBqVzPsCZOVNpciImU/v2TWGwu/Px/Z7tfrFGTDT63rGCLElBEDdO 99wqqL/KzQsIH5A1Gsek4Eoe9ruH1RYL7Wb+pKkKrYgh7AtU0IUwFFL6piOLPnEDceR+3GgxRDi2 Uo84x3Br5FOa5tJiz7Ghw4GOHTWX6tcqmM9VuZw+nLa1O+a9ybPv5zej1PpxObyCCLSEf/Gf+13H +VkO92fiBXJ3AwAA//8DAFBLAQItABQABgAIAAAAIQDb4fbL7gAAAIUBAAATAAAAAAAAAAAAAAAA AAAAAABbQ29udGVudF9UeXBlc10ueG1sUEsBAi0AFAAGAAgAAAAhAFr0LFu/AAAAFQEAAAsAAAAA AAAAAAAAAAAAHwEAAF9yZWxzLy5yZWxzUEsBAi0AFAAGAAgAAAAhAJQnPcbBAAAA3AAAAA8AAAAA AAAAAAAAAAAABwIAAGRycy9kb3ducmV2LnhtbFBLBQYAAAAAAwADALcAAAD1AgAAAAA= " strokeweight="1.25pt"/>
                  </v:group>
                  <v:line id="Line 117" o:spid="_x0000_s1215" style="position:absolute;visibility:visible;mso-wrap-style:square" from="441,3" to="110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jxOjwAAAANwAAAAPAAAAZHJzL2Rvd25yZXYueG1sRE9Ni8Iw EL0L+x/CLOxN065UpRpFVlbEm7rreWjGtthMQhO1/nsjCN7m8T5ntuhMI67U+tqygnSQgCAurK65 VPB3+O1PQPiArLGxTAru5GEx/+jNMNf2xju67kMpYgj7HBVUIbhcSl9UZNAPrCOO3Mm2BkOEbSl1 i7cYbhr5nSQjabDm2FCho5+KivP+YhT4ZeaHzh2zwzqdZKthsr3b/5FSX5/dcgoiUBfe4pd7o+P8 dAzPZ+IFcv4AAAD//wMAUEsBAi0AFAAGAAgAAAAhANvh9svuAAAAhQEAABMAAAAAAAAAAAAAAAAA AAAAAFtDb250ZW50X1R5cGVzXS54bWxQSwECLQAUAAYACAAAACEAWvQsW78AAAAVAQAACwAAAAAA AAAAAAAAAAAfAQAAX3JlbHMvLnJlbHNQSwECLQAUAAYACAAAACEAG48To8AAAADcAAAADwAAAAAA AAAAAAAAAAAHAgAAZHJzL2Rvd25yZXYueG1sUEsFBgAAAAADAAMAtwAAAPQCAAAAAA== " strokeweight="1.25pt">
                    <v:stroke startarrow="oval" startarrowwidth="narrow" startarrowlength="short" endarrow="oval" endarrowwidth="narrow" endarrowlength="short"/>
                  </v:line>
                  <v:line id="Line 118" o:spid="_x0000_s1216" style="position:absolute;visibility:visible;mso-wrap-style:square" from="441,792" to="1102,7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EIfRxAAAANwAAAAPAAAAZHJzL2Rvd25yZXYueG1sRI9Pa8JA EMXvQr/DMkJvuokSkdRVpNJSvPmnPQ/ZaRLMzi7ZrcZv3zkI3mZ4b977zWozuE5dqY+tZwP5NANF XHnbcm3gfPqYLEHFhGyx80wG7hRhs34ZrbC0/sYHuh5TrSSEY4kGmpRCqXWsGnIYpz4Qi/bre4dJ 1r7WtsebhLtOz7JsoR22LA0NBnpvqLoc/5yBuC3iPISf4vSZL4vdPNvf/ffCmNfxsH0DlWhIT/Pj +ssKfi608oxMoNf/AAAA//8DAFBLAQItABQABgAIAAAAIQDb4fbL7gAAAIUBAAATAAAAAAAAAAAA AAAAAAAAAABbQ29udGVudF9UeXBlc10ueG1sUEsBAi0AFAAGAAgAAAAhAFr0LFu/AAAAFQEAAAsA AAAAAAAAAAAAAAAAHwEAAF9yZWxzLy5yZWxzUEsBAi0AFAAGAAgAAAAhAGoQh9HEAAAA3AAAAA8A AAAAAAAAAAAAAAAABwIAAGRycy9kb3ducmV2LnhtbFBLBQYAAAAAAwADALcAAAD4AgAAAAA= " strokeweight="1.25pt">
                    <v:stroke startarrow="oval" startarrowwidth="narrow" startarrowlength="short" endarrow="oval" endarrowwidth="narrow" endarrowlength="short"/>
                  </v:line>
                  <v:group id="Group 119" o:spid="_x0000_s1217" style="position:absolute;left:1224;top:97;width:129;height:194;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VOULwgAAANwAAAAPAAAAZHJzL2Rvd25yZXYueG1sRE9LawIx EL4X+h/CCL3VrCJit0YRq9RDL9ra87CZZrduJkuSffjvG0HobT6+5yzXg61FRz5UjhVMxhkI4sLp io2Cr8/98wJEiMgaa8ek4EoB1qvHhyXm2vV8pO4UjUghHHJUUMbY5FKGoiSLYewa4sT9OG8xJuiN 1B77FG5rOc2yubRYcWoosaFtScXl1FoF89n5vPmN5q372Jri+71vfbsjpZ5Gw+YVRKQh/ovv7oNO 8ycvcHsmXSBXfwAAAP//AwBQSwECLQAUAAYACAAAACEA2+H2y+4AAACFAQAAEwAAAAAAAAAAAAAA AAAAAAAAW0NvbnRlbnRfVHlwZXNdLnhtbFBLAQItABQABgAIAAAAIQBa9CxbvwAAABUBAAALAAAA AAAAAAAAAAAAAB8BAABfcmVscy8ucmVsc1BLAQItABQABgAIAAAAIQA3VOULwgAAANwAAAAPAAAA AAAAAAAAAAAAAAcCAABkcnMvZG93bnJldi54bWxQSwUGAAAAAAMAAwC3AAAA9gIAAAAA ">
                    <v:shape id="AutoShape 120" o:spid="_x0000_s1218"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o4qJxgAAANwAAAAPAAAAZHJzL2Rvd25yZXYueG1sRI9BS8NA EIXvgv9hGcGb3TQHKWm3RQrFgoi0FtrjmJ1ko9nZsLs28d87B8HbDO/Ne9+sNpPv1ZVi6gIbmM8K UMR1sB23Bk7vu4cFqJSRLfaBycAPJdisb29WWNkw8oGux9wqCeFUoQGX81BpnWpHHtMsDMSiNSF6 zLLGVtuIo4T7XpdF8ag9diwNDgfaOqq/jt/eQNlGd/h4+Zyay3nX7F8vb4vnsTHm/m56WoLKNOV/ 89/13gp+KfjyjEyg178AAAD//wMAUEsBAi0AFAAGAAgAAAAhANvh9svuAAAAhQEAABMAAAAAAAAA AAAAAAAAAAAAAFtDb250ZW50X1R5cGVzXS54bWxQSwECLQAUAAYACAAAACEAWvQsW78AAAAVAQAA CwAAAAAAAAAAAAAAAAAfAQAAX3JlbHMvLnJlbHNQSwECLQAUAAYACAAAACEAzKOKicYAAADcAAAA DwAAAAAAAAAAAAAAAAAHAgAAZHJzL2Rvd25yZXYueG1sUEsFBgAAAAADAAMAtwAAAPoCAAAAAA== " strokeweight="1.5pt"/>
                    <v:line id="Line 121" o:spid="_x0000_s1219"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WBSewQAAANwAAAAPAAAAZHJzL2Rvd25yZXYueG1sRE9Ni8Iw EL0v+B/CCN7WVIVlqUYRwXXZm10RvA3N2NY2k5qk2v33ZkHwNo/3OYtVbxpxI+crywom4wQEcW51 xYWCw+/2/ROED8gaG8uk4I88rJaDtwWm2t55T7csFCKGsE9RQRlCm0rp85IM+rFtiSN3ts5giNAV Uju8x3DTyGmSfEiDFceGElvalJTXWWcUHLuMT5d66xrsvna78/Fa+9mPUqNhv56DCNSHl/jp/tZx /nQC/8/EC+TyAQAA//8DAFBLAQItABQABgAIAAAAIQDb4fbL7gAAAIUBAAATAAAAAAAAAAAAAAAA AAAAAABbQ29udGVudF9UeXBlc10ueG1sUEsBAi0AFAAGAAgAAAAhAFr0LFu/AAAAFQEAAAsAAAAA AAAAAAAAAAAAHwEAAF9yZWxzLy5yZWxzUEsBAi0AFAAGAAgAAAAhALVYFJ7BAAAA3AAAAA8AAAAA AAAAAAAAAAAABwIAAGRycy9kb3ducmV2LnhtbFBLBQYAAAAAAwADALcAAAD1AgAAAAA= " strokeweight="1.5pt"/>
                  </v:group>
                  <v:line id="Line 122" o:spid="_x0000_s1220" style="position:absolute;visibility:visible;mso-wrap-style:square" from="1986,13" to="1986,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lHqGvwAAANwAAAAPAAAAZHJzL2Rvd25yZXYueG1sRE9Li8Iw EL4L/ocwC940tVKRrlHERRFvPs9DM9uWbSahyWr990YQvM3H95z5sjONuFHra8sKxqMEBHFhdc2l gvNpM5yB8AFZY2OZFDzIw3LR780x1/bOB7odQyliCPscFVQhuFxKX1Rk0I+sI47cr20NhgjbUuoW 7zHcNDJNkqk0WHNsqNDRuqLi7/hvFPhV5ifOXbPTdjzLfibJ/mEvU6UGX93qG0SgLnzEb/dOx/lp Cq9n4gVy8QQAAP//AwBQSwECLQAUAAYACAAAACEA2+H2y+4AAACFAQAAEwAAAAAAAAAAAAAAAAAA AAAAW0NvbnRlbnRfVHlwZXNdLnhtbFBLAQItABQABgAIAAAAIQBa9CxbvwAAABUBAAALAAAAAAAA AAAAAAAAAB8BAABfcmVscy8ucmVsc1BLAQItABQABgAIAAAAIQDFlHqGvwAAANwAAAAPAAAAAAAA AAAAAAAAAAcCAABkcnMvZG93bnJldi54bWxQSwUGAAAAAAMAAwC3AAAA8wIAAAAA " strokeweight="1.25pt">
                    <v:stroke startarrow="oval" startarrowwidth="narrow" startarrowlength="short" endarrow="oval" endarrowwidth="narrow" endarrowlength="short"/>
                  </v:line>
                  <v:rect id="Rectangle 123" o:spid="_x0000_s1221" style="position:absolute;left:1930;top:295;width:110;height:2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OvmdxAAAANwAAAAPAAAAZHJzL2Rvd25yZXYueG1sRE9Na8JA EL0L/Q/LFHoRs2mEImlWEW1BehBqBT0O2WkSzM6G3dVEf31XEHqbx/ucYjGYVlzI+caygtckBUFc Wt1wpWD/8zmZgfABWWNrmRRcycNi/jQqMNe252+67EIlYgj7HBXUIXS5lL6syaBPbEccuV/rDIYI XSW1wz6Gm1ZmafomDTYcG2rsaFVTedqdjYLusELzsZXhy12nt+N5v12v07FSL8/D8h1EoCH8ix/u jY7zsyncn4kXyPkfAAAA//8DAFBLAQItABQABgAIAAAAIQDb4fbL7gAAAIUBAAATAAAAAAAAAAAA AAAAAAAAAABbQ29udGVudF9UeXBlc10ueG1sUEsBAi0AFAAGAAgAAAAhAFr0LFu/AAAAFQEAAAsA AAAAAAAAAAAAAAAAHwEAAF9yZWxzLy5yZWxzUEsBAi0AFAAGAAgAAAAhAIw6+Z3EAAAA3AAAAA8A AAAAAAAAAAAAAAAABwIAAGRycy9kb3ducmV2LnhtbFBLBQYAAAAAAwADALcAAAD4AgAAAAA= " strokeweight="1.5pt"/>
                  <v:shape id="Text Box 124" o:spid="_x0000_s1222" type="#_x0000_t202" style="position:absolute;left:1764;top:295;width:166;height:1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UAuMwwAAANwAAAAPAAAAZHJzL2Rvd25yZXYueG1sRE9Na8JA EL0X+h+WKfTWbJQibXQjUhQKBTGmB49jdkyWZGfT7FbTf+8KBW/zeJ+zWI62E2cavHGsYJKkIIgr pw3XCr7LzcsbCB+QNXaOScEfeVjmjw8LzLS7cEHnfahFDGGfoYImhD6T0lcNWfSJ64kjd3KDxRDh UEs94CWG205O03QmLRqODQ329NFQ1e5/rYLVgYu1+dked8WpMGX5nvLXrFXq+WlczUEEGsNd/O/+ 1HH+9BVuz8QLZH4FAAD//wMAUEsBAi0AFAAGAAgAAAAhANvh9svuAAAAhQEAABMAAAAAAAAAAAAA AAAAAAAAAFtDb250ZW50X1R5cGVzXS54bWxQSwECLQAUAAYACAAAACEAWvQsW78AAAAVAQAACwAA AAAAAAAAAAAAAAAfAQAAX3JlbHMvLnJlbHNQSwECLQAUAAYACAAAACEAVVALjMMAAADcAAAADwAA AAAAAAAAAAAAAAAHAgAAZHJzL2Rvd25yZXYueG1sUEsFBgAAAAADAAMAtwAAAPcCAAAAAA== " filled="f" stroked="f">
                    <v:textbox inset="0,0,0,0">
                      <w:txbxContent>
                        <w:p w14:paraId="20610202" w14:textId="77777777" w:rsidR="00C31C31" w:rsidRDefault="00C31C31" w:rsidP="00C31C31">
                          <w:pPr>
                            <w:jc w:val="center"/>
                            <w:rPr>
                              <w:b/>
                              <w:vertAlign w:val="subscript"/>
                            </w:rPr>
                          </w:pPr>
                        </w:p>
                      </w:txbxContent>
                    </v:textbox>
                  </v:shape>
                  <v:line id="Line 125" o:spid="_x0000_s1223" style="position:absolute;visibility:visible;mso-wrap-style:square" from="710,405" to="710,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etuGwQAAANwAAAAPAAAAZHJzL2Rvd25yZXYueG1sRE9Na4NA EL0X+h+WKfRS4tpASmJcJQQKPSVoQs6DO1HRnRV3NfbfdwuF3ubxPifNF9OLmUbXWlbwHsUgiCur W64VXC+fqy0I55E19pZJwTc5yLPnpxQTbR9c0Fz6WoQQdgkqaLwfEild1ZBBF9mBOHB3Oxr0AY61 1CM+Qrjp5TqOP6TBlkNDgwMdG6q6cjIKbsXZbnYzncq42JqlG6ZTdX5T6vVlOexBeFr8v/jP/aXD /PUGfp8JF8jsBwAA//8DAFBLAQItABQABgAIAAAAIQDb4fbL7gAAAIUBAAATAAAAAAAAAAAAAAAA AAAAAABbQ29udGVudF9UeXBlc10ueG1sUEsBAi0AFAAGAAgAAAAhAFr0LFu/AAAAFQEAAAsAAAAA AAAAAAAAAAAAHwEAAF9yZWxzLy5yZWxzUEsBAi0AFAAGAAgAAAAhAFF624bBAAAA3AAAAA8AAAAA AAAAAAAAAAAABwIAAGRycy9kb3ducmV2LnhtbFBLBQYAAAAAAwADALcAAAD1AgAAAAA= " strokeweight="1.25pt">
                    <v:stroke startarrow="oval" startarrowwidth="narrow" startarrowlength="short"/>
                  </v:line>
                  <v:line id="Line 126" o:spid="_x0000_s1224" style="position:absolute;visibility:visible;mso-wrap-style:square" from="717,902" to="1985,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S/d7vwAAANwAAAAPAAAAZHJzL2Rvd25yZXYueG1sRE/bisIw EH1f8B/CCPu2prpQpBpFREFYEK1+wNiMbTGZlCba7t8bQfBtDuc682VvjXhQ62vHCsajBARx4XTN pYLzafszBeEDskbjmBT8k4flYvA1x0y7jo/0yEMpYgj7DBVUITSZlL6oyKIfuYY4clfXWgwRtqXU LXYx3Bo5SZJUWqw5NlTY0Lqi4pbfrYLukG/7/Z/T9uzWaW3S8eV3Y5T6HvarGYhAffiI3+6djvMn KbyeiRfIxRMAAP//AwBQSwECLQAUAAYACAAAACEA2+H2y+4AAACFAQAAEwAAAAAAAAAAAAAAAAAA AAAAW0NvbnRlbnRfVHlwZXNdLnhtbFBLAQItABQABgAIAAAAIQBa9CxbvwAAABUBAAALAAAAAAAA AAAAAAAAAB8BAABfcmVscy8ucmVsc1BLAQItABQABgAIAAAAIQBaS/d7vwAAANwAAAAPAAAAAAAA AAAAAAAAAAcCAABkcnMvZG93bnJldi54bWxQSwUGAAAAAAMAAwC3AAAA8wIAAAAA " strokeweight="1.25pt"/>
                  <v:line id="Line 127" o:spid="_x0000_s1225" style="position:absolute;flip:y;visibility:visible;mso-wrap-style:square" from="1497,18" to="1497,4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EZHvwwAAANwAAAAPAAAAZHJzL2Rvd25yZXYueG1sRE9Na8JA EL0L/odlhF5EN4ZiS3QNIim24MW06HXITpPQ7GzIrkn8991Cwds83uds09E0oqfO1ZYVrJYRCOLC 6ppLBV+fb4tXEM4ja2wsk4I7OUh308kWE20HPlOf+1KEEHYJKqi8bxMpXVGRQbe0LXHgvm1n0AfY lVJ3OIRw08g4itbSYM2hocKWDhUVP/nNKBjMGJfzi8yyeng+5cc+nn9cjVJPs3G/AeFp9A/xv/td h/nxC/w9Ey6Qu18AAAD//wMAUEsBAi0AFAAGAAgAAAAhANvh9svuAAAAhQEAABMAAAAAAAAAAAAA AAAAAAAAAFtDb250ZW50X1R5cGVzXS54bWxQSwECLQAUAAYACAAAACEAWvQsW78AAAAVAQAACwAA AAAAAAAAAAAAAAAfAQAAX3JlbHMvLnJlbHNQSwECLQAUAAYACAAAACEAwxGR78MAAADcAAAADwAA AAAAAAAAAAAAAAAHAgAAZHJzL2Rvd25yZXYueG1sUEsFBgAAAAADAAMAtwAAAPcCAAAAAA== " strokeweight="1.25pt">
                    <v:stroke startarrow="oval" startarrowwidth="narrow" startarrowlength="short"/>
                  </v:line>
                  <v:line id="Line 128" o:spid="_x0000_s1226" style="position:absolute;visibility:visible;mso-wrap-style:square" from="1489,20" to="198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mMaSxAAAANwAAAAPAAAAZHJzL2Rvd25yZXYueG1sRI/RasJA EEXfC/7DMkLf6kYLQVJXKaJQKBSNfsCYnSahu7Mhu5r4985DwbcZ7p17z6w2o3fqRn1sAxuYzzJQ xFWwLdcGzqf92xJUTMgWXWAycKcIm/XkZYWFDQMf6VamWkkIxwINNCl1hdaxashjnIWOWLTf0HtM sva1tj0OEu6dXmRZrj22LA0NdrRtqPorr97AcCj34893sP4ctnnr8vnlfeeMeZ2Onx+gEo3paf6/ /rKCvxBaeUYm0OsHAAAA//8DAFBLAQItABQABgAIAAAAIQDb4fbL7gAAAIUBAAATAAAAAAAAAAAA AAAAAAAAAABbQ29udGVudF9UeXBlc10ueG1sUEsBAi0AFAAGAAgAAAAhAFr0LFu/AAAAFQEAAAsA AAAAAAAAAAAAAAAAHwEAAF9yZWxzLy5yZWxzUEsBAi0AFAAGAAgAAAAhAESYxpLEAAAA3AAAAA8A AAAAAAAAAAAAAAAABwIAAGRycy9kb3ducmV2LnhtbFBLBQYAAAAAAwADALcAAAD4AgAAAAA= " strokeweight="1.25pt"/>
                  <v:group id="Group 129" o:spid="_x0000_s1227" style="position:absolute;left:837;top:115;width:130;height:194;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X075wwAAANwAAAAPAAAAZHJzL2Rvd25yZXYueG1sRE9Li8Iw EL4L+x/CCF5kTS0oWo2yCAuiF18LHodmbIvNpDbZWvfXbwTB23x8z5kvW1OKhmpXWFYwHEQgiFOr C84UnI7fnxMQziNrLC2Tggc5WC4+OnNMtL3znpqDz0QIYZeggtz7KpHSpTkZdANbEQfuYmuDPsA6 k7rGewg3pYyjaCwNFhwacqxolVN6PfwaBf3RZndboZ9sf5p2+hefT+f+5apUr9t+zUB4av1b/HKv dZgfT+H5TLhALv4BAAD//wMAUEsBAi0AFAAGAAgAAAAhANvh9svuAAAAhQEAABMAAAAAAAAAAAAA AAAAAAAAAFtDb250ZW50X1R5cGVzXS54bWxQSwECLQAUAAYACAAAACEAWvQsW78AAAAVAQAACwAA AAAAAAAAAAAAAAAfAQAAX3JlbHMvLnJlbHNQSwECLQAUAAYACAAAACEA/F9O+cMAAADcAAAADwAA AAAAAAAAAAAAAAAHAgAAZHJzL2Rvd25yZXYueG1sUEsFBgAAAAADAAMAtwAAAPcCAAAAAA== ">
                    <v:shape id="AutoShape 130" o:spid="_x0000_s1228"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ehxUxgAAANwAAAAPAAAAZHJzL2Rvd25yZXYueG1sRI9BSwMx EIXvgv8hjODNZq0gZW1aRCgtiJRWwR6nm9nN1s1kSdLu9t87B8HbDO/Ne9/Ml6Pv1IViagMbeJwU oIirYFtuDHx9rh5moFJGttgFJgNXSrBc3N7MsbRh4B1d9rlREsKpRAMu577UOlWOPKZJ6IlFq0P0 mGWNjbYRBwn3nZ4WxbP22LI0OOzpzVH1sz97A9Mmut3x/TTWh+9Vvfk4bGfroTbm/m58fQGVacz/ 5r/rjRX8J8GXZ2QCvfgFAAD//wMAUEsBAi0AFAAGAAgAAAAhANvh9svuAAAAhQEAABMAAAAAAAAA AAAAAAAAAAAAAFtDb250ZW50X1R5cGVzXS54bWxQSwECLQAUAAYACAAAACEAWvQsW78AAAAVAQAA CwAAAAAAAAAAAAAAAAAfAQAAX3JlbHMvLnJlbHNQSwECLQAUAAYACAAAACEASXocVMYAAADcAAAA DwAAAAAAAAAAAAAAAAAHAgAAZHJzL2Rvd25yZXYueG1sUEsFBgAAAAADAAMAtwAAAPoCAAAAAA== " strokeweight="1.5pt"/>
                    <v:line id="Line 131" o:spid="_x0000_s1229"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gYJDwQAAANwAAAAPAAAAZHJzL2Rvd25yZXYueG1sRE9Ni8Iw EL0v+B/CCN7W1BWWpRpFBFfZm10RvA3N2NY2k5qk2v33ZkHwNo/3OfNlbxpxI+crywom4wQEcW51 xYWCw+/m/QuED8gaG8uk4I88LBeDtzmm2t55T7csFCKGsE9RQRlCm0rp85IM+rFtiSN3ts5giNAV Uju8x3DTyI8k+ZQGK44NJba0Limvs84oOHYZny71xjXYfW+35+O19tMfpUbDfjUDEagPL/HTvdNx /nQC/8/EC+TiAQAA//8DAFBLAQItABQABgAIAAAAIQDb4fbL7gAAAIUBAAATAAAAAAAAAAAAAAAA AAAAAABbQ29udGVudF9UeXBlc10ueG1sUEsBAi0AFAAGAAgAAAAhAFr0LFu/AAAAFQEAAAsAAAAA AAAAAAAAAAAAHwEAAF9yZWxzLy5yZWxzUEsBAi0AFAAGAAgAAAAhADCBgkPBAAAA3AAAAA8AAAAA AAAAAAAAAAAABwIAAGRycy9kb3ducmV2LnhtbFBLBQYAAAAAAwADALcAAAD1AgAAAAA= " strokeweight="1.5pt"/>
                  </v:group>
                  <v:group id="Group 132" o:spid="_x0000_s1230" style="position:absolute;left:839;top:492;width:130;height:193;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RSsawgAAANwAAAAPAAAAZHJzL2Rvd25yZXYueG1sRE9LawIx EL4L/ocwgjfN1oqUrVFELfbgpbb2PGym2W03kyXJPvrvjVDobT6+56y3g61FRz5UjhU8zDMQxIXT FRsFH+8vsycQISJrrB2Tgl8KsN2MR2vMtev5jbpLNCKFcMhRQRljk0sZipIshrlriBP35bzFmKA3 UnvsU7it5SLLVtJixamhxIb2JRU/l9YqWC2v1913NIfuvDfF56lvfXskpaaTYfcMItIQ/8V/7led 5j8u4P5MukBubgAAAP//AwBQSwECLQAUAAYACAAAACEA2+H2y+4AAACFAQAAEwAAAAAAAAAAAAAA AAAAAAAAW0NvbnRlbnRfVHlwZXNdLnhtbFBLAQItABQABgAIAAAAIQBa9CxbvwAAABUBAAALAAAA AAAAAAAAAAAAAB8BAABfcmVscy8ucmVsc1BLAQItABQABgAIAAAAIQByRSsawgAAANwAAAAPAAAA AAAAAAAAAAAAAAcCAABkcnMvZG93bnJldi54bWxQSwUGAAAAAAMAAwC3AAAA9gIAAAAA ">
                    <v:shape id="AutoShape 133" o:spid="_x0000_s1231"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qIIjwwAAANwAAAAPAAAAZHJzL2Rvd25yZXYueG1sRE/fa8Iw EH4f+D+EE/am6RREOqOMgSgMEd1gPt6aa9OtuZQk2vrfG0HY2318P2+x6m0jLuRD7VjByzgDQVw4 XXOl4OtzPZqDCBFZY+OYFFwpwGo5eFpgrl3HB7ocYyVSCIccFZgY21zKUBiyGMauJU5c6bzFmKCv pPbYpXDbyEmWzaTFmlODwZbeDRV/x7NVMKm8Ofx8/Pbl6Xtdbnen/XzTlUo9D/u3VxCR+vgvfri3 Os2fTuH+TLpALm8AAAD//wMAUEsBAi0AFAAGAAgAAAAhANvh9svuAAAAhQEAABMAAAAAAAAAAAAA AAAAAAAAAFtDb250ZW50X1R5cGVzXS54bWxQSwECLQAUAAYACAAAACEAWvQsW78AAAAVAQAACwAA AAAAAAAAAAAAAAAfAQAAX3JlbHMvLnJlbHNQSwECLQAUAAYACAAAACEAuaiCI8MAAADcAAAADwAA AAAAAAAAAAAAAAAHAgAAZHJzL2Rvd25yZXYueG1sUEsFBgAAAAADAAMAtwAAAPcCAAAAAA== " strokeweight="1.5pt"/>
                    <v:line id="Line 134" o:spid="_x0000_s1232"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9iHbwgAAANwAAAAPAAAAZHJzL2Rvd25yZXYueG1sRE9Na8JA EL0X/A/LCN7qxlqKRFcRQS29GUXwNmTHJCY7m+5uNP33bqHQ2zze5yxWvWnEnZyvLCuYjBMQxLnV FRcKTsft6wyED8gaG8uk4Ic8rJaDlwWm2j74QPcsFCKGsE9RQRlCm0rp85IM+rFtiSN3tc5giNAV Ujt8xHDTyLck+ZAGK44NJba0KSmvs84oOHcZX2711jXY7fb76/m79tMvpUbDfj0HEagP/+I/96eO 86fv8PtMvEAunwAAAP//AwBQSwECLQAUAAYACAAAACEA2+H2y+4AAACFAQAAEwAAAAAAAAAAAAAA AAAAAAAAW0NvbnRlbnRfVHlwZXNdLnhtbFBLAQItABQABgAIAAAAIQBa9CxbvwAAABUBAAALAAAA AAAAAAAAAAAAAB8BAABfcmVscy8ucmVsc1BLAQItABQABgAIAAAAIQAg9iHbwgAAANwAAAAPAAAA AAAAAAAAAAAAAAcCAABkcnMvZG93bnJldi54bWxQSwUGAAAAAAMAAwC3AAAA9gIAAAAA " strokeweight="1.5pt"/>
                  </v:group>
                  <v:group id="Group 135" o:spid="_x0000_s1233" style="position:absolute;left:1221;top:506;width:129;height:194;rotation:13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Ap+1wwAAANwAAAAPAAAAZHJzL2Rvd25yZXYueG1sRE9Na8JA EL0L/odlhN50U6USoquIIBQrVKM99DZkx2RpdjZkt5r6692C4G0e73Pmy87W4kKtN44VvI4SEMSF 04ZLBafjZpiC8AFZY+2YFPyRh+Wi35tjpt2VD3TJQyliCPsMFVQhNJmUvqjIoh+5hjhyZ9daDBG2 pdQtXmO4reU4SabSouHYUGFD64qKn/zXKjDbzx2m/HFYpbfdUa+/zP7bGqVeBt1qBiJQF57ih/td x/mTN/h/Jl4gF3cAAAD//wMAUEsBAi0AFAAGAAgAAAAhANvh9svuAAAAhQEAABMAAAAAAAAAAAAA AAAAAAAAAFtDb250ZW50X1R5cGVzXS54bWxQSwECLQAUAAYACAAAACEAWvQsW78AAAAVAQAACwAA AAAAAAAAAAAAAAAfAQAAX3JlbHMvLnJlbHNQSwECLQAUAAYACAAAACEAtAKftcMAAADcAAAADwAA AAAAAAAAAAAAAAAHAgAAZHJzL2Rvd25yZXYueG1sUEsFBgAAAAADAAMAtwAAAPcCAAAAAA== ">
                    <v:shape id="AutoShape 136" o:spid="_x0000_s1234"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3yG7xAAAANwAAAAPAAAAZHJzL2Rvd25yZXYueG1sRE9ba8Iw FH4f+B/CEfa2plMQ6YwyBqIgY3iB+XjWnDbdmpOSRNv9eyMM9nY+vutZrAbbiiv50DhW8JzlIIhL pxuuFZyO66c5iBCRNbaOScEvBVgtRw8LLLTreU/XQ6xFCuFQoAITY1dIGUpDFkPmOuLEVc5bjAn6 WmqPfQq3rZzk+UxabDg1GOzozVD5c7hYBZPam/3X7nuozp/ravt+/phv+kqpx/Hw+gIi0hD/xX/u rU7zpzO4P5MukMsbAAAA//8DAFBLAQItABQABgAIAAAAIQDb4fbL7gAAAIUBAAATAAAAAAAAAAAA AAAAAAAAAABbQ29udGVudF9UeXBlc10ueG1sUEsBAi0AFAAGAAgAAAAhAFr0LFu/AAAAFQEAAAsA AAAAAAAAAAAAAAAAHwEAAF9yZWxzLy5yZWxzUEsBAi0AFAAGAAgAAAAhAKnfIbvEAAAA3AAAAA8A AAAAAAAAAAAAAAAABwIAAGRycy9kb3ducmV2LnhtbFBLBQYAAAAAAwADALcAAAD4AgAAAAA= " strokeweight="1.5pt"/>
                    <v:line id="Line 137" o:spid="_x0000_s1235"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JL+swgAAANwAAAAPAAAAZHJzL2Rvd25yZXYueG1sRE9Na8JA EL0X/A/LCN7qxgqtRFcRQS29GUXwNmTHJCY7m+5uNP33bqHQ2zze5yxWvWnEnZyvLCuYjBMQxLnV FRcKTsft6wyED8gaG8uk4Ic8rJaDlwWm2j74QPcsFCKGsE9RQRlCm0rp85IM+rFtiSN3tc5giNAV Ujt8xHDTyLckeZcGK44NJba0KSmvs84oOHcZX2711jXY7fb76/m79tMvpUbDfj0HEagP/+I/96eO 86cf8PtMvEAunwAAAP//AwBQSwECLQAUAAYACAAAACEA2+H2y+4AAACFAQAAEwAAAAAAAAAAAAAA AAAAAAAAW0NvbnRlbnRfVHlwZXNdLnhtbFBLAQItABQABgAIAAAAIQBa9CxbvwAAABUBAAALAAAA AAAAAAAAAAAAAB8BAABfcmVscy8ucmVsc1BLAQItABQABgAIAAAAIQDQJL+swgAAANwAAAAPAAAA AAAAAAAAAAAAAAcCAABkcnMvZG93bnJldi54bWxQSwUGAAAAAAMAAwC3AAAA9gIAAAAA " strokeweight="1.5pt"/>
                  </v:group>
                </v:group>
                <v:group id="Group 138" o:spid="_x0000_s1236" style="position:absolute;left:7200;width:2040;height:902" coordsize="2040,90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3lznxQAAANwAAAAPAAAAZHJzL2Rvd25yZXYueG1sRI9Ba8JA EIXvgv9hGaE33aSiSOoqIm3pQQS1UHobsmMSzM6G7DaJ/75zELzN8N689816O7haddSGyrOBdJaA Is69rbgw8H35mK5AhYhssfZMBu4UYLsZj9aYWd/zibpzLJSEcMjQQBljk2kd8pIchplviEW7+tZh lLUttG2xl3BX69ckWWqHFUtDiQ3tS8pv5z9n4LPHfjdP37vD7bq//14Wx59DSsa8TIbdG6hIQ3ya H9dfVvDnQivPyAR68w8AAP//AwBQSwECLQAUAAYACAAAACEA2+H2y+4AAACFAQAAEwAAAAAAAAAA AAAAAAAAAAAAW0NvbnRlbnRfVHlwZXNdLnhtbFBLAQItABQABgAIAAAAIQBa9CxbvwAAABUBAAAL AAAAAAAAAAAAAAAAAB8BAABfcmVscy8ucmVsc1BLAQItABQABgAIAAAAIQB73lznxQAAANwAAAAP AAAAAAAAAAAAAAAAAAcCAABkcnMvZG93bnJldi54bWxQSwUGAAAAAAMAAwC3AAAA+QIAAAAA ">
                  <v:rect id="Rectangle 139" o:spid="_x0000_s1237" style="position:absolute;left:823;top:124;width:553;height:554;rotation:4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nl6WwwAAANwAAAAPAAAAZHJzL2Rvd25yZXYueG1sRE/fa8Iw EH4f+D+EE/Y2Ux0M1zXKFITBptC6vh/N2ZY1l5pErfvrF0HY2318Py9bDqYTZ3K+taxgOklAEFdW t1wr+N5vnuYgfEDW2FkmBVfysFyMHjJMtb1wTuci1CKGsE9RQRNCn0rpq4YM+ontiSN3sM5giNDV Uju8xHDTyVmSvEiDLceGBntaN1T9FCejYOic3JTXfHc4/n7tT5/HfLctV0o9jof3NxCBhvAvvrs/ dJz//Aq3Z+IFcvEHAAD//wMAUEsBAi0AFAAGAAgAAAAhANvh9svuAAAAhQEAABMAAAAAAAAAAAAA AAAAAAAAAFtDb250ZW50X1R5cGVzXS54bWxQSwECLQAUAAYACAAAACEAWvQsW78AAAAVAQAACwAA AAAAAAAAAAAAAAAfAQAAX3JlbHMvLnJlbHNQSwECLQAUAAYACAAAACEA4J5elsMAAADcAAAADwAA AAAAAAAAAAAAAAAHAgAAZHJzL2Rvd25yZXYueG1sUEsFBgAAAAADAAMAtwAAAPcCAAAAAA== " strokeweight="1.25pt"/>
                  <v:group id="Group 140" o:spid="_x0000_s1238" style="position:absolute;left:279;top:170;width:56;height:441" coordsize="113,9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riOcxgAAANwAAAAPAAAAZHJzL2Rvd25yZXYueG1sRI9Pa8JA EMXvhX6HZQq91U1sKyW6ioiKByn4B4q3ITsmwexsyK5J/PadQ6G3Gd6b934zWwyuVh21ofJsIB0l oIhzbysuDJxPm7cvUCEiW6w9k4EHBVjMn59mmFnf84G6YyyUhHDI0EAZY5NpHfKSHIaRb4hFu/rW YZS1LbRtsZdwV+txkky0w4qlocSGViXlt+PdGdj22C/f03W3v11Xj8vp8/tnn5Ixry/Dcgoq0hD/ zX/XOyv4H4Ivz8gEev4LAAD//wMAUEsBAi0AFAAGAAgAAAAhANvh9svuAAAAhQEAABMAAAAAAAAA AAAAAAAAAAAAAFtDb250ZW50X1R5cGVzXS54bWxQSwECLQAUAAYACAAAACEAWvQsW78AAAAVAQAA CwAAAAAAAAAAAAAAAAAfAQAAX3JlbHMvLnJlbHNQSwECLQAUAAYACAAAACEA3a4jnMYAAADcAAAA DwAAAAAAAAAAAAAAAAAHAgAAZHJzL2Rvd25yZXYueG1sUEsFBgAAAAADAAMAtwAAAPoCAAAAAA== ">
                    <v:line id="Line 141" o:spid="_x0000_s1239" style="position:absolute;visibility:visible;mso-wrap-style:square" from="0,0" to="0,9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3xyFxAAAANwAAAAPAAAAZHJzL2Rvd25yZXYueG1sRE9Na8JA EL0X/A/LFHqrG20JkrqKtAjqQdQW2uOYnSap2dmwuybpv3cFwds83udM572pRUvOV5YVjIYJCOLc 6ooLBV+fy+cJCB+QNdaWScE/eZjPBg9TzLTteE/tIRQihrDPUEEZQpNJ6fOSDPqhbYgj92udwRCh K6R22MVwU8txkqTSYMWxocSG3kvKT4ezUbB92aXtYr1Z9d/r9Jh/7I8/f51T6umxX7yBCNSHu/jm Xuk4/3UE12fiBXJ2AQAA//8DAFBLAQItABQABgAIAAAAIQDb4fbL7gAAAIUBAAATAAAAAAAAAAAA AAAAAAAAAABbQ29udGVudF9UeXBlc10ueG1sUEsBAi0AFAAGAAgAAAAhAFr0LFu/AAAAFQEAAAsA AAAAAAAAAAAAAAAAHwEAAF9yZWxzLy5yZWxzUEsBAi0AFAAGAAgAAAAhAG/fHIXEAAAA3AAAAA8A AAAAAAAAAAAAAAAABwIAAGRycy9kb3ducmV2LnhtbFBLBQYAAAAAAwADALcAAAD4AgAAAAA= "/>
                    <v:line id="Line 142" o:spid="_x0000_s1240" style="position:absolute;visibility:visible;mso-wrap-style:square" from="113,0" to="113,9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DYLyxAAAANwAAAAPAAAAZHJzL2Rvd25yZXYueG1sRE9Na8JA EL0X/A/LCL3VTa2EkrqKKIL2IGoL7XHMTpPU7GzY3Sbx37uC0Ns83udM572pRUvOV5YVPI8SEMS5 1RUXCj4/1k+vIHxA1lhbJgUX8jCfDR6mmGnb8YHaYyhEDGGfoYIyhCaT0uclGfQj2xBH7sc6gyFC V0jtsIvhppbjJEmlwYpjQ4kNLUvKz8c/o2D3sk/bxfZ9039t01O+Opy+fzun1OOwX7yBCNSHf/Hd vdFx/mQMt2fiBXJ2BQAA//8DAFBLAQItABQABgAIAAAAIQDb4fbL7gAAAIUBAAATAAAAAAAAAAAA AAAAAAAAAABbQ29udGVudF9UeXBlc10ueG1sUEsBAi0AFAAGAAgAAAAhAFr0LFu/AAAAFQEAAAsA AAAAAAAAAAAAAAAAHwEAAF9yZWxzLy5yZWxzUEsBAi0AFAAGAAgAAAAhAJ8NgvLEAAAA3AAAAA8A AAAAAAAAAAAAAAAABwIAAGRycy9kb3ducmV2LnhtbFBLBQYAAAAAAwADALcAAAD4AgAAAAA= "/>
                  </v:group>
                  <v:group id="Group 143" o:spid="_x0000_s1241" style="position:absolute;top:1;width:254;height:791" coordsize="520,1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fL3rxAAAANwAAAAPAAAAZHJzL2Rvd25yZXYueG1sRE9La8JA EL4L/Q/LFHozmzS1lDSriNTSgxTUQultyI5JMDsbsmse/94VCt7m43tOvhpNI3rqXG1ZQRLFIIgL q2suFfwct/M3EM4ja2wsk4KJHKyWD7McM20H3lN/8KUIIewyVFB532ZSuqIigy6yLXHgTrYz6APs Sqk7HEK4aeRzHL9KgzWHhgpb2lRUnA8Xo+BzwGGdJh/97nzaTH/HxffvLiGlnh7H9TsIT6O/i//d XzrMf0nh9ky4QC6vAAAA//8DAFBLAQItABQABgAIAAAAIQDb4fbL7gAAAIUBAAATAAAAAAAAAAAA AAAAAAAAAABbQ29udGVudF9UeXBlc10ueG1sUEsBAi0AFAAGAAgAAAAhAFr0LFu/AAAAFQEAAAsA AAAAAAAAAAAAAAAAHwEAAF9yZWxzLy5yZWxzUEsBAi0AFAAGAAgAAAAhAC18vevEAAAA3AAAAA8A AAAAAAAAAAAAAAAABwIAAGRycy9kb3ducmV2LnhtbFBLBQYAAAAAAwADALcAAAD4AgAAAAA= ">
                    <v:group id="Group 144" o:spid="_x0000_s1242" style="position:absolute;left:201;top:443;width:319;height:731" coordsize="319,73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lSWfwgAAANwAAAAPAAAAZHJzL2Rvd25yZXYueG1sRE9Li8Iw EL4v+B/CCN40rS+WrlFEVDyI4AOWvQ3N2BabSWliW//9ZkHY23x8z1msOlOKhmpXWFYQjyIQxKnV BWcKbtfd8BOE88gaS8uk4EUOVsvexwITbVs+U3PxmQgh7BJUkHtfJVK6NCeDbmQr4sDdbW3QB1hn UtfYhnBTynEUzaXBgkNDjhVtckofl6dRsG+xXU/ibXN83Devn+vs9H2MSalBv1t/gfDU+X/x233Q Yf50Cn/PhAvk8hcAAP//AwBQSwECLQAUAAYACAAAACEA2+H2y+4AAACFAQAAEwAAAAAAAAAAAAAA AAAAAAAAW0NvbnRlbnRfVHlwZXNdLnhtbFBLAQItABQABgAIAAAAIQBa9CxbvwAAABUBAAALAAAA AAAAAAAAAAAAAB8BAABfcmVscy8ucmVsc1BLAQItABQABgAIAAAAIQCilSWfwgAAANwAAAAPAAAA AAAAAAAAAAAAAAcCAABkcnMvZG93bnJldi54bWxQSwUGAAAAAAMAAwC3AAAA9gIAAAAA ">
                      <v:shape id="Arc 145" o:spid="_x0000_s1243" style="position:absolute;left:5;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MkKnxQAAANwAAAAPAAAAZHJzL2Rvd25yZXYueG1sRI9Ba8Mw DIXvg/4Ho0Ivo3UWtrWkdUJTKOy2rS05i1hNQmM52F6T/ft5MNhN4r3v6WlXTKYXd3K+s6zgaZWA IK6t7rhRcDkflxsQPiBr7C2Tgm/yUOSzhx1m2o78SfdTaEQMYZ+hgjaEIZPS1y0Z9Cs7EEftap3B EFfXSO1wjOGml2mSvEqDHccLLQ50aKm+nb5MrDG9V135eK6r9RhcebHV8eOaKrWYT/stiEBT+Df/ 0W86cs8v8PtMnEDmPwAAAP//AwBQSwECLQAUAAYACAAAACEA2+H2y+4AAACFAQAAEwAAAAAAAAAA AAAAAAAAAAAAW0NvbnRlbnRfVHlwZXNdLnhtbFBLAQItABQABgAIAAAAIQBa9CxbvwAAABUBAAAL AAAAAAAAAAAAAAAAAB8BAABfcmVscy8ucmVsc1BLAQItABQABgAIAAAAIQBYMkKnxQAAANwAAAAP AAAAAAAAAAAAAAAAAAcCAABkcnMvZG93bnJldi54bWxQSwUGAAAAAAMAAwC3AAAA+Q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46" o:spid="_x0000_s1244" style="position:absolute;left:13;top:122;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4NzQxAAAANwAAAAPAAAAZHJzL2Rvd25yZXYueG1sRI9Ba8Mw DIXvg/0Ho8IuY3VaRjayumEZBHbrmpacRawmobEcbLfJ/n09GPQm8d739LTJZzOIKznfW1awWiYg iBure24VHA/lyzsIH5A1DpZJwS95yLePDxvMtJ14T9cqtCKGsM9QQRfCmEnpm44M+qUdiaN2ss5g iKtrpXY4xXAzyHWSpNJgz/FChyN9ddScq4uJNeZd3RfPh6Z+m4IrjrYuf05rpZ4W8+cHiEBzuJv/ 6W8dudcU/p6JE8jtDQAA//8DAFBLAQItABQABgAIAAAAIQDb4fbL7gAAAIUBAAATAAAAAAAAAAAA AAAAAAAAAABbQ29udGVudF9UeXBlc10ueG1sUEsBAi0AFAAGAAgAAAAhAFr0LFu/AAAAFQEAAAsA AAAAAAAAAAAAAAAAHwEAAF9yZWxzLy5yZWxzUEsBAi0AFAAGAAgAAAAhAKjg3NDEAAAA3AAAAA8A AAAAAAAAAAAAAAAABwIAAGRycy9kb3ducmV2LnhtbFBLBQYAAAAAAwADALcAAAD4Ag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47" o:spid="_x0000_s1245" style="position:absolute;top:247;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rHlLwwAAANwAAAAPAAAAZHJzL2Rvd25yZXYueG1sRI9Bi8Iw EIXvgv8hjLAX0XRFVLpGWQVhb2qVnodmbMs2k5JE2/33G0HwNsN735s3621vGvEg52vLCj6nCQji wuqaSwXXy2GyAuEDssbGMin4Iw/bzXCwxlTbjs/0yEIpYgj7FBVUIbSplL6oyKCf2pY4ajfrDIa4 ulJqh10MN42cJclCGqw5XqiwpX1FxW92N7FGf8zr3fhS5MsuuN3V5ofTbabUx6j//gIRqA9v84v+ 0ZGbL+H5TJxAbv4BAAD//wMAUEsBAi0AFAAGAAgAAAAhANvh9svuAAAAhQEAABMAAAAAAAAAAAAA AAAAAAAAAFtDb250ZW50X1R5cGVzXS54bWxQSwECLQAUAAYACAAAACEAWvQsW78AAAAVAQAACwAA AAAAAAAAAAAAAAAfAQAAX3JlbHMvLnJlbHNQSwECLQAUAAYACAAAACEAx6x5S8MAAADc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48" o:spid="_x0000_s1246" style="position:absolute;left:6;top:373;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M+05wwAAANwAAAAPAAAAZHJzL2Rvd25yZXYueG1sRI9Ba8JA EIXvhf6HZYReRDcVUYmuUgtCb7YqOQ/ZMQlmZ8Pu1qT/3jkIvc1j3vfmzWY3uFbdKcTGs4H3aQaK uPS24crA5XyYrEDFhGyx9UwG/ijCbvv6ssHc+p5/6H5KlZIQjjkaqFPqcq1jWZPDOPUdseyuPjhM IkOlbcBewl2rZ1m20A4blgs1dvRZU3k7/TqpMRyLZj8+l8WyT2F/8cXh+zoz5m00fKxBJRrSv/lJ f1nh5tJWnpEJ9PYBAAD//wMAUEsBAi0AFAAGAAgAAAAhANvh9svuAAAAhQEAABMAAAAAAAAAAAAA AAAAAAAAAFtDb250ZW50X1R5cGVzXS54bWxQSwECLQAUAAYACAAAACEAWvQsW78AAAAVAQAACwAA AAAAAAAAAAAAAAAfAQAAX3JlbHMvLnJlbHNQSwECLQAUAAYACAAAACEAtjPtOcMAAADcAAAADwAA AAAAAAAAAAAAAAAHAgAAZHJzL2Rvd25yZXYueG1sUEsFBgAAAAADAAMAtwAAAPcCA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49" o:spid="_x0000_s1247" style="position:absolute;left:9;top:499;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f0iixQAAANwAAAAPAAAAZHJzL2Rvd25yZXYueG1sRI9Ba8Mw DIXvg/4Ho0Ivo3UWxtamdUJTKOy2rS05i1hNQmM52F6T/ft5MNhN4r3v6WlXTKYXd3K+s6zgaZWA IK6t7rhRcDkfl2sQPiBr7C2Tgm/yUOSzhx1m2o78SfdTaEQMYZ+hgjaEIZPS1y0Z9Cs7EEftap3B EFfXSO1wjOGml2mSvEiDHccLLQ50aKm+nb5MrDG9V135eK6r1zG48mKr48c1VWoxn/ZbEIGm8G/+ o9905J438PtMnEDmPwAAAP//AwBQSwECLQAUAAYACAAAACEA2+H2y+4AAACFAQAAEwAAAAAAAAAA AAAAAAAAAAAAW0NvbnRlbnRfVHlwZXNdLnhtbFBLAQItABQABgAIAAAAIQBa9CxbvwAAABUBAAAL AAAAAAAAAAAAAAAAAB8BAABfcmVscy8ucmVsc1BLAQItABQABgAIAAAAIQDZf0iixQAAANwAAAAP AAAAAAAAAAAAAAAAAAcCAABkcnMvZG93bnJldi54bWxQSwUGAAAAAAMAAwC3AAAA+Q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50" o:spid="_x0000_s1248" style="position:absolute;left:9;top:612;width:306;height:119;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nHfixAAAANwAAAAPAAAAZHJzL2Rvd25yZXYueG1sRI9Pa8JA EMXvhX6HZYReRDcV/EN0lVoQerNVyXnIjkkwOxt2tyb99s5B6G0e835v3mx2g2vVnUJsPBt4n2ag iEtvG64MXM6HyQpUTMgWW89k4I8i7LavLxvMre/5h+6nVCkJ4ZijgTqlLtc6ljU5jFPfEcvu6oPD JDJU2gbsJdy1epZlC+2wYblQY0efNZW306+TGsOxaPbjc1ks+xT2F18cvq8zY95Gw8caVKIh/Zuf 9JcVbi715RmZQG8fAAAA//8DAFBLAQItABQABgAIAAAAIQDb4fbL7gAAAIUBAAATAAAAAAAAAAAA AAAAAAAAAABbQ29udGVudF9UeXBlc10ueG1sUEsBAi0AFAAGAAgAAAAhAFr0LFu/AAAAFQEAAAsA AAAAAAAAAAAAAAAAHwEAAF9yZWxzLy5yZWxzUEsBAi0AFAAGAAgAAAAhAM2cd+LEAAAA3AAAAA8A AAAAAAAAAAAAAAAABwIAAGRycy9kb3ducmV2LnhtbFBLBQYAAAAAAwADALcAAAD4Ag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group>
                    <v:line id="Line 151" o:spid="_x0000_s1249" style="position:absolute;flip:y;visibility:visible;mso-wrap-style:square" from="347,0" to="347,4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UtZXwwAAANwAAAAPAAAAZHJzL2Rvd25yZXYueG1sRE9La8JA EL4X/A/LCN7qxoKtRlexglBoe/ABehyzYxLMzobs1MR/3y0UvM3H95z5snOVulETSs8GRsMEFHHm bcm5gcN+8zwBFQTZYuWZDNwpwHLRe5pjan3LW7rtJFcxhEOKBgqROtU6ZAU5DENfE0fu4huHEmGT a9tgG8NdpV+S5FU7LDk2FFjTuqDsuvtxBoK98/k4+Tq274fTVcq3b+k+p8YM+t1qBkqok4f43/1h 4/zxCP6eiRfoxS8AAAD//wMAUEsBAi0AFAAGAAgAAAAhANvh9svuAAAAhQEAABMAAAAAAAAAAAAA AAAAAAAAAFtDb250ZW50X1R5cGVzXS54bWxQSwECLQAUAAYACAAAACEAWvQsW78AAAAVAQAACwAA AAAAAAAAAAAAAAAfAQAAX3JlbHMvLnJlbHNQSwECLQAUAAYACAAAACEAQ1LWV8MAAADcAAAADwAA AAAAAAAAAAAAAAAHAgAAZHJzL2Rvd25yZXYueG1sUEsFBgAAAAADAAMAtwAAAPcCAAAAAA== " strokeweight="1.25pt"/>
                    <v:line id="Line 152" o:spid="_x0000_s1250" style="position:absolute;flip:y;visibility:visible;mso-wrap-style:square" from="339,1155" to="339,16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gEggwwAAANwAAAAPAAAAZHJzL2Rvd25yZXYueG1sRE9La8JA EL4X/A/LCN7qRsFWo6tooVBoe/ABehyzYxLMzobs1MR/3y0UvM3H95zFqnOVulETSs8GRsMEFHHm bcm5gcP+/XkKKgiyxcozGbhTgNWy97TA1PqWt3TbSa5iCIcUDRQidap1yApyGIa+Jo7cxTcOJcIm 17bBNoa7So+T5EU7LDk2FFjTW0HZdffjDAR75/Nx+nVsN4fTVcrXb+k+Z8YM+t16Dkqok4f43/1h 4/zJGP6eiRfo5S8AAAD//wMAUEsBAi0AFAAGAAgAAAAhANvh9svuAAAAhQEAABMAAAAAAAAAAAAA AAAAAAAAAFtDb250ZW50X1R5cGVzXS54bWxQSwECLQAUAAYACAAAACEAWvQsW78AAAAVAQAACwAA AAAAAAAAAAAAAAAfAQAAX3JlbHMvLnJlbHNQSwECLQAUAAYACAAAACEAs4BIIMMAAADcAAAADwAA AAAAAAAAAAAAAAAHAgAAZHJzL2Rvd25yZXYueG1sUEsFBgAAAAADAAMAtwAAAPcCAAAAAA== " strokeweight="1.25pt"/>
                    <v:line id="Line 153" o:spid="_x0000_s1251" style="position:absolute;flip:x;visibility:visible;mso-wrap-style:square" from="3,1620" to="342,16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D41fvgAAANwAAAAPAAAAZHJzL2Rvd25yZXYueG1sRE/LCsIw ELwL/kNYwYtoakWRahQRBY++PmBp1rbYbEoTa/v3RhA8DOwyOzM7621rStFQ7QrLCqaTCARxanXB mYL77ThegnAeWWNpmRR05GC76ffWmGj75gs1V5+JYMIuQQW591UipUtzMugmtiIO3MPWBn1Y60zq Gt/B3JQyjqKFNFhwSMixon1O6fP6Mgps1xWH8+jlsri5BZwfceekUsNBu1uB8NT6//FPfdLh/fkM vmXCBHLzAQAA//8DAFBLAQItABQABgAIAAAAIQDb4fbL7gAAAIUBAAATAAAAAAAAAAAAAAAAAAAA AABbQ29udGVudF9UeXBlc10ueG1sUEsBAi0AFAAGAAgAAAAhAFr0LFu/AAAAFQEAAAsAAAAAAAAA AAAAAAAAHwEAAF9yZWxzLy5yZWxzUEsBAi0AFAAGAAgAAAAhAF0PjV++AAAA3AAAAA8AAAAAAAAA AAAAAAAABwIAAGRycy9kb3ducmV2LnhtbFBLBQYAAAAAAwADALcAAADyAgAAAAA= " strokeweight="1.25pt">
                      <v:stroke endarrow="oval" endarrowwidth="narrow" endarrowlength="short"/>
                    </v:line>
                    <v:line id="Line 154" o:spid="_x0000_s1252" style="position:absolute;flip:x;visibility:visible;mso-wrap-style:square" from="0,8" to="33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5hUrvgAAANwAAAAPAAAAZHJzL2Rvd25yZXYueG1sRE/LCsIw ELwL/kNYwYtoalGRahQRBY++PmBp1rbYbEoTa/v3RhA8DOwyOzM7621rStFQ7QrLCqaTCARxanXB mYL77ThegnAeWWNpmRR05GC76ffWmGj75gs1V5+JYMIuQQW591UipUtzMugmtiIO3MPWBn1Y60zq Gt/B3JQyjqKFNFhwSMixon1O6fP6Mgps1xWH8+jlsri5BZwfceekUsNBu1uB8NT6//FPfdLh/fkM vmXCBHLzAQAA//8DAFBLAQItABQABgAIAAAAIQDb4fbL7gAAAIUBAAATAAAAAAAAAAAAAAAAAAAA AABbQ29udGVudF9UeXBlc10ueG1sUEsBAi0AFAAGAAgAAAAhAFr0LFu/AAAAFQEAAAsAAAAAAAAA AAAAAAAAHwEAAF9yZWxzLy5yZWxzUEsBAi0AFAAGAAgAAAAhANLmFSu+AAAA3AAAAA8AAAAAAAAA AAAAAAAABwIAAGRycy9kb3ducmV2LnhtbFBLBQYAAAAAAwADALcAAADyAgAAAAA= " strokeweight="1.25pt">
                      <v:stroke endarrow="oval" endarrowwidth="narrow" endarrowlength="short"/>
                    </v:line>
                  </v:group>
                  <v:group id="Group 155" o:spid="_x0000_s1253" style="position:absolute;left:361;width:150;height:794" coordsize="309,162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ABbZwgAAANwAAAAPAAAAZHJzL2Rvd25yZXYueG1sRE9Ni8Iw EL0v7H8Is+BtTatUlq5RRFbxIIK6IN6GZmyLzaQ0sa3/3giCt3m8z5nOe1OJlhpXWlYQDyMQxJnV JecK/o+r7x8QziNrrCyTgjs5mM8+P6aYatvxntqDz0UIYZeigsL7OpXSZQUZdENbEwfuYhuDPsAm l7rBLoSbSo6iaCINlhwaCqxpWVB2PdyMgnWH3WIc/7Xb62V5Px+T3Wkbk1KDr37xC8JT79/il3uj w/wkgecz4QI5ewAAAP//AwBQSwECLQAUAAYACAAAACEA2+H2y+4AAACFAQAAEwAAAAAAAAAAAAAA AAAAAAAAW0NvbnRlbnRfVHlwZXNdLnhtbFBLAQItABQABgAIAAAAIQBa9CxbvwAAABUBAAALAAAA AAAAAAAAAAAAAB8BAABfcmVscy8ucmVsc1BLAQItABQABgAIAAAAIQBIABbZwgAAANwAAAAPAAAA AAAAAAAAAAAAAAcCAABkcnMvZG93bnJldi54bWxQSwUGAAAAAAMAAwC3AAAA9gIAAAAA ">
                    <v:group id="Group 156" o:spid="_x0000_s1254" style="position:absolute;top:635;width:309;height:358" coordsize="309,3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0oiuwgAAANwAAAAPAAAAZHJzL2Rvd25yZXYueG1sRE9Ni8Iw EL0L/ocwgjdNu4siXaOIrIsHEawLy96GZmyLzaQ0sa3/3giCt3m8z1mue1OJlhpXWlYQTyMQxJnV JecKfs+7yQKE88gaK8uk4E4O1qvhYImJth2fqE19LkIIuwQVFN7XiZQuK8igm9qaOHAX2xj0ATa5 1A12IdxU8iOK5tJgyaGhwJq2BWXX9GYU/HTYbT7j7/ZwvWzv/+fZ8e8Qk1LjUb/5AuGp92/xy73X Yf5sDs9nwgVy9QAAAP//AwBQSwECLQAUAAYACAAAACEA2+H2y+4AAACFAQAAEwAAAAAAAAAAAAAA AAAAAAAAW0NvbnRlbnRfVHlwZXNdLnhtbFBLAQItABQABgAIAAAAIQBa9CxbvwAAABUBAAALAAAA AAAAAAAAAAAAAB8BAABfcmVscy8ucmVsc1BLAQItABQABgAIAAAAIQC40oiuwgAAANwAAAAPAAAA AAAAAAAAAAAAAAcCAABkcnMvZG93bnJldi54bWxQSwUGAAAAAAMAAwC3AAAA9gIAAAAA ">
                      <v:shape id="Arc 157" o:spid="_x0000_s1255" style="position:absolute;left:3;top:239;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OXI0wgAAANwAAAAPAAAAZHJzL2Rvd25yZXYueG1sRE/fa8Iw EH4f+D+EE/Y2U4U5qaZFBFHcBlsVn8/mbIvNpSRRu/31y2Cwt/v4ft4i700rbuR8Y1nBeJSAIC6t brhScNivn2YgfEDW2FomBV/kIc8GDwtMtb3zJ92KUIkYwj5FBXUIXSqlL2sy6Ee2I47c2TqDIUJX Se3wHsNNKydJMpUGG44NNXa0qqm8FFejoNh9t++8WbvkbYp0spPq+Lr5UOpx2C/nIAL14V/8597q OP/5BX6fiRfI7AcAAP//AwBQSwECLQAUAAYACAAAACEA2+H2y+4AAACFAQAAEwAAAAAAAAAAAAAA AAAAAAAAW0NvbnRlbnRfVHlwZXNdLnhtbFBLAQItABQABgAIAAAAIQBa9CxbvwAAABUBAAALAAAA AAAAAAAAAAAAAB8BAABfcmVscy8ucmVsc1BLAQItABQABgAIAAAAIQBVOXI0wgAAANw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58" o:spid="_x0000_s1256" style="position:absolute;top:113;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puZGxQAAANwAAAAPAAAAZHJzL2Rvd25yZXYueG1sRI9Ba8JA EIXvhf6HZQq91Y1CpURXEUEsrUIbxfOYHZNgdjbsbjX213cOQm8zvDfvfTOd965VFwqx8WxgOMhA EZfeNlwZ2O9WL2+gYkK22HomAzeKMJ89Pkwxt/7K33QpUqUkhGOOBuqUulzrWNbkMA58RyzayQeH SdZQaRvwKuGu1aMsG2uHDUtDjR0tayrPxY8zUHz8tlter0K2GSMd/ag6fK6/jHl+6hcTUIn69G++ X79bwX8VWnlGJtCzPwAAAP//AwBQSwECLQAUAAYACAAAACEA2+H2y+4AAACFAQAAEwAAAAAAAAAA AAAAAAAAAAAAW0NvbnRlbnRfVHlwZXNdLnhtbFBLAQItABQABgAIAAAAIQBa9CxbvwAAABUBAAAL AAAAAAAAAAAAAAAAAB8BAABfcmVscy8ucmVsc1BLAQItABQABgAIAAAAIQAkpuZGxQAAANwAAAAP AAAAAAAAAAAAAAAAAAcCAABkcnMvZG93bnJldi54bWxQSwUGAAAAAAMAAwC3AAAA+Q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shape id="Arc 159" o:spid="_x0000_s1257" style="position:absolute;width:306;height:119;rotation:180;flip:y;visibility:visible;mso-wrap-style:square;v-text-anchor:top" coordsize="21600,38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6kPdwgAAANwAAAAPAAAAZHJzL2Rvd25yZXYueG1sRE/fa8Iw EH4f+D+EE/Y2U4XJrKZFBFHcBlsVn8/mbIvNpSRRu/31y2Cwt/v4ft4i700rbuR8Y1nBeJSAIC6t brhScNivn15A+ICssbVMCr7IQ54NHhaYanvnT7oVoRIxhH2KCuoQulRKX9Zk0I9sRxy5s3UGQ4Su ktrhPYabVk6SZCoNNhwbauxoVVN5Ka5GQbH7bt95s3bJ2xTpZCfV8XXzodTjsF/OQQTqw7/4z73V cf7zDH6fiRfI7AcAAP//AwBQSwECLQAUAAYACAAAACEA2+H2y+4AAACFAQAAEwAAAAAAAAAAAAAA AAAAAAAAW0NvbnRlbnRfVHlwZXNdLnhtbFBLAQItABQABgAIAAAAIQBa9CxbvwAAABUBAAALAAAA AAAAAAAAAAAAAB8BAABfcmVscy8ucmVsc1BLAQItABQABgAIAAAAIQBL6kPdwgAAANwAAAAPAAAA AAAAAAAAAAAAAAcCAABkcnMvZG93bnJldi54bWxQSwUGAAAAAAMAAwC3AAAA9gIAAAAA " path="m9537,-1nfc16922,3633,21600,11149,21600,19380v,8247,-4697,15775,-12105,19401em9537,-1nsc16922,3633,21600,11149,21600,19380v,8247,-4697,15775,-12105,19401l,19380,9537,-1xe" filled="f" strokeweight="1.25pt">
                        <v:stroke joinstyle="bevel"/>
                        <v:path arrowok="t" o:extrusionok="f" o:connecttype="custom" o:connectlocs="135,0;306,59;135,119;135,0;306,59;135,119;0,59;135,0" o:connectangles="0,0,0,0,0,0,0,0"/>
                      </v:shape>
                    </v:group>
                    <v:line id="Line 160" o:spid="_x0000_s1258" style="position:absolute;visibility:visible;mso-wrap-style:square" from="183,975" to="183,16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hHNUwwAAANwAAAAPAAAAZHJzL2Rvd25yZXYueG1sRI/RasJA EEXfC/7DMkLf6kYLoURXEVEQhNJGP2DMjklwdzZkV5P+feeh0LcZ7p17z6w2o3fqSX1sAxuYzzJQ xFWwLdcGLufD2weomJAtusBk4IcibNaTlxUWNgz8Tc8y1UpCOBZooEmpK7SOVUMe4yx0xKLdQu8x ydrX2vY4SLh3epFlufbYsjQ02NGuoepePryB4as8jJ+nYP0l7PLW5fPr+94Z8zodt0tQicb0b/67 PlrBzwVfnpEJ9PoXAAD//wMAUEsBAi0AFAAGAAgAAAAhANvh9svuAAAAhQEAABMAAAAAAAAAAAAA AAAAAAAAAFtDb250ZW50X1R5cGVzXS54bWxQSwECLQAUAAYACAAAACEAWvQsW78AAAAVAQAACwAA AAAAAAAAAAAAAAAfAQAAX3JlbHMvLnJlbHNQSwECLQAUAAYACAAAACEALIRzVMMAAADcAAAADwAA AAAAAAAAAAAAAAAHAgAAZHJzL2Rvd25yZXYueG1sUEsFBgAAAAADAAMAtwAAAPcCAAAAAA== " strokeweight="1.25pt"/>
                    <v:line id="Line 161" o:spid="_x0000_s1259" style="position:absolute;visibility:visible;mso-wrap-style:square" from="173,0" to="173,6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yNbPwQAAANwAAAAPAAAAZHJzL2Rvd25yZXYueG1sRE/daoMw FL4v7B3CGfSuRjeQ4ZqWUiYMBqVzPsCZOVNpciImU/v2TWGwu/Px/Z7tfrFGTDT63rGCLElBEDdO 99wqqL/KzQsIH5A1Gsek4Eoe9ruH1RYL7Wb+pKkKrYgh7AtU0IUwFFL6piOLPnEDceR+3GgxRDi2 Uo84x3Br5FOa5tJiz7Ghw4GOHTWX6tcqmM9VuZw+nLa1O+a9ybPv5zej1PpxObyCCLSEf/Gf+13H +XkG92fiBXJ3AwAA//8DAFBLAQItABQABgAIAAAAIQDb4fbL7gAAAIUBAAATAAAAAAAAAAAAAAAA AAAAAABbQ29udGVudF9UeXBlc10ueG1sUEsBAi0AFAAGAAgAAAAhAFr0LFu/AAAAFQEAAAsAAAAA AAAAAAAAAAAAHwEAAF9yZWxzLy5yZWxzUEsBAi0AFAAGAAgAAAAhAEPI1s/BAAAA3AAAAA8AAAAA AAAAAAAAAAAABwIAAGRycy9kb3ducmV2LnhtbFBLBQYAAAAAAwADALcAAAD1AgAAAAA= " strokeweight="1.25pt"/>
                  </v:group>
                  <v:line id="Line 162" o:spid="_x0000_s1260" style="position:absolute;visibility:visible;mso-wrap-style:square" from="441,3" to="110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sNGwgAAANwAAAAPAAAAZHJzL2Rvd25yZXYueG1sRE9Na8Mw DL0X9h+MCrs1ThsSQlq3lI2NsduabmcRq0loLJvYa5N/Pw8Gu+nxPrU7TGYQNxp9b1nBOklBEDdW 99wqONcvqxKED8gaB8ukYCYPh/3DYoeVtnf+oNsptCKGsK9QQReCq6T0TUcGfWIdceQudjQYIhxb qUe8x3AzyE2aFtJgz7GhQ0dPHTXX07dR4I+5z5z7yuvXdZk/Z+n7bD8LpR6X03ELItAU/sV/7jcd 5xcb+H0mXiD3PwAAAP//AwBQSwECLQAUAAYACAAAACEA2+H2y+4AAACFAQAAEwAAAAAAAAAAAAAA AAAAAAAAW0NvbnRlbnRfVHlwZXNdLnhtbFBLAQItABQABgAIAAAAIQBa9CxbvwAAABUBAAALAAAA AAAAAAAAAAAAAB8BAABfcmVscy8ucmVsc1BLAQItABQABgAIAAAAIQBT/sNGwgAAANwAAAAPAAAA AAAAAAAAAAAAAAcCAABkcnMvZG93bnJldi54bWxQSwUGAAAAAAMAAwC3AAAA9gIAAAAA " strokeweight="1.25pt">
                    <v:stroke startarrow="oval" startarrowwidth="narrow" startarrowlength="short" endarrow="oval" endarrowwidth="narrow" endarrowlength="short"/>
                  </v:line>
                  <v:line id="Line 163" o:spid="_x0000_s1261" style="position:absolute;visibility:visible;mso-wrap-style:square" from="441,792" to="1102,7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smbdwAAAANwAAAAPAAAAZHJzL2Rvd25yZXYueG1sRE9Li8Iw EL4L+x/CLOxNUy0tUo0iu+yyePN5HpqxLTaT0ESt/94Igrf5+J4zX/amFVfqfGNZwXiUgCAurW64 UrDf/Q6nIHxA1thaJgV38rBcfAzmWGh74w1dt6ESMYR9gQrqEFwhpS9rMuhH1hFH7mQ7gyHCrpK6 w1sMN62cJEkuDTYcG2p09F1Ted5ejAK/ynzq3DHb/Y2n2U+arO/2kCv19dmvZiAC9eEtfrn/dZyf p/B8Jl4gFw8AAAD//wMAUEsBAi0AFAAGAAgAAAAhANvh9svuAAAAhQEAABMAAAAAAAAAAAAAAAAA AAAAAFtDb250ZW50X1R5cGVzXS54bWxQSwECLQAUAAYACAAAACEAWvQsW78AAAAVAQAACwAAAAAA AAAAAAAAAAAfAQAAX3JlbHMvLnJlbHNQSwECLQAUAAYACAAAACEAPLJm3cAAAADcAAAADwAAAAAA AAAAAAAAAAAHAgAAZHJzL2Rvd25yZXYueG1sUEsFBgAAAAADAAMAtwAAAPQCAAAAAA== " strokeweight="1.25pt">
                    <v:stroke startarrow="oval" startarrowwidth="narrow" startarrowlength="short" endarrow="oval" endarrowwidth="narrow" endarrowlength="short"/>
                  </v:line>
                  <v:group id="Group 164" o:spid="_x0000_s1262" style="position:absolute;left:1224;top:97;width:129;height:194;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UznowgAAANwAAAAPAAAAZHJzL2Rvd25yZXYueG1sRE9LawIx EL4X+h/CFHqr2YossjWKWEt76EWtPQ+baXZ1M1mS7MN/bwqCt/n4nrNYjbYRPflQO1bwOslAEJdO 12wU/Bw+XuYgQkTW2DgmBRcKsFo+Piyw0G7gHfX7aEQK4VCggirGtpAylBVZDBPXEifuz3mLMUFv pPY4pHDbyGmW5dJizamhwpY2FZXnfWcV5LPjcX2K5r3/3pjy93PofLclpZ6fxvUbiEhjvItv7i+d 5ucz+H8mXSCXVwAAAP//AwBQSwECLQAUAAYACAAAACEA2+H2y+4AAACFAQAAEwAAAAAAAAAAAAAA AAAAAAAAW0NvbnRlbnRfVHlwZXNdLnhtbFBLAQItABQABgAIAAAAIQBa9CxbvwAAABUBAAALAAAA AAAAAAAAAAAAAB8BAABfcmVscy8ucmVsc1BLAQItABQABgAIAAAAIQCBUznowgAAANwAAAAPAAAA AAAAAAAAAAAAAAcCAABkcnMvZG93bnJldi54bWxQSwUGAAAAAAMAAwC3AAAA9gIAAAAA ">
                    <v:shape id="AutoShape 165" o:spid="_x0000_s1263"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vpDRxAAAANwAAAAPAAAAZHJzL2Rvd25yZXYueG1sRE9ba8Iw FH4f+B/CEfa2phMU6YwyBqIgY3iB+XjWnDbdmpOSRNv9eyMM9nY+vutZrAbbiiv50DhW8JzlIIhL pxuuFZyO66c5iBCRNbaOScEvBVgtRw8LLLTreU/XQ6xFCuFQoAITY1dIGUpDFkPmOuLEVc5bjAn6 WmqPfQq3rZzk+UxabDg1GOzozVD5c7hYBZPam/3X7nuozp/ravt+/phv+kqpx/Hw+gIi0hD/xX/u rU7zZ1O4P5MukMsbAAAA//8DAFBLAQItABQABgAIAAAAIQDb4fbL7gAAAIUBAAATAAAAAAAAAAAA AAAAAAAAAABbQ29udGVudF9UeXBlc10ueG1sUEsBAi0AFAAGAAgAAAAhAFr0LFu/AAAAFQEAAAsA AAAAAAAAAAAAAAAAHwEAAF9yZWxzLy5yZWxzUEsBAi0AFAAGAAgAAAAhAEq+kNHEAAAA3AAAAA8A AAAAAAAAAAAAAAAABwIAAGRycy9kb3ducmV2LnhtbFBLBQYAAAAAAwADALcAAAD4AgAAAAA= " strokeweight="1.5pt"/>
                    <v:line id="Line 166" o:spid="_x0000_s1264"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2zUqwgAAANwAAAAPAAAAZHJzL2Rvd25yZXYueG1sRE9Na8JA EL0X/A/LCL3VjRVCia4iglV6MxXB25Adk5jsbNzdaPrvu0Kht3m8z1msBtOKOzlfW1YwnSQgiAur ay4VHL+3bx8gfEDW2FomBT/kYbUcvSww0/bBB7rnoRQxhH2GCqoQukxKX1Rk0E9sRxy5i3UGQ4Su lNrhI4abVr4nSSoN1hwbKuxoU1HR5L1RcOpzPl+brWux/9ztLqdb42dfSr2Oh/UcRKAh/Iv/3Hsd 56cpPJ+JF8jlLwAAAP//AwBQSwECLQAUAAYACAAAACEA2+H2y+4AAACFAQAAEwAAAAAAAAAAAAAA AAAAAAAAW0NvbnRlbnRfVHlwZXNdLnhtbFBLAQItABQABgAIAAAAIQBa9CxbvwAAABUBAAALAAAA AAAAAAAAAAAAAB8BAABfcmVscy8ucmVsc1BLAQItABQABgAIAAAAIQCs2zUqwgAAANwAAAAPAAAA AAAAAAAAAAAAAAcCAABkcnMvZG93bnJldi54bWxQSwUGAAAAAAMAAwC3AAAA9gIAAAAA " strokeweight="1.5pt"/>
                  </v:group>
                  <v:line id="Line 167" o:spid="_x0000_s1265" style="position:absolute;visibility:visible;mso-wrap-style:square" from="1986,13" to="1986,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iWDewAAAANwAAAAPAAAAZHJzL2Rvd25yZXYueG1sRE9Li8Iw EL4v+B/CCN7WVKVVukYRRRFv62PPQzPblm0moYla/70RhL3Nx/ec+bIzjbhR62vLCkbDBARxYXXN pYLzafs5A+EDssbGMil4kIflovcxx1zbO3/T7RhKEUPY56igCsHlUvqiIoN+aB1x5H5tazBE2JZS t3iP4aaR4yTJpMGaY0OFjtYVFX/Hq1HgV6mfOPeTnnajWbqZJIeHvWRKDfrd6gtEoC78i9/uvY7z sym8nokXyMUTAAD//wMAUEsBAi0AFAAGAAgAAAAhANvh9svuAAAAhQEAABMAAAAAAAAAAAAAAAAA AAAAAFtDb250ZW50X1R5cGVzXS54bWxQSwECLQAUAAYACAAAACEAWvQsW78AAAAVAQAACwAAAAAA AAAAAAAAAAAfAQAAX3JlbHMvLnJlbHNQSwECLQAUAAYACAAAACEAQ4lg3sAAAADcAAAADwAAAAAA AAAAAAAAAAAHAgAAZHJzL2Rvd25yZXYueG1sUEsFBgAAAAADAAMAtwAAAPQCAAAAAA== " strokeweight="1.25pt">
                    <v:stroke startarrow="oval" startarrowwidth="narrow" startarrowlength="short" endarrow="oval" endarrowwidth="narrow" endarrowlength="short"/>
                  </v:line>
                  <v:rect id="Rectangle 168" o:spid="_x0000_s1266" style="position:absolute;left:1930;top:295;width:110;height:2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9NIsxwAAANwAAAAPAAAAZHJzL2Rvd25yZXYueG1sRI9Pa8JA EMXvBb/DMoVeSt1YQUp0E4p/oHgQaoV6HLLTJDQ7G3ZXjf30zkHobYb35r3fLMrBdepMIbaeDUzG GSjiytuWawOHr83LG6iYkC12nsnAlSKUxehhgbn1F/6k8z7VSkI45migSanPtY5VQw7j2PfEov34 4DDJGmptA14k3HX6Nctm2mHL0tBgT8uGqt/9yRnov5fo1judtuE6/TueDrvVKns25ulxeJ+DSjSk f/P9+sMK/kxo5RmZQBc3AAAA//8DAFBLAQItABQABgAIAAAAIQDb4fbL7gAAAIUBAAATAAAAAAAA AAAAAAAAAAAAAABbQ29udGVudF9UeXBlc10ueG1sUEsBAi0AFAAGAAgAAAAhAFr0LFu/AAAAFQEA AAsAAAAAAAAAAAAAAAAAHwEAAF9yZWxzLy5yZWxzUEsBAi0AFAAGAAgAAAAhABT00izHAAAA3AAA AA8AAAAAAAAAAAAAAAAABwIAAGRycy9kb3ducmV2LnhtbFBLBQYAAAAAAwADALcAAAD7AgAAAAA= " strokeweight="1.5pt"/>
                  <v:shape id="Text Box 169" o:spid="_x0000_s1267" type="#_x0000_t202" style="position:absolute;left:1764;top:295;width:166;height:1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Ox3SwwAAANwAAAAPAAAAZHJzL2Rvd25yZXYueG1sRE9Na8JA EL0X+h+WKfTWbOohaOoqUioUCmJMDz1Os2OymJ1Ns9sk/ntXELzN433Ocj3ZVgzUe+NYwWuSgiCu nDZcK/guty9zED4ga2wdk4IzeVivHh+WmGs3ckHDIdQihrDPUUETQpdL6auGLPrEdcSRO7reYoiw r6XucYzhtpWzNM2kRcOxocGO3huqTod/q2Dzw8WH+dv97otjYcpykfJXdlLq+WnavIEINIW7+Ob+ 1HF+toDrM/ECuboAAAD//wMAUEsBAi0AFAAGAAgAAAAhANvh9svuAAAAhQEAABMAAAAAAAAAAAAA AAAAAAAAAFtDb250ZW50X1R5cGVzXS54bWxQSwECLQAUAAYACAAAACEAWvQsW78AAAAVAQAACwAA AAAAAAAAAAAAAAAfAQAAX3JlbHMvLnJlbHNQSwECLQAUAAYACAAAACEALTsd0sMAAADcAAAADwAA AAAAAAAAAAAAAAAHAgAAZHJzL2Rvd25yZXYueG1sUEsFBgAAAAADAAMAtwAAAPcCAAAAAA== " filled="f" stroked="f">
                    <v:textbox inset="0,0,0,0">
                      <w:txbxContent>
                        <w:p w14:paraId="67BF740C" w14:textId="77777777" w:rsidR="00C31C31" w:rsidRDefault="00C31C31" w:rsidP="00C31C31">
                          <w:pPr>
                            <w:jc w:val="center"/>
                            <w:rPr>
                              <w:b/>
                              <w:vertAlign w:val="subscript"/>
                            </w:rPr>
                          </w:pPr>
                        </w:p>
                      </w:txbxContent>
                    </v:textbox>
                  </v:shape>
                  <v:line id="Line 170" o:spid="_x0000_s1268" style="position:absolute;visibility:visible;mso-wrap-style:square" from="710,405" to="710,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vlcDxAAAANwAAAAPAAAAZHJzL2Rvd25yZXYueG1sRI9Ba8JA EIXvBf/DMkIvRTcVWjW6ihQET0qieB6yYxLMzobsGtN/7xwKvc3w3rz3zXo7uEb11IXas4HPaQKK uPC25tLA5byfLECFiGyx8UwGfinAdjN6W2Nq/ZMz6vNYKgnhkKKBKsY21ToUFTkMU98Si3bzncMo a1dq2+FTwl2jZ0nyrR3WLA0VtvRTUXHPH87ANTv5r2VPxzzJFm64t49jcfow5n087FagIg3x3/x3 fbCCPxd8eUYm0JsXAAAA//8DAFBLAQItABQABgAIAAAAIQDb4fbL7gAAAIUBAAATAAAAAAAAAAAA AAAAAAAAAABbQ29udGVudF9UeXBlc10ueG1sUEsBAi0AFAAGAAgAAAAhAFr0LFu/AAAAFQEAAAsA AAAAAAAAAAAAAAAAHwEAAF9yZWxzLy5yZWxzUEsBAi0AFAAGAAgAAAAhAFK+VwPEAAAA3AAAAA8A AAAAAAAAAAAAAAAABwIAAGRycy9kb3ducmV2LnhtbFBLBQYAAAAAAwADALcAAAD4AgAAAAA= " strokeweight="1.25pt">
                    <v:stroke startarrow="oval" startarrowwidth="narrow" startarrowlength="short"/>
                  </v:line>
                  <v:line id="Line 171" o:spid="_x0000_s1269" style="position:absolute;visibility:visible;mso-wrap-style:square" from="717,902" to="1985,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EUASwgAAANwAAAAPAAAAZHJzL2Rvd25yZXYueG1sRE/dasIw FL4X9g7hDHZn025QR2dahkwQBJnVBzhrztqy5KQ00da3N4PB7s7H93vW1WyNuNLoe8cKsiQFQdw4 3XOr4HzaLl9B+ICs0TgmBTfyUJUPizUW2k18pGsdWhFD2BeooAthKKT0TUcWfeIG4sh9u9FiiHBs pR5xiuHWyOc0zaXFnmNDhwNtOmp+6otVMH3W2/mwd9qe3SbvTZ59vXwYpZ4e5/c3EIHm8C/+c+90 nL/K4PeZeIEs7wAAAP//AwBQSwECLQAUAAYACAAAACEA2+H2y+4AAACFAQAAEwAAAAAAAAAAAAAA AAAAAAAAW0NvbnRlbnRfVHlwZXNdLnhtbFBLAQItABQABgAIAAAAIQBa9CxbvwAAABUBAAALAAAA AAAAAAAAAAAAAB8BAABfcmVscy8ucmVsc1BLAQItABQABgAIAAAAIQDGEUASwgAAANwAAAAPAAAA AAAAAAAAAAAAAAcCAABkcnMvZG93bnJldi54bWxQSwUGAAAAAAMAAwC3AAAA9gIAAAAA " strokeweight="1.25pt"/>
                  <v:line id="Line 172" o:spid="_x0000_s1270" style="position:absolute;flip:y;visibility:visible;mso-wrap-style:square" from="1497,18" to="1497,4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1R1qwwAAANwAAAAPAAAAZHJzL2Rvd25yZXYueG1sRE9Na8JA EL0L/odlhF5EN4ZiS3QNIim24MW06HXITpPQ7GzIrkn8991Cwds83uds09E0oqfO1ZYVrJYRCOLC 6ppLBV+fb4tXEM4ja2wsk4I7OUh308kWE20HPlOf+1KEEHYJKqi8bxMpXVGRQbe0LXHgvm1n0AfY lVJ3OIRw08g4itbSYM2hocKWDhUVP/nNKBjMGJfzi8yyeng+5cc+nn9cjVJPs3G/AeFp9A/xv/td h/kvMfw9Ey6Qu18AAAD//wMAUEsBAi0AFAAGAAgAAAAhANvh9svuAAAAhQEAABMAAAAAAAAAAAAA AAAAAAAAAFtDb250ZW50X1R5cGVzXS54bWxQSwECLQAUAAYACAAAACEAWvQsW78AAAAVAQAACwAA AAAAAAAAAAAAAAAfAQAAX3JlbHMvLnJlbHNQSwECLQAUAAYACAAAACEAwNUdasMAAADcAAAADwAA AAAAAAAAAAAAAAAHAgAAZHJzL2Rvd25yZXYueG1sUEsFBgAAAAADAAMAtwAAAPcCAAAAAA== " strokeweight="1.25pt">
                    <v:stroke startarrow="oval" startarrowwidth="narrow" startarrowlength="short"/>
                  </v:line>
                  <v:line id="Line 173" o:spid="_x0000_s1271" style="position:absolute;visibility:visible;mso-wrap-style:square" from="1489,20" to="198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j3v+wAAAANwAAAAPAAAAZHJzL2Rvd25yZXYueG1sRE/bisIw EH1f8B/CCL6tqStUqUYRURAWFq1+wNiMbTGZlCZru3+/EQTf5nCus1z31ogHtb52rGAyTkAQF07X XCq4nPefcxA+IGs0jknBH3lYrwYfS8y06/hEjzyUIoawz1BBFUKTSemLiiz6sWuII3dzrcUQYVtK 3WIXw62RX0mSSos1x4YKG9pWVNzzX6ugO+b7/ufbaXtx27Q26eQ63RmlRsN+swARqA9v8ct90HH+ bArPZ+IFcvUPAAD//wMAUEsBAi0AFAAGAAgAAAAhANvh9svuAAAAhQEAABMAAAAAAAAAAAAAAAAA AAAAAFtDb250ZW50X1R5cGVzXS54bWxQSwECLQAUAAYACAAAACEAWvQsW78AAAAVAQAACwAAAAAA AAAAAAAAAAAfAQAAX3JlbHMvLnJlbHNQSwECLQAUAAYACAAAACEAWY97/sAAAADcAAAADwAAAAAA AAAAAAAAAAAHAgAAZHJzL2Rvd25yZXYueG1sUEsFBgAAAAADAAMAtwAAAPQCAAAAAA== " strokeweight="1.25pt"/>
                  <v:group id="Group 174" o:spid="_x0000_s1272" style="position:absolute;left:837;top:115;width:130;height:194;rotation:13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JIPuwwAAANwAAAAPAAAAZHJzL2Rvd25yZXYueG1sRE9Na8JA EL0L/odlhN50U5EaoquIIBQrVKM99DZkx2RpdjZkt5r6692C4G0e73Pmy87W4kKtN44VvI4SEMSF 04ZLBafjZpiC8AFZY+2YFPyRh+Wi35tjpt2VD3TJQyliCPsMFVQhNJmUvqjIoh+5hjhyZ9daDBG2 pdQtXmO4reU4Sd6kRcOxocKG1hUVP/mvVWC2nztM+eOwSm+7o15/mf23NUq9DLrVDESgLjzFD/e7 jvOnE/h/Jl4gF3cAAAD//wMAUEsBAi0AFAAGAAgAAAAhANvh9svuAAAAhQEAABMAAAAAAAAAAAAA AAAAAAAAAFtDb250ZW50X1R5cGVzXS54bWxQSwECLQAUAAYACAAAACEAWvQsW78AAAAVAQAACwAA AAAAAAAAAAAAAAAfAQAAX3JlbHMvLnJlbHNQSwECLQAUAAYACAAAACEATSSD7sMAAADcAAAADwAA AAAAAAAAAAAAAAAHAgAAZHJzL2Rvd25yZXYueG1sUEsFBgAAAAADAAMAtwAAAPcCAAAAAA== ">
                    <v:shape id="AutoShape 175" o:spid="_x0000_s1273"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ZwYMwwAAANwAAAAPAAAAZHJzL2Rvd25yZXYueG1sRE/fa8Iw EH4f+D+EE3ybqYJOOqPIQCaIDHUwH2/NtenWXEoSbfffL4OBb/fx/bzlureNuJEPtWMFk3EGgrhw uuZKwft5+7gAESKyxsYxKfihAOvV4GGJuXYdH+l2ipVIIRxyVGBibHMpQ2HIYhi7ljhxpfMWY4K+ ktpjl8JtI6dZNpcWa04NBlt6MVR8n65WwbTy5vi5/+rLy8e23B0ub4vXrlRqNOw3zyAi9fEu/nfv dJr/NIO/Z9IFcvULAAD//wMAUEsBAi0AFAAGAAgAAAAhANvh9svuAAAAhQEAABMAAAAAAAAAAAAA AAAAAAAAAFtDb250ZW50X1R5cGVzXS54bWxQSwECLQAUAAYACAAAACEAWvQsW78AAAAVAQAACwAA AAAAAAAAAAAAAAAfAQAAX3JlbHMvLnJlbHNQSwECLQAUAAYACAAAACEAz2cGDMMAAADcAAAADwAA AAAAAAAAAAAAAAAHAgAAZHJzL2Rvd25yZXYueG1sUEsFBgAAAAADAAMAtwAAAPcCAAAAAA== " strokeweight="1.5pt"/>
                    <v:line id="Line 176" o:spid="_x0000_s1274"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AqP3wgAAANwAAAAPAAAAZHJzL2Rvd25yZXYueG1sRE9Na8JA EL0X/A/LCL3VjRWsRFcRQS3eGkXwNmTHJCY7m+5uNP77bqHQ2zze5yxWvWnEnZyvLCsYjxIQxLnV FRcKTsft2wyED8gaG8uk4EkeVsvBywJTbR/8RfcsFCKGsE9RQRlCm0rp85IM+pFtiSN3tc5giNAV Ujt8xHDTyPckmUqDFceGElvalJTXWWcUnLuML7d66xrsdvv99fxd+8lBqddhv56DCNSHf/Gf+1PH +R9T+H0mXiCXPwAAAP//AwBQSwECLQAUAAYACAAAACEA2+H2y+4AAACFAQAAEwAAAAAAAAAAAAAA AAAAAAAAW0NvbnRlbnRfVHlwZXNdLnhtbFBLAQItABQABgAIAAAAIQBa9CxbvwAAABUBAAALAAAA AAAAAAAAAAAAAB8BAABfcmVscy8ucmVsc1BLAQItABQABgAIAAAAIQApAqP3wgAAANwAAAAPAAAA AAAAAAAAAAAAAAcCAABkcnMvZG93bnJldi54bWxQSwUGAAAAAAMAAwC3AAAA9gIAAAAA " strokeweight="1.5pt"/>
                  </v:group>
                  <v:group id="Group 177" o:spid="_x0000_s1275" style="position:absolute;left:839;top:492;width:130;height:193;rotation:4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WDFCwgAAANwAAAAPAAAAZHJzL2Rvd25yZXYueG1sRE9LawIx EL4L/ocwQm+arRQtW6OIttiDl2rtedhMs9tuJkuSffjvG6HgbT6+56w2g61FRz5UjhU8zjIQxIXT FRsFn+e36TOIEJE11o5JwZUCbNbj0Qpz7Xr+oO4UjUghHHJUUMbY5FKGoiSLYeYa4sR9O28xJuiN 1B77FG5rOc+yhbRYcWoosaFdScXvqbUKFk+Xy/Ynmn133Jni69C3vn0lpR4mw/YFRKQh3sX/7ned 5i+XcHsmXSDXfwAAAP//AwBQSwECLQAUAAYACAAAACEA2+H2y+4AAACFAQAAEwAAAAAAAAAAAAAA AAAAAAAAW0NvbnRlbnRfVHlwZXNdLnhtbFBLAQItABQABgAIAAAAIQBa9CxbvwAAABUBAAALAAAA AAAAAAAAAAAAAB8BAABfcmVscy8ucmVsc1BLAQItABQABgAIAAAAIQD0WDFCwgAAANwAAAAPAAAA AAAAAAAAAAAAAAcCAABkcnMvZG93bnJldi54bWxQSwUGAAAAAAMAAwC3AAAA9gIAAAAA ">
                    <v:shape id="AutoShape 178" o:spid="_x0000_s1276"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ZqmSxgAAANwAAAAPAAAAZHJzL2Rvd25yZXYueG1sRI9BSwMx EIXvgv8hjODNZu1By9q0iFBaECmtgj1ON7ObrZvJkqTd7b93DoK3Gd6b976ZL0ffqQvF1AY28Dgp QBFXwbbcGPj6XD3MQKWMbLELTAaulGC5uL2ZY2nDwDu67HOjJIRTiQZczn2pdaoceUyT0BOLVofo McsaG20jDhLuOz0tiiftsWVpcNjTm6PqZ3/2BqZNdLvj+2msD9+revNx2M7WQ23M/d34+gIq05j/ zX/XGyv4z0Irz8gEevELAAD//wMAUEsBAi0AFAAGAAgAAAAhANvh9svuAAAAhQEAABMAAAAAAAAA AAAAAAAAAAAAAFtDb250ZW50X1R5cGVzXS54bWxQSwECLQAUAAYACAAAACEAWvQsW78AAAAVAQAA CwAAAAAAAAAAAAAAAAAfAQAAX3JlbHMvLnJlbHNQSwECLQAUAAYACAAAACEAIWapksYAAADcAAAA DwAAAAAAAAAAAAAAAAAHAgAAZHJzL2Rvd25yZXYueG1sUEsFBgAAAAADAAMAtwAAAPoCAAAAAA== " strokeweight="1.5pt"/>
                    <v:line id="Line 179" o:spid="_x0000_s1277"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nTeFwwAAANwAAAAPAAAAZHJzL2Rvd25yZXYueG1sRE9La8JA EL4X+h+WKXirGyvUGl1FBB/01lQEb0N2TGKys+nuRtN/3y0I3ubje8582ZtGXMn5yrKC0TABQZxb XXGh4PC9ef0A4QOyxsYyKfglD8vF89McU21v/EXXLBQihrBPUUEZQptK6fOSDPqhbYkjd7bOYIjQ FVI7vMVw08i3JHmXBiuODSW2tC4pr7POKDh2GZ8u9cY12G13u/Pxp/bjT6UGL/1qBiJQHx7iu3uv 4/zJFP6fiRfIxR8AAAD//wMAUEsBAi0AFAAGAAgAAAAhANvh9svuAAAAhQEAABMAAAAAAAAAAAAA AAAAAAAAAFtDb250ZW50X1R5cGVzXS54bWxQSwECLQAUAAYACAAAACEAWvQsW78AAAAVAQAACwAA AAAAAAAAAAAAAAAfAQAAX3JlbHMvLnJlbHNQSwECLQAUAAYACAAAACEAWJ03hcMAAADcAAAADwAA AAAAAAAAAAAAAAAHAgAAZHJzL2Rvd25yZXYueG1sUEsFBgAAAAADAAMAtwAAAPcCAAAAAA== " strokeweight="1.5pt"/>
                  </v:group>
                  <v:group id="Group 180" o:spid="_x0000_s1278" style="position:absolute;left:1218;top:506;width:129;height:194;rotation:135" coordsize="293,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yvXKxQAAANwAAAAPAAAAZHJzL2Rvd25yZXYueG1sRI9Ba8JA EIXvhf6HZQq91Y09lJC6hiAIYgWrtofehuyYLGZnQ3arqb++cxC8zfDevPfNrBx9p840RBfYwHSS gSKug3XcGPg6LF9yUDEhW+wCk4E/ilDOHx9mWNhw4R2d96lREsKxQANtSn2hdaxb8hgnoScW7RgG j0nWodF2wIuE+06/Ztmb9uhYGlrsadFSfdr/egNuvd1gzh+7Kr9uDnbx7T5/vDPm+Wms3kElGtPd fLteWcHPBV+ekQn0/B8AAP//AwBQSwECLQAUAAYACAAAACEA2+H2y+4AAACFAQAAEwAAAAAAAAAA AAAAAAAAAAAAW0NvbnRlbnRfVHlwZXNdLnhtbFBLAQItABQABgAIAAAAIQBa9CxbvwAAABUBAAAL AAAAAAAAAAAAAAAAAB8BAABfcmVscy8ucmVsc1BLAQItABQABgAIAAAAIQAHyvXKxQAAANwAAAAP AAAAAAAAAAAAAAAAAAcCAABkcnMvZG93bnJldi54bWxQSwUGAAAAAAMAAwC3AAAA+QIAAAAA ">
                    <v:shape id="AutoShape 181" o:spid="_x0000_s1279" type="#_x0000_t5" style="position:absolute;left:-23;top:51;width:339;height:293;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iXAowwAAANwAAAAPAAAAZHJzL2Rvd25yZXYueG1sRE9LawIx EL4X+h/CFLzVrB5k2RqlFKRCEfEB9TjdzG5WN5MlSd3135tCwdt8fM+ZLwfbiiv50DhWMBlnIIhL pxuuFRwPq9ccRIjIGlvHpOBGAZaL56c5Ftr1vKPrPtYihXAoUIGJsSukDKUhi2HsOuLEVc5bjAn6 WmqPfQq3rZxm2UxabDg1GOzow1B52f9aBdPam93P13moTt+rar05bfPPvlJq9DK8v4GINMSH+N+9 1ml+PoG/Z9IFcnEHAAD//wMAUEsBAi0AFAAGAAgAAAAhANvh9svuAAAAhQEAABMAAAAAAAAAAAAA AAAAAAAAAFtDb250ZW50X1R5cGVzXS54bWxQSwECLQAUAAYACAAAACEAWvQsW78AAAAVAQAACwAA AAAAAAAAAAAAAAAfAQAAX3JlbHMvLnJlbHNQSwECLQAUAAYACAAAACEAhYlwKMMAAADcAAAADwAA AAAAAAAAAAAAAAAHAgAAZHJzL2Rvd25yZXYueG1sUEsFBgAAAAADAAMAtwAAAPcCAAAAAA== " strokeweight="1.5pt"/>
                    <v:line id="Line 182" o:spid="_x0000_s1280" style="position:absolute;visibility:visible;mso-wrap-style:square" from="293,0" to="293,3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7NXTwQAAANwAAAAPAAAAZHJzL2Rvd25yZXYueG1sRE9Ni8Iw EL0L+x/CLHjTdBVEukaRBVfxZleEvQ3N2NY2k26Sav33RhD2No/3OYtVbxpxJecrywo+xgkI4tzq igsFx5/NaA7CB2SNjWVScCcPq+XbYIGptjc+0DULhYgh7FNUUIbQplL6vCSDfmxb4sidrTMYInSF 1A5vMdw0cpIkM2mw4thQYktfJeV11hkFpy7j30u9cQ1239vt+fRX++leqeF7v/4EEagP/+KXe6fj /PkEns/EC+TyAQAA//8DAFBLAQItABQABgAIAAAAIQDb4fbL7gAAAIUBAAATAAAAAAAAAAAAAAAA AAAAAABbQ29udGVudF9UeXBlc10ueG1sUEsBAi0AFAAGAAgAAAAhAFr0LFu/AAAAFQEAAAsAAAAA AAAAAAAAAAAAHwEAAF9yZWxzLy5yZWxzUEsBAi0AFAAGAAgAAAAhAGPs1dPBAAAA3AAAAA8AAAAA AAAAAAAAAAAABwIAAGRycy9kb3ducmV2LnhtbFBLBQYAAAAAAwADALcAAAD1AgAAAAA= " strokeweight="1.5pt"/>
                  </v:group>
                </v:group>
              </v:group>
            </w:pict>
          </mc:Fallback>
        </mc:AlternateContent>
      </w:r>
    </w:p>
    <w:p w14:paraId="795F61E2" w14:textId="77777777" w:rsidR="00C31C31" w:rsidRPr="00C31C31" w:rsidRDefault="00C31C31" w:rsidP="00712DB4">
      <w:pPr>
        <w:widowControl w:val="0"/>
        <w:spacing w:after="0" w:line="360" w:lineRule="auto"/>
        <w:rPr>
          <w:rFonts w:eastAsia="SimSun" w:cs="Times New Roman"/>
          <w:kern w:val="2"/>
          <w:sz w:val="26"/>
          <w:szCs w:val="26"/>
          <w:lang w:val="en-US" w:eastAsia="zh-CN"/>
        </w:rPr>
      </w:pPr>
    </w:p>
    <w:p w14:paraId="5B3B208C" w14:textId="77777777" w:rsidR="00C31C31" w:rsidRPr="00C31C31" w:rsidRDefault="00C31C31" w:rsidP="00712DB4">
      <w:pPr>
        <w:widowControl w:val="0"/>
        <w:spacing w:after="0" w:line="360" w:lineRule="auto"/>
        <w:rPr>
          <w:rFonts w:eastAsia="SimSun" w:cs="Times New Roman"/>
          <w:kern w:val="2"/>
          <w:sz w:val="26"/>
          <w:szCs w:val="26"/>
          <w:lang w:val="en-US" w:eastAsia="zh-CN"/>
        </w:rPr>
      </w:pPr>
    </w:p>
    <w:p w14:paraId="065C8809" w14:textId="77777777" w:rsidR="00C31C31" w:rsidRPr="00C31C31" w:rsidRDefault="00C31C31" w:rsidP="00712DB4">
      <w:pPr>
        <w:widowControl w:val="0"/>
        <w:spacing w:after="0" w:line="360" w:lineRule="auto"/>
        <w:rPr>
          <w:rFonts w:eastAsia="SimSun" w:cs="Times New Roman"/>
          <w:kern w:val="2"/>
          <w:sz w:val="26"/>
          <w:szCs w:val="26"/>
          <w:lang w:val="en-US" w:eastAsia="zh-CN"/>
        </w:rPr>
      </w:pPr>
    </w:p>
    <w:p w14:paraId="26DB6756" w14:textId="77777777" w:rsidR="00C31C31" w:rsidRPr="00C31C31" w:rsidRDefault="00C31C31" w:rsidP="00712DB4">
      <w:pPr>
        <w:widowControl w:val="0"/>
        <w:spacing w:after="0" w:line="360" w:lineRule="auto"/>
        <w:rPr>
          <w:rFonts w:eastAsia="SimSun" w:cs="Times New Roman"/>
          <w:kern w:val="2"/>
          <w:sz w:val="26"/>
          <w:szCs w:val="26"/>
          <w:lang w:val="en-US" w:eastAsia="zh-CN"/>
        </w:rPr>
      </w:pPr>
    </w:p>
    <w:p w14:paraId="4A180C35"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Hình 1</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t xml:space="preserve">    </w:t>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Hình 2</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t xml:space="preserve">    </w:t>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Hình 3</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t xml:space="preserve">         </w:t>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Hình 4</w:t>
      </w:r>
    </w:p>
    <w:p w14:paraId="17992F6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69.</w:t>
      </w:r>
      <w:r w:rsidRPr="00C31C31">
        <w:rPr>
          <w:rFonts w:eastAsia="SimSun" w:cs="Times New Roman"/>
          <w:kern w:val="2"/>
          <w:sz w:val="26"/>
          <w:szCs w:val="26"/>
          <w:lang w:val="en-US" w:eastAsia="zh-CN"/>
        </w:rPr>
        <w:t xml:space="preserve"> Trong mạch chỉnh lưu cầu, nếu có một trong các điôt bị đánh thủng hoặc mắc ngược chiều thì hiện tượng gì sẽ xảy ra?</w:t>
      </w:r>
    </w:p>
    <w:p w14:paraId="6ABCA708"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Cuộn thứ cấp của biến áp nguồn bị ngắn mạch, làm cháy biến áp nguồn.</w:t>
      </w:r>
    </w:p>
    <w:p w14:paraId="6260E094"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Dòng điện sẽ chạy qua tải tiêu thụ theo chiều ngược lại.</w:t>
      </w:r>
    </w:p>
    <w:p w14:paraId="39948594"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Biến áp nguồn vẫn hoạt động tốt, nhưng không có dòng điện chạy qua tải tiêu thụ.</w:t>
      </w:r>
    </w:p>
    <w:p w14:paraId="11D54341"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Không có dòng điện chạy qua cuộn thứ cấp của biến áp nguồn.</w:t>
      </w:r>
    </w:p>
    <w:p w14:paraId="3D81C8D7"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0.</w:t>
      </w:r>
      <w:r w:rsidRPr="00C31C31">
        <w:rPr>
          <w:rFonts w:eastAsia="SimSun" w:cs="Times New Roman"/>
          <w:kern w:val="2"/>
          <w:sz w:val="26"/>
          <w:szCs w:val="26"/>
          <w:lang w:val="en-US" w:eastAsia="zh-CN"/>
        </w:rPr>
        <w:t xml:space="preserve"> Trong sơ đồ khối chức năng của mạch nguồn một chiều có bao nhiêu khối?</w:t>
      </w:r>
    </w:p>
    <w:p w14:paraId="3702AABC"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3 khối</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4 khối</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5 khối</w:t>
      </w:r>
      <w:r w:rsidRPr="00C31C31">
        <w:rPr>
          <w:rFonts w:eastAsia="SimSun" w:cs="Times New Roman"/>
          <w:b/>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6 khối</w:t>
      </w:r>
    </w:p>
    <w:p w14:paraId="7C5CC4D6"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1.</w:t>
      </w:r>
      <w:r w:rsidRPr="00C31C31">
        <w:rPr>
          <w:rFonts w:eastAsia="SimSun" w:cs="Times New Roman"/>
          <w:kern w:val="2"/>
          <w:sz w:val="26"/>
          <w:szCs w:val="26"/>
          <w:lang w:val="en-US" w:eastAsia="zh-CN"/>
        </w:rPr>
        <w:t xml:space="preserve"> Trong sơ đồ khối chức năng của mạch nguồn một chiều, ta có thể bỏ bớt những khối nào mà vẫn đảm bảo mạch điện còn hoạt động được?</w:t>
      </w:r>
    </w:p>
    <w:p w14:paraId="0DF83E15"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Khối 4 và khối 5.</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Khối 2 và khối 4.</w:t>
      </w:r>
    </w:p>
    <w:p w14:paraId="07725452" w14:textId="77777777" w:rsidR="00C31C31" w:rsidRPr="00C31C31" w:rsidRDefault="00C31C31" w:rsidP="00712DB4">
      <w:pPr>
        <w:widowControl w:val="0"/>
        <w:spacing w:after="0" w:line="360" w:lineRule="auto"/>
        <w:ind w:hanging="90"/>
        <w:rPr>
          <w:rFonts w:eastAsia="SimSun" w:cs="Times New Roman"/>
          <w:kern w:val="2"/>
          <w:sz w:val="26"/>
          <w:szCs w:val="26"/>
          <w:lang w:val="en-US" w:eastAsia="zh-CN"/>
        </w:rPr>
      </w:pPr>
      <w:r w:rsidRPr="00C31C31">
        <w:rPr>
          <w:rFonts w:eastAsia="SimSun" w:cs="Times New Roman"/>
          <w:kern w:val="2"/>
          <w:sz w:val="26"/>
          <w:szCs w:val="26"/>
          <w:lang w:val="en-US" w:eastAsia="zh-CN"/>
        </w:rPr>
        <w:t xml:space="preserve"> </w:t>
      </w: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Khối 1 và khối 2.</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Khối 2 và khối 5.</w:t>
      </w:r>
    </w:p>
    <w:p w14:paraId="4819731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2.</w:t>
      </w:r>
      <w:r w:rsidRPr="00C31C31">
        <w:rPr>
          <w:rFonts w:eastAsia="SimSun" w:cs="Times New Roman"/>
          <w:kern w:val="2"/>
          <w:sz w:val="26"/>
          <w:szCs w:val="26"/>
          <w:lang w:val="en-US" w:eastAsia="zh-CN"/>
        </w:rPr>
        <w:t xml:space="preserve"> Trong mạch lọc hình </w:t>
      </w:r>
      <w:r w:rsidRPr="00C31C31">
        <w:rPr>
          <w:rFonts w:eastAsia="SimSun" w:cs="Times New Roman"/>
          <w:kern w:val="2"/>
          <w:position w:val="-4"/>
          <w:sz w:val="26"/>
          <w:szCs w:val="26"/>
          <w:lang w:val="en-US" w:eastAsia="zh-CN"/>
        </w:rPr>
        <w:object w:dxaOrig="259" w:dyaOrig="239" w14:anchorId="430A24B8">
          <v:shape id="Picture 22" o:spid="_x0000_i1041" type="#_x0000_t75" style="width:12.95pt;height:11.7pt;mso-wrap-style:square;mso-position-horizontal-relative:page;mso-position-vertical-relative:page" o:ole="">
            <v:imagedata r:id="rId40" o:title=""/>
          </v:shape>
          <o:OLEObject Type="Embed" ProgID="Equation.DSMT4" ShapeID="Picture 22" DrawAspect="Content" ObjectID="_1762468604" r:id="rId41"/>
        </w:object>
      </w:r>
      <w:r w:rsidRPr="00C31C31">
        <w:rPr>
          <w:rFonts w:eastAsia="SimSun" w:cs="Times New Roman"/>
          <w:kern w:val="2"/>
          <w:sz w:val="26"/>
          <w:szCs w:val="26"/>
          <w:lang w:val="en-US" w:eastAsia="zh-CN"/>
        </w:rPr>
        <w:t xml:space="preserve"> (hình pi) gồm có:</w:t>
      </w:r>
    </w:p>
    <w:p w14:paraId="136197D2"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2 tụ điện và 1 cuộn cảm.</w:t>
      </w:r>
      <w:r w:rsidRPr="00C31C31">
        <w:rPr>
          <w:rFonts w:eastAsia="SimSun" w:cs="Times New Roman"/>
          <w:kern w:val="2"/>
          <w:sz w:val="26"/>
          <w:szCs w:val="26"/>
          <w:lang w:val="en-US" w:eastAsia="zh-CN"/>
        </w:rPr>
        <w:tab/>
      </w:r>
      <w:r w:rsidRPr="00C31C31">
        <w:rPr>
          <w:rFonts w:eastAsia="SimSun" w:cs="Times New Roman"/>
          <w:b/>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2 cuộn cảm và 1 tụ điện.</w:t>
      </w:r>
    </w:p>
    <w:p w14:paraId="220A11EE"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2 tụ điện và một điện trở.</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2 điện trở và 1 tụ điện.</w:t>
      </w:r>
    </w:p>
    <w:p w14:paraId="775EAB9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3.</w:t>
      </w:r>
      <w:r w:rsidRPr="00C31C31">
        <w:rPr>
          <w:rFonts w:eastAsia="SimSun" w:cs="Times New Roman"/>
          <w:kern w:val="2"/>
          <w:sz w:val="26"/>
          <w:szCs w:val="26"/>
          <w:lang w:val="en-US" w:eastAsia="zh-CN"/>
        </w:rPr>
        <w:t xml:space="preserve"> Trong mạch nguồn một chiều thực tế, nếu tụ C</w:t>
      </w:r>
      <w:r w:rsidRPr="00C31C31">
        <w:rPr>
          <w:rFonts w:eastAsia="SimSun" w:cs="Times New Roman"/>
          <w:kern w:val="2"/>
          <w:sz w:val="26"/>
          <w:szCs w:val="26"/>
          <w:vertAlign w:val="subscript"/>
          <w:lang w:val="en-US" w:eastAsia="zh-CN"/>
        </w:rPr>
        <w:t>1</w:t>
      </w:r>
      <w:r w:rsidRPr="00C31C31">
        <w:rPr>
          <w:rFonts w:eastAsia="SimSun" w:cs="Times New Roman"/>
          <w:kern w:val="2"/>
          <w:sz w:val="26"/>
          <w:szCs w:val="26"/>
          <w:lang w:val="en-US" w:eastAsia="zh-CN"/>
        </w:rPr>
        <w:t xml:space="preserve"> hoặc C</w:t>
      </w:r>
      <w:r w:rsidRPr="00C31C31">
        <w:rPr>
          <w:rFonts w:eastAsia="SimSun" w:cs="Times New Roman"/>
          <w:kern w:val="2"/>
          <w:sz w:val="26"/>
          <w:szCs w:val="26"/>
          <w:vertAlign w:val="subscript"/>
          <w:lang w:val="en-US" w:eastAsia="zh-CN"/>
        </w:rPr>
        <w:t>2</w:t>
      </w:r>
      <w:r w:rsidRPr="00C31C31">
        <w:rPr>
          <w:rFonts w:eastAsia="SimSun" w:cs="Times New Roman"/>
          <w:kern w:val="2"/>
          <w:sz w:val="26"/>
          <w:szCs w:val="26"/>
          <w:lang w:val="en-US" w:eastAsia="zh-CN"/>
        </w:rPr>
        <w:t xml:space="preserve"> bị đánh thủng thì hiện tượng gì sẽ xảy ra?</w:t>
      </w:r>
    </w:p>
    <w:p w14:paraId="05EA327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lastRenderedPageBreak/>
        <w:t>A.</w:t>
      </w:r>
      <w:r w:rsidRPr="00C31C31">
        <w:rPr>
          <w:rFonts w:eastAsia="SimSun" w:cs="Times New Roman"/>
          <w:kern w:val="2"/>
          <w:sz w:val="26"/>
          <w:szCs w:val="26"/>
          <w:lang w:val="en-US" w:eastAsia="zh-CN"/>
        </w:rPr>
        <w:t xml:space="preserve"> Mạch điện bị ngắn mạch làm cháy biến áp nguồn.</w:t>
      </w:r>
    </w:p>
    <w:p w14:paraId="049F2BCB"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Mạch không còn chức năng chỉnh lưu, điện áp ra vẫn là điện áp xoay chiều.</w:t>
      </w:r>
    </w:p>
    <w:p w14:paraId="695FCA6F"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Dòng điện chạy qua tải tiêu thụ tăng vọt, làm cháy tải tiêu thụ.</w:t>
      </w:r>
    </w:p>
    <w:p w14:paraId="1AE5ED4D"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Điện áp ra sẽ ngược pha với điện áp vào.</w:t>
      </w:r>
    </w:p>
    <w:p w14:paraId="01CD68CF"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4.</w:t>
      </w:r>
      <w:r w:rsidRPr="00C31C31">
        <w:rPr>
          <w:rFonts w:eastAsia="SimSun" w:cs="Times New Roman"/>
          <w:kern w:val="2"/>
          <w:sz w:val="26"/>
          <w:szCs w:val="26"/>
          <w:lang w:val="en-US" w:eastAsia="zh-CN"/>
        </w:rPr>
        <w:t xml:space="preserve"> Mạch chỉnh lưu cầu tương đương với nguồn một chiều có cực dương luôn nằm về phía…</w:t>
      </w:r>
    </w:p>
    <w:p w14:paraId="403A8BC4"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catôt của hai điôt.</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anôt của hai điôt.</w:t>
      </w:r>
    </w:p>
    <w:p w14:paraId="2110AB62"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catôt của bốn điôt.</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catôt của bốn điôt.</w:t>
      </w:r>
    </w:p>
    <w:p w14:paraId="178B9C88"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5.</w:t>
      </w:r>
      <w:r w:rsidRPr="00C31C31">
        <w:rPr>
          <w:rFonts w:eastAsia="SimSun" w:cs="Times New Roman"/>
          <w:kern w:val="2"/>
          <w:sz w:val="26"/>
          <w:szCs w:val="26"/>
          <w:lang w:val="en-US" w:eastAsia="zh-CN"/>
        </w:rPr>
        <w:t xml:space="preserve"> Trong các mạch chỉnh lưu, để giảm bớt độ gợn sóng của tín hiệu ra người ta có thể…</w:t>
      </w:r>
    </w:p>
    <w:p w14:paraId="6200BD49" w14:textId="77777777" w:rsidR="00C31C31" w:rsidRPr="00C31C31" w:rsidRDefault="00C31C31" w:rsidP="00712DB4">
      <w:pPr>
        <w:widowControl w:val="0"/>
        <w:numPr>
          <w:ilvl w:val="0"/>
          <w:numId w:val="6"/>
        </w:numPr>
        <w:spacing w:after="0" w:line="360" w:lineRule="auto"/>
        <w:jc w:val="left"/>
        <w:rPr>
          <w:rFonts w:eastAsia="SimSun" w:cs="Times New Roman"/>
          <w:kern w:val="2"/>
          <w:sz w:val="26"/>
          <w:szCs w:val="26"/>
          <w:lang w:val="en-US" w:eastAsia="zh-CN"/>
        </w:rPr>
      </w:pPr>
      <w:r w:rsidRPr="00C31C31">
        <w:rPr>
          <w:rFonts w:eastAsia="SimSun" w:cs="Times New Roman"/>
          <w:kern w:val="2"/>
          <w:sz w:val="26"/>
          <w:szCs w:val="26"/>
          <w:lang w:val="en-GB" w:eastAsia="zh-CN"/>
        </w:rPr>
        <w:t>M</w:t>
      </w:r>
      <w:r w:rsidRPr="00C31C31">
        <w:rPr>
          <w:rFonts w:eastAsia="SimSun" w:cs="Times New Roman"/>
          <w:kern w:val="2"/>
          <w:sz w:val="26"/>
          <w:szCs w:val="26"/>
          <w:lang w:val="en-US" w:eastAsia="zh-CN"/>
        </w:rPr>
        <w:t>ắc song song với tải tiêu thụ một tụ điện.</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p>
    <w:p w14:paraId="516A75FB"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M</w:t>
      </w:r>
      <w:r w:rsidRPr="00C31C31">
        <w:rPr>
          <w:rFonts w:eastAsia="SimSun" w:cs="Times New Roman"/>
          <w:kern w:val="2"/>
          <w:sz w:val="26"/>
          <w:szCs w:val="26"/>
          <w:lang w:val="en-US" w:eastAsia="zh-CN"/>
        </w:rPr>
        <w:t>ắc nối tiếp với tải tiêu thụ một tụ điện.</w:t>
      </w:r>
    </w:p>
    <w:p w14:paraId="7C3CFD90"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M</w:t>
      </w:r>
      <w:r w:rsidRPr="00C31C31">
        <w:rPr>
          <w:rFonts w:eastAsia="SimSun" w:cs="Times New Roman"/>
          <w:kern w:val="2"/>
          <w:sz w:val="26"/>
          <w:szCs w:val="26"/>
          <w:lang w:val="en-US" w:eastAsia="zh-CN"/>
        </w:rPr>
        <w:t>ắc song song với tải tiêu thụ một điện trở.</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p>
    <w:p w14:paraId="4AD88648"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w:t>
      </w:r>
      <w:r w:rsidRPr="00C31C31">
        <w:rPr>
          <w:rFonts w:eastAsia="SimSun" w:cs="Times New Roman"/>
          <w:kern w:val="2"/>
          <w:sz w:val="26"/>
          <w:szCs w:val="26"/>
          <w:lang w:val="en-GB" w:eastAsia="zh-CN"/>
        </w:rPr>
        <w:t>M</w:t>
      </w:r>
      <w:r w:rsidRPr="00C31C31">
        <w:rPr>
          <w:rFonts w:eastAsia="SimSun" w:cs="Times New Roman"/>
          <w:kern w:val="2"/>
          <w:sz w:val="26"/>
          <w:szCs w:val="26"/>
          <w:lang w:val="en-US" w:eastAsia="zh-CN"/>
        </w:rPr>
        <w:t>ắc nối tiếp với tải tiêu thụ một điện trở.</w:t>
      </w:r>
    </w:p>
    <w:p w14:paraId="6FA4537E"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6.</w:t>
      </w:r>
      <w:r w:rsidRPr="00C31C31">
        <w:rPr>
          <w:rFonts w:eastAsia="SimSun" w:cs="Times New Roman"/>
          <w:kern w:val="2"/>
          <w:sz w:val="26"/>
          <w:szCs w:val="26"/>
          <w:lang w:val="en-US" w:eastAsia="zh-CN"/>
        </w:rPr>
        <w:t xml:space="preserve"> Trong các đặc điểm sau đây, đặc điểm nào không liên quan đến IC khuếch đại thuật toán?</w:t>
      </w:r>
    </w:p>
    <w:p w14:paraId="0E23F2B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Tín hiệu ở đầu ra luôn có chu kì và tần số lớn hơn tín hiệu ở đầu vào.</w:t>
      </w:r>
    </w:p>
    <w:p w14:paraId="1423770E"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Tín hiệu ở đầu ra luôn cùng dấu với tín hiệu ở đầu vào không đảo.</w:t>
      </w:r>
    </w:p>
    <w:p w14:paraId="2F9B1161"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Tín hiệu ở đầu ra luôn ngược dấu với tín hiệu ở đầu vào đảo.</w:t>
      </w:r>
    </w:p>
    <w:p w14:paraId="6AF6800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Tín hiệu ở đầu ra và đầu vào luôn có cùng chu kì và tần số.</w:t>
      </w:r>
    </w:p>
    <w:p w14:paraId="0D9AFC9E"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7.</w:t>
      </w:r>
      <w:r w:rsidRPr="00C31C31">
        <w:rPr>
          <w:rFonts w:eastAsia="SimSun" w:cs="Times New Roman"/>
          <w:kern w:val="2"/>
          <w:sz w:val="26"/>
          <w:szCs w:val="26"/>
          <w:lang w:val="en-US" w:eastAsia="zh-CN"/>
        </w:rPr>
        <w:t xml:space="preserve"> Trong các đặc điểm sau đây, đặc điểm nào không liên quan đến mạch khuếch đại điện áp dùng OA?</w:t>
      </w:r>
    </w:p>
    <w:p w14:paraId="0DD9EBF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Điện áp ra và điện áp vào luôn có cùng chu kì, tần số và cùng pha.</w:t>
      </w:r>
    </w:p>
    <w:p w14:paraId="7C3EA098"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Tín hiệu U</w:t>
      </w:r>
      <w:r w:rsidRPr="00C31C31">
        <w:rPr>
          <w:rFonts w:eastAsia="SimSun" w:cs="Times New Roman"/>
          <w:kern w:val="2"/>
          <w:sz w:val="26"/>
          <w:szCs w:val="26"/>
          <w:vertAlign w:val="subscript"/>
          <w:lang w:val="en-US" w:eastAsia="zh-CN"/>
        </w:rPr>
        <w:t>vào</w:t>
      </w:r>
      <w:r w:rsidRPr="00C31C31">
        <w:rPr>
          <w:rFonts w:eastAsia="SimSun" w:cs="Times New Roman"/>
          <w:kern w:val="2"/>
          <w:sz w:val="26"/>
          <w:szCs w:val="26"/>
          <w:lang w:val="en-US" w:eastAsia="zh-CN"/>
        </w:rPr>
        <w:t xml:space="preserve"> được đưa tới đầu vào đảo thông qua điện trở R</w:t>
      </w:r>
      <w:r w:rsidRPr="00C31C31">
        <w:rPr>
          <w:rFonts w:eastAsia="SimSun" w:cs="Times New Roman"/>
          <w:kern w:val="2"/>
          <w:sz w:val="26"/>
          <w:szCs w:val="26"/>
          <w:vertAlign w:val="subscript"/>
          <w:lang w:val="en-US" w:eastAsia="zh-CN"/>
        </w:rPr>
        <w:t>1</w:t>
      </w:r>
      <w:r w:rsidRPr="00C31C31">
        <w:rPr>
          <w:rFonts w:eastAsia="SimSun" w:cs="Times New Roman"/>
          <w:kern w:val="2"/>
          <w:sz w:val="26"/>
          <w:szCs w:val="26"/>
          <w:lang w:val="en-US" w:eastAsia="zh-CN"/>
        </w:rPr>
        <w:t>.</w:t>
      </w:r>
    </w:p>
    <w:p w14:paraId="09A3F211"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Đầu vào không đảo được nối mass (nối đất)</w:t>
      </w:r>
    </w:p>
    <w:p w14:paraId="718A199D"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Điện áp ra luôn ngược pha với điện áp vào.</w:t>
      </w:r>
    </w:p>
    <w:p w14:paraId="5A059904"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8.</w:t>
      </w:r>
      <w:r w:rsidRPr="00C31C31">
        <w:rPr>
          <w:rFonts w:eastAsia="SimSun" w:cs="Times New Roman"/>
          <w:kern w:val="2"/>
          <w:sz w:val="26"/>
          <w:szCs w:val="26"/>
          <w:lang w:val="en-US" w:eastAsia="zh-CN"/>
        </w:rPr>
        <w:t xml:space="preserve"> Người ta có thể làm gì để thay đổi hệ số khuếch đại của mạch khuếch đại điện áp dùng OA?</w:t>
      </w:r>
    </w:p>
    <w:p w14:paraId="23CC0765"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Chỉ cần thay đổi giá trị của điện trở hồi tiếp (R</w:t>
      </w:r>
      <w:r w:rsidRPr="00C31C31">
        <w:rPr>
          <w:rFonts w:eastAsia="SimSun" w:cs="Times New Roman"/>
          <w:kern w:val="2"/>
          <w:sz w:val="26"/>
          <w:szCs w:val="26"/>
          <w:vertAlign w:val="subscript"/>
          <w:lang w:val="en-US" w:eastAsia="zh-CN"/>
        </w:rPr>
        <w:t>ht</w:t>
      </w:r>
      <w:r w:rsidRPr="00C31C31">
        <w:rPr>
          <w:rFonts w:eastAsia="SimSun" w:cs="Times New Roman"/>
          <w:kern w:val="2"/>
          <w:sz w:val="26"/>
          <w:szCs w:val="26"/>
          <w:lang w:val="en-US" w:eastAsia="zh-CN"/>
        </w:rPr>
        <w:t>).</w:t>
      </w:r>
      <w:r w:rsidRPr="00C31C31">
        <w:rPr>
          <w:rFonts w:eastAsia="SimSun" w:cs="Times New Roman"/>
          <w:b/>
          <w:kern w:val="2"/>
          <w:sz w:val="26"/>
          <w:szCs w:val="26"/>
          <w:lang w:val="en-US" w:eastAsia="zh-CN"/>
        </w:rPr>
        <w:t xml:space="preserve">   </w:t>
      </w:r>
    </w:p>
    <w:p w14:paraId="65447878"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Thay đổi tần số của điện áp vào.</w:t>
      </w:r>
    </w:p>
    <w:p w14:paraId="0ECE7813"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Thay đổi biên độ của điện áp vào.</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p>
    <w:p w14:paraId="21E13AA2"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Đồng thời tăng giá trị của điện trở R</w:t>
      </w:r>
      <w:r w:rsidRPr="00C31C31">
        <w:rPr>
          <w:rFonts w:eastAsia="SimSun" w:cs="Times New Roman"/>
          <w:kern w:val="2"/>
          <w:sz w:val="26"/>
          <w:szCs w:val="26"/>
          <w:vertAlign w:val="subscript"/>
          <w:lang w:val="en-US" w:eastAsia="zh-CN"/>
        </w:rPr>
        <w:t>1</w:t>
      </w:r>
      <w:r w:rsidRPr="00C31C31">
        <w:rPr>
          <w:rFonts w:eastAsia="SimSun" w:cs="Times New Roman"/>
          <w:kern w:val="2"/>
          <w:sz w:val="26"/>
          <w:szCs w:val="26"/>
          <w:lang w:val="en-US" w:eastAsia="zh-CN"/>
        </w:rPr>
        <w:t xml:space="preserve"> và R</w:t>
      </w:r>
      <w:r w:rsidRPr="00C31C31">
        <w:rPr>
          <w:rFonts w:eastAsia="SimSun" w:cs="Times New Roman"/>
          <w:kern w:val="2"/>
          <w:sz w:val="26"/>
          <w:szCs w:val="26"/>
          <w:vertAlign w:val="subscript"/>
          <w:lang w:val="en-US" w:eastAsia="zh-CN"/>
        </w:rPr>
        <w:t>ht</w:t>
      </w:r>
      <w:r w:rsidRPr="00C31C31">
        <w:rPr>
          <w:rFonts w:eastAsia="SimSun" w:cs="Times New Roman"/>
          <w:kern w:val="2"/>
          <w:sz w:val="26"/>
          <w:szCs w:val="26"/>
          <w:lang w:val="en-US" w:eastAsia="zh-CN"/>
        </w:rPr>
        <w:t xml:space="preserve"> lên gấp đôi.</w:t>
      </w:r>
    </w:p>
    <w:p w14:paraId="58932880"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79.</w:t>
      </w:r>
      <w:r w:rsidRPr="00C31C31">
        <w:rPr>
          <w:rFonts w:eastAsia="SimSun" w:cs="Times New Roman"/>
          <w:kern w:val="2"/>
          <w:sz w:val="26"/>
          <w:szCs w:val="26"/>
          <w:lang w:val="en-US" w:eastAsia="zh-CN"/>
        </w:rPr>
        <w:t xml:space="preserve"> Trong mạch tạo xung đa hài tự kích dùng tranzito, nếu thay các điện trở R</w:t>
      </w:r>
      <w:r w:rsidRPr="00C31C31">
        <w:rPr>
          <w:rFonts w:eastAsia="SimSun" w:cs="Times New Roman"/>
          <w:kern w:val="2"/>
          <w:sz w:val="26"/>
          <w:szCs w:val="26"/>
          <w:vertAlign w:val="subscript"/>
          <w:lang w:val="en-US" w:eastAsia="zh-CN"/>
        </w:rPr>
        <w:t>1</w:t>
      </w:r>
      <w:r w:rsidRPr="00C31C31">
        <w:rPr>
          <w:rFonts w:eastAsia="SimSun" w:cs="Times New Roman"/>
          <w:kern w:val="2"/>
          <w:sz w:val="26"/>
          <w:szCs w:val="26"/>
          <w:lang w:val="en-US" w:eastAsia="zh-CN"/>
        </w:rPr>
        <w:t xml:space="preserve"> và R</w:t>
      </w:r>
      <w:r w:rsidRPr="00C31C31">
        <w:rPr>
          <w:rFonts w:eastAsia="SimSun" w:cs="Times New Roman"/>
          <w:kern w:val="2"/>
          <w:sz w:val="26"/>
          <w:szCs w:val="26"/>
          <w:vertAlign w:val="subscript"/>
          <w:lang w:val="en-US" w:eastAsia="zh-CN"/>
        </w:rPr>
        <w:t>2</w:t>
      </w:r>
      <w:r w:rsidRPr="00C31C31">
        <w:rPr>
          <w:rFonts w:eastAsia="SimSun" w:cs="Times New Roman"/>
          <w:kern w:val="2"/>
          <w:sz w:val="26"/>
          <w:szCs w:val="26"/>
          <w:lang w:val="en-US" w:eastAsia="zh-CN"/>
        </w:rPr>
        <w:t xml:space="preserve"> bằng các đèn LED thì hiện tượng gì sẽ xảy ra?</w:t>
      </w:r>
    </w:p>
    <w:p w14:paraId="20859390" w14:textId="77777777" w:rsidR="00C31C31" w:rsidRPr="00C31C31" w:rsidRDefault="00C31C31" w:rsidP="00712DB4">
      <w:pPr>
        <w:widowControl w:val="0"/>
        <w:numPr>
          <w:ilvl w:val="0"/>
          <w:numId w:val="7"/>
        </w:numPr>
        <w:spacing w:after="0" w:line="360" w:lineRule="auto"/>
        <w:jc w:val="left"/>
        <w:rPr>
          <w:rFonts w:eastAsia="SimSun" w:cs="Times New Roman"/>
          <w:b/>
          <w:kern w:val="2"/>
          <w:sz w:val="26"/>
          <w:szCs w:val="26"/>
          <w:lang w:val="en-US" w:eastAsia="zh-CN"/>
        </w:rPr>
      </w:pPr>
      <w:r w:rsidRPr="00C31C31">
        <w:rPr>
          <w:rFonts w:eastAsia="SimSun" w:cs="Times New Roman"/>
          <w:kern w:val="2"/>
          <w:sz w:val="26"/>
          <w:szCs w:val="26"/>
          <w:lang w:val="en-US" w:eastAsia="zh-CN"/>
        </w:rPr>
        <w:lastRenderedPageBreak/>
        <w:t>Các đèn LED sẽ luân phiên chớp tắt.</w:t>
      </w:r>
      <w:r w:rsidRPr="00C31C31">
        <w:rPr>
          <w:rFonts w:eastAsia="SimSun" w:cs="Times New Roman"/>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p>
    <w:p w14:paraId="3F7AC5B7"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Mạch sẽ không còn hoạt động được nữa.</w:t>
      </w:r>
    </w:p>
    <w:p w14:paraId="63FFE57B"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Xung ra sẽ không còn đối xứng nữa.</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p>
    <w:p w14:paraId="6B137E04"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Các tranzito sẽ bị hỏng.</w:t>
      </w:r>
    </w:p>
    <w:p w14:paraId="65D65397"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80.</w:t>
      </w:r>
      <w:r w:rsidRPr="00C31C31">
        <w:rPr>
          <w:rFonts w:eastAsia="SimSun" w:cs="Times New Roman"/>
          <w:kern w:val="2"/>
          <w:sz w:val="26"/>
          <w:szCs w:val="26"/>
          <w:lang w:val="en-US" w:eastAsia="zh-CN"/>
        </w:rPr>
        <w:t xml:space="preserve"> Trong mạch tạo xung đa hài tự kích dùng tranzito, để có xung đa hài đối xứng thì ta cần phải làm gì?</w:t>
      </w:r>
    </w:p>
    <w:p w14:paraId="6A51B6AC" w14:textId="77777777" w:rsidR="00C31C31" w:rsidRPr="00C31C31" w:rsidRDefault="00C31C31" w:rsidP="00712DB4">
      <w:pPr>
        <w:widowControl w:val="0"/>
        <w:numPr>
          <w:ilvl w:val="0"/>
          <w:numId w:val="8"/>
        </w:numPr>
        <w:spacing w:after="0" w:line="360" w:lineRule="auto"/>
        <w:jc w:val="left"/>
        <w:rPr>
          <w:rFonts w:eastAsia="SimSun" w:cs="Times New Roman"/>
          <w:b/>
          <w:kern w:val="2"/>
          <w:sz w:val="26"/>
          <w:szCs w:val="26"/>
          <w:lang w:val="en-US" w:eastAsia="zh-CN"/>
        </w:rPr>
      </w:pPr>
      <w:r w:rsidRPr="00C31C31">
        <w:rPr>
          <w:rFonts w:eastAsia="SimSun" w:cs="Times New Roman"/>
          <w:kern w:val="2"/>
          <w:sz w:val="26"/>
          <w:szCs w:val="26"/>
          <w:lang w:val="en-US" w:eastAsia="zh-CN"/>
        </w:rPr>
        <w:t>Chỉ cần chọn các tranzito, điện trở và tụ điện giống nhau.</w:t>
      </w:r>
      <w:r w:rsidRPr="00C31C31">
        <w:rPr>
          <w:rFonts w:eastAsia="SimSun" w:cs="Times New Roman"/>
          <w:b/>
          <w:kern w:val="2"/>
          <w:sz w:val="26"/>
          <w:szCs w:val="26"/>
          <w:lang w:val="en-US" w:eastAsia="zh-CN"/>
        </w:rPr>
        <w:t xml:space="preserve">   </w:t>
      </w:r>
    </w:p>
    <w:p w14:paraId="5BD9D720"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Chỉ cần chọn hai tụ điện có điện bằng nhau.</w:t>
      </w:r>
    </w:p>
    <w:p w14:paraId="4F1EBD04"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Chỉ cần chọn các các điện trở có trị số bằng nhau.        </w:t>
      </w:r>
    </w:p>
    <w:p w14:paraId="69462CD9"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Chỉ cần chọn các tranzito và các tụ điện có thông số kĩ thuật giống nhau.</w:t>
      </w:r>
    </w:p>
    <w:p w14:paraId="44337E56"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81.</w:t>
      </w:r>
      <w:r w:rsidRPr="00C31C31">
        <w:rPr>
          <w:rFonts w:eastAsia="SimSun" w:cs="Times New Roman"/>
          <w:kern w:val="2"/>
          <w:sz w:val="26"/>
          <w:szCs w:val="26"/>
          <w:lang w:val="en-US" w:eastAsia="zh-CN"/>
        </w:rPr>
        <w:t xml:space="preserve"> Trong mạch tạo xung đa hài tự kích dùng tranzito, để biến đổi xung đa hài đối xứng thành xung đa hài không đối xứng thì ta cần phải làm gì?</w:t>
      </w:r>
    </w:p>
    <w:p w14:paraId="06828C9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Chỉ cần thay đổi hai tụ điện đang sử dụng bằng hai tụ điện có điện dung khác nhau.</w:t>
      </w:r>
    </w:p>
    <w:p w14:paraId="59589DE0"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Chỉ cần tăng điện dung của các tụ điện.</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p>
    <w:p w14:paraId="37AD817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Chỉ cần giảm điện dung của các tụ điện.</w:t>
      </w:r>
    </w:p>
    <w:p w14:paraId="164CFCC4"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Chỉ cần thay đổi giá trị của các điện trở R</w:t>
      </w:r>
      <w:r w:rsidRPr="00C31C31">
        <w:rPr>
          <w:rFonts w:eastAsia="SimSun" w:cs="Times New Roman"/>
          <w:kern w:val="2"/>
          <w:sz w:val="26"/>
          <w:szCs w:val="26"/>
          <w:vertAlign w:val="subscript"/>
          <w:lang w:val="en-US" w:eastAsia="zh-CN"/>
        </w:rPr>
        <w:t>3</w:t>
      </w:r>
      <w:r w:rsidRPr="00C31C31">
        <w:rPr>
          <w:rFonts w:eastAsia="SimSun" w:cs="Times New Roman"/>
          <w:kern w:val="2"/>
          <w:sz w:val="26"/>
          <w:szCs w:val="26"/>
          <w:lang w:val="en-US" w:eastAsia="zh-CN"/>
        </w:rPr>
        <w:t xml:space="preserve"> và R</w:t>
      </w:r>
      <w:r w:rsidRPr="00C31C31">
        <w:rPr>
          <w:rFonts w:eastAsia="SimSun" w:cs="Times New Roman"/>
          <w:kern w:val="2"/>
          <w:sz w:val="26"/>
          <w:szCs w:val="26"/>
          <w:vertAlign w:val="subscript"/>
          <w:lang w:val="en-US" w:eastAsia="zh-CN"/>
        </w:rPr>
        <w:t>4</w:t>
      </w:r>
      <w:r w:rsidRPr="00C31C31">
        <w:rPr>
          <w:rFonts w:eastAsia="SimSun" w:cs="Times New Roman"/>
          <w:kern w:val="2"/>
          <w:sz w:val="26"/>
          <w:szCs w:val="26"/>
          <w:lang w:val="en-US" w:eastAsia="zh-CN"/>
        </w:rPr>
        <w:t>.</w:t>
      </w:r>
    </w:p>
    <w:p w14:paraId="22899DB5"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82.</w:t>
      </w:r>
      <w:r w:rsidRPr="00C31C31">
        <w:rPr>
          <w:rFonts w:eastAsia="SimSun" w:cs="Times New Roman"/>
          <w:kern w:val="2"/>
          <w:sz w:val="26"/>
          <w:szCs w:val="26"/>
          <w:lang w:val="en-US" w:eastAsia="zh-CN"/>
        </w:rPr>
        <w:t xml:space="preserve"> Trong mạch tạo xung đa hài tự kích dùng tranzito, để tăng chu kì của xung đa hài thì phương án tối ưu nhất là:</w:t>
      </w:r>
    </w:p>
    <w:p w14:paraId="1473EC91"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Tăng điện dung của các tụ điện.</w:t>
      </w:r>
      <w:r w:rsidRPr="00C31C31">
        <w:rPr>
          <w:rFonts w:eastAsia="SimSun" w:cs="Times New Roman"/>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Giảm điện dung của các tụ điện.</w:t>
      </w:r>
    </w:p>
    <w:p w14:paraId="3E4738E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Tăng trị số của các điện trở.</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Giảm trị số của các điện trở.</w:t>
      </w:r>
    </w:p>
    <w:p w14:paraId="4D5F325D"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83.</w:t>
      </w:r>
      <w:r w:rsidRPr="00C31C31">
        <w:rPr>
          <w:rFonts w:eastAsia="SimSun" w:cs="Times New Roman"/>
          <w:kern w:val="2"/>
          <w:sz w:val="26"/>
          <w:szCs w:val="26"/>
          <w:lang w:val="en-US" w:eastAsia="zh-CN"/>
        </w:rPr>
        <w:t xml:space="preserve"> IC khuếch đại thuật toán có bao nhiêu đầu vào và bao nhiêu đầu ra?</w:t>
      </w:r>
    </w:p>
    <w:p w14:paraId="581BECF4"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Hai đầu vào và một đầu ra.</w:t>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Một đầu vào và hai đầu ra.</w:t>
      </w:r>
    </w:p>
    <w:p w14:paraId="425E3E4F"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Một đầu vào và một đầu ra.</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Hai đầu vào và hai đầu ra.</w:t>
      </w:r>
    </w:p>
    <w:p w14:paraId="3489253B"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84</w:t>
      </w:r>
      <w:r w:rsidRPr="00712DB4">
        <w:rPr>
          <w:rFonts w:eastAsia="SimSun" w:cs="Times New Roman"/>
          <w:b/>
          <w:color w:val="FF0000"/>
          <w:kern w:val="2"/>
          <w:sz w:val="26"/>
          <w:szCs w:val="26"/>
          <w:u w:val="single"/>
          <w:lang w:val="en-US" w:eastAsia="zh-CN"/>
        </w:rPr>
        <w:t>.</w:t>
      </w:r>
      <w:r w:rsidRPr="00C31C31">
        <w:rPr>
          <w:rFonts w:eastAsia="SimSun" w:cs="Times New Roman"/>
          <w:kern w:val="2"/>
          <w:sz w:val="26"/>
          <w:szCs w:val="26"/>
          <w:lang w:val="en-US" w:eastAsia="zh-CN"/>
        </w:rPr>
        <w:t xml:space="preserve"> Hệ số khuếch đại của mạch khuếch đại điện áp dùng OA phụ thuộc vào…</w:t>
      </w:r>
    </w:p>
    <w:p w14:paraId="0C661BAF"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trị số của các điện trở R</w:t>
      </w:r>
      <w:r w:rsidRPr="00C31C31">
        <w:rPr>
          <w:rFonts w:eastAsia="SimSun" w:cs="Times New Roman"/>
          <w:kern w:val="2"/>
          <w:sz w:val="26"/>
          <w:szCs w:val="26"/>
          <w:vertAlign w:val="subscript"/>
          <w:lang w:val="en-US" w:eastAsia="zh-CN"/>
        </w:rPr>
        <w:t>1</w:t>
      </w:r>
      <w:r w:rsidRPr="00C31C31">
        <w:rPr>
          <w:rFonts w:eastAsia="SimSun" w:cs="Times New Roman"/>
          <w:kern w:val="2"/>
          <w:sz w:val="26"/>
          <w:szCs w:val="26"/>
          <w:lang w:val="en-US" w:eastAsia="zh-CN"/>
        </w:rPr>
        <w:t xml:space="preserve"> và R</w:t>
      </w:r>
      <w:r w:rsidRPr="00C31C31">
        <w:rPr>
          <w:rFonts w:eastAsia="SimSun" w:cs="Times New Roman"/>
          <w:kern w:val="2"/>
          <w:sz w:val="26"/>
          <w:szCs w:val="26"/>
          <w:vertAlign w:val="subscript"/>
          <w:lang w:val="en-US" w:eastAsia="zh-CN"/>
        </w:rPr>
        <w:t>ht</w:t>
      </w:r>
      <w:r w:rsidRPr="00C31C31">
        <w:rPr>
          <w:rFonts w:eastAsia="SimSun" w:cs="Times New Roman"/>
          <w:kern w:val="2"/>
          <w:sz w:val="26"/>
          <w:szCs w:val="26"/>
          <w:vertAlign w:val="subscript"/>
          <w:lang w:val="en-US" w:eastAsia="zh-CN"/>
        </w:rPr>
        <w:tab/>
      </w:r>
      <w:r w:rsidRPr="00C31C31">
        <w:rPr>
          <w:rFonts w:eastAsia="SimSun" w:cs="Times New Roman"/>
          <w:kern w:val="2"/>
          <w:sz w:val="26"/>
          <w:szCs w:val="26"/>
          <w:vertAlign w:val="subscript"/>
          <w:lang w:val="en-US" w:eastAsia="zh-CN"/>
        </w:rPr>
        <w:tab/>
      </w:r>
      <w:r w:rsidRPr="00C31C31">
        <w:rPr>
          <w:rFonts w:eastAsia="SimSun" w:cs="Times New Roman"/>
          <w:b/>
          <w:kern w:val="2"/>
          <w:sz w:val="26"/>
          <w:szCs w:val="26"/>
          <w:vertAlign w:val="subscript"/>
          <w:lang w:val="en-US" w:eastAsia="zh-CN"/>
        </w:rPr>
        <w:tab/>
      </w:r>
      <w:r w:rsidRPr="00C31C31">
        <w:rPr>
          <w:rFonts w:eastAsia="SimSun" w:cs="Times New Roman"/>
          <w:b/>
          <w:kern w:val="2"/>
          <w:sz w:val="26"/>
          <w:szCs w:val="26"/>
          <w:vertAlign w:val="subscript"/>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chu kì và tần số của tín hiệu đưa vào.</w:t>
      </w:r>
    </w:p>
    <w:p w14:paraId="4440B47B"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độ lớn của điện áp vào.</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độ lớn của điện áp ra.</w:t>
      </w:r>
    </w:p>
    <w:p w14:paraId="0158BD76"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85.</w:t>
      </w:r>
      <w:r w:rsidRPr="00C31C31">
        <w:rPr>
          <w:rFonts w:eastAsia="SimSun" w:cs="Times New Roman"/>
          <w:kern w:val="2"/>
          <w:sz w:val="26"/>
          <w:szCs w:val="26"/>
          <w:lang w:val="en-US" w:eastAsia="zh-CN"/>
        </w:rPr>
        <w:t xml:space="preserve"> Trong mạch tạo xung đa hài tự kích dùng tranzito, sự thông – khóa của hai tranzito T</w:t>
      </w:r>
      <w:r w:rsidRPr="00C31C31">
        <w:rPr>
          <w:rFonts w:eastAsia="SimSun" w:cs="Times New Roman"/>
          <w:kern w:val="2"/>
          <w:sz w:val="26"/>
          <w:szCs w:val="26"/>
          <w:vertAlign w:val="subscript"/>
          <w:lang w:val="en-US" w:eastAsia="zh-CN"/>
        </w:rPr>
        <w:t>1</w:t>
      </w:r>
      <w:r w:rsidRPr="00C31C31">
        <w:rPr>
          <w:rFonts w:eastAsia="SimSun" w:cs="Times New Roman"/>
          <w:kern w:val="2"/>
          <w:sz w:val="26"/>
          <w:szCs w:val="26"/>
          <w:lang w:val="en-US" w:eastAsia="zh-CN"/>
        </w:rPr>
        <w:t xml:space="preserve"> và T</w:t>
      </w:r>
      <w:r w:rsidRPr="00C31C31">
        <w:rPr>
          <w:rFonts w:eastAsia="SimSun" w:cs="Times New Roman"/>
          <w:kern w:val="2"/>
          <w:sz w:val="26"/>
          <w:szCs w:val="26"/>
          <w:vertAlign w:val="subscript"/>
          <w:lang w:val="en-US" w:eastAsia="zh-CN"/>
        </w:rPr>
        <w:t>2</w:t>
      </w:r>
      <w:r w:rsidRPr="00C31C31">
        <w:rPr>
          <w:rFonts w:eastAsia="SimSun" w:cs="Times New Roman"/>
          <w:kern w:val="2"/>
          <w:sz w:val="26"/>
          <w:szCs w:val="26"/>
          <w:lang w:val="en-US" w:eastAsia="zh-CN"/>
        </w:rPr>
        <w:t xml:space="preserve"> là do sự…</w:t>
      </w:r>
    </w:p>
    <w:p w14:paraId="44690520"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phóng và nạp điện của hai tụ điện C</w:t>
      </w:r>
      <w:r w:rsidRPr="00C31C31">
        <w:rPr>
          <w:rFonts w:eastAsia="SimSun" w:cs="Times New Roman"/>
          <w:kern w:val="2"/>
          <w:sz w:val="26"/>
          <w:szCs w:val="26"/>
          <w:vertAlign w:val="subscript"/>
          <w:lang w:val="en-US" w:eastAsia="zh-CN"/>
        </w:rPr>
        <w:t>1</w:t>
      </w:r>
      <w:r w:rsidRPr="00C31C31">
        <w:rPr>
          <w:rFonts w:eastAsia="SimSun" w:cs="Times New Roman"/>
          <w:kern w:val="2"/>
          <w:sz w:val="26"/>
          <w:szCs w:val="26"/>
          <w:lang w:val="en-US" w:eastAsia="zh-CN"/>
        </w:rPr>
        <w:t xml:space="preserve"> và C</w:t>
      </w:r>
      <w:r w:rsidRPr="00C31C31">
        <w:rPr>
          <w:rFonts w:eastAsia="SimSun" w:cs="Times New Roman"/>
          <w:kern w:val="2"/>
          <w:sz w:val="26"/>
          <w:szCs w:val="26"/>
          <w:vertAlign w:val="subscript"/>
          <w:lang w:val="en-US" w:eastAsia="zh-CN"/>
        </w:rPr>
        <w:t>2</w:t>
      </w:r>
      <w:r w:rsidRPr="00C31C31">
        <w:rPr>
          <w:rFonts w:eastAsia="SimSun" w:cs="Times New Roman"/>
          <w:kern w:val="2"/>
          <w:sz w:val="26"/>
          <w:szCs w:val="26"/>
          <w:lang w:val="en-US" w:eastAsia="zh-CN"/>
        </w:rPr>
        <w:t>.</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p>
    <w:p w14:paraId="0BF66B61"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điều khiển của hai điện trở R</w:t>
      </w:r>
      <w:r w:rsidRPr="00C31C31">
        <w:rPr>
          <w:rFonts w:eastAsia="SimSun" w:cs="Times New Roman"/>
          <w:kern w:val="2"/>
          <w:sz w:val="26"/>
          <w:szCs w:val="26"/>
          <w:vertAlign w:val="subscript"/>
          <w:lang w:val="en-US" w:eastAsia="zh-CN"/>
        </w:rPr>
        <w:t>1</w:t>
      </w:r>
      <w:r w:rsidRPr="00C31C31">
        <w:rPr>
          <w:rFonts w:eastAsia="SimSun" w:cs="Times New Roman"/>
          <w:kern w:val="2"/>
          <w:sz w:val="26"/>
          <w:szCs w:val="26"/>
          <w:lang w:val="en-US" w:eastAsia="zh-CN"/>
        </w:rPr>
        <w:t xml:space="preserve"> và R</w:t>
      </w:r>
      <w:r w:rsidRPr="00C31C31">
        <w:rPr>
          <w:rFonts w:eastAsia="SimSun" w:cs="Times New Roman"/>
          <w:kern w:val="2"/>
          <w:sz w:val="26"/>
          <w:szCs w:val="26"/>
          <w:vertAlign w:val="subscript"/>
          <w:lang w:val="en-US" w:eastAsia="zh-CN"/>
        </w:rPr>
        <w:t>2</w:t>
      </w:r>
      <w:r w:rsidRPr="00C31C31">
        <w:rPr>
          <w:rFonts w:eastAsia="SimSun" w:cs="Times New Roman"/>
          <w:kern w:val="2"/>
          <w:sz w:val="26"/>
          <w:szCs w:val="26"/>
          <w:lang w:val="en-US" w:eastAsia="zh-CN"/>
        </w:rPr>
        <w:t>.</w:t>
      </w:r>
    </w:p>
    <w:p w14:paraId="07822383"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điều khiển của hai điện trở R</w:t>
      </w:r>
      <w:r w:rsidRPr="00C31C31">
        <w:rPr>
          <w:rFonts w:eastAsia="SimSun" w:cs="Times New Roman"/>
          <w:kern w:val="2"/>
          <w:sz w:val="26"/>
          <w:szCs w:val="26"/>
          <w:vertAlign w:val="subscript"/>
          <w:lang w:val="en-US" w:eastAsia="zh-CN"/>
        </w:rPr>
        <w:t>3</w:t>
      </w:r>
      <w:r w:rsidRPr="00C31C31">
        <w:rPr>
          <w:rFonts w:eastAsia="SimSun" w:cs="Times New Roman"/>
          <w:kern w:val="2"/>
          <w:sz w:val="26"/>
          <w:szCs w:val="26"/>
          <w:lang w:val="en-US" w:eastAsia="zh-CN"/>
        </w:rPr>
        <w:t xml:space="preserve"> và R</w:t>
      </w:r>
      <w:r w:rsidRPr="00C31C31">
        <w:rPr>
          <w:rFonts w:eastAsia="SimSun" w:cs="Times New Roman"/>
          <w:kern w:val="2"/>
          <w:sz w:val="26"/>
          <w:szCs w:val="26"/>
          <w:vertAlign w:val="subscript"/>
          <w:lang w:val="en-US" w:eastAsia="zh-CN"/>
        </w:rPr>
        <w:t>4</w:t>
      </w:r>
      <w:r w:rsidRPr="00C31C31">
        <w:rPr>
          <w:rFonts w:eastAsia="SimSun" w:cs="Times New Roman"/>
          <w:kern w:val="2"/>
          <w:sz w:val="26"/>
          <w:szCs w:val="26"/>
          <w:lang w:val="en-US" w:eastAsia="zh-CN"/>
        </w:rPr>
        <w:t>.</w:t>
      </w:r>
      <w:r w:rsidRPr="00C31C31">
        <w:rPr>
          <w:rFonts w:eastAsia="SimSun" w:cs="Times New Roman"/>
          <w:kern w:val="2"/>
          <w:sz w:val="26"/>
          <w:szCs w:val="26"/>
          <w:lang w:val="en-US" w:eastAsia="zh-CN"/>
        </w:rPr>
        <w:tab/>
        <w:t xml:space="preserve">     </w:t>
      </w:r>
    </w:p>
    <w:p w14:paraId="2698FFB4"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điều khiển của nguồn điện cung cấp cho mạch tạo xung.</w:t>
      </w:r>
    </w:p>
    <w:p w14:paraId="56966F2F"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lastRenderedPageBreak/>
        <w:t>Câu 86.</w:t>
      </w:r>
      <w:r w:rsidRPr="00C31C31">
        <w:rPr>
          <w:rFonts w:eastAsia="SimSun" w:cs="Times New Roman"/>
          <w:kern w:val="2"/>
          <w:sz w:val="26"/>
          <w:szCs w:val="26"/>
          <w:lang w:val="en-US" w:eastAsia="zh-CN"/>
        </w:rPr>
        <w:t xml:space="preserve"> Trong mạch tạo xung đa hài tự kích dùng tranzito, người ta đã sử dụng những loại linh kiện điện tử nào?</w:t>
      </w:r>
    </w:p>
    <w:p w14:paraId="64345343"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Tranzito, điện trở và tụ điện.</w:t>
      </w:r>
      <w:r w:rsidRPr="00C31C31">
        <w:rPr>
          <w:rFonts w:eastAsia="SimSun" w:cs="Times New Roman"/>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Tirixto, điện trở và tụ điện.</w:t>
      </w:r>
    </w:p>
    <w:p w14:paraId="466B0E7A"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Tranzito, đèn LED và tụ điện.</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Tranzito, điôt và tụ điện.</w:t>
      </w:r>
    </w:p>
    <w:p w14:paraId="14172FB2"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87.</w:t>
      </w:r>
      <w:r w:rsidRPr="00C31C31">
        <w:rPr>
          <w:rFonts w:eastAsia="SimSun" w:cs="Times New Roman"/>
          <w:kern w:val="2"/>
          <w:sz w:val="26"/>
          <w:szCs w:val="26"/>
          <w:lang w:val="en-US" w:eastAsia="zh-CN"/>
        </w:rPr>
        <w:t xml:space="preserve"> Công dụng chính của IC khuếch đại thuật toán (OA) là:</w:t>
      </w:r>
    </w:p>
    <w:p w14:paraId="588D7D2E"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Khuếch đại dòng điện một chiều.</w:t>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GB" w:eastAsia="zh-CN"/>
        </w:rPr>
        <w:t xml:space="preserve">      </w:t>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Khuếch đại điện áp.</w:t>
      </w:r>
    </w:p>
    <w:p w14:paraId="47082C6C"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Khuếch đại chu kì và tần số của tín hiệu điện.</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Khuếch đại công suất.</w:t>
      </w:r>
    </w:p>
    <w:p w14:paraId="1F9CF57E"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Câu 88.</w:t>
      </w:r>
      <w:r w:rsidRPr="00C31C31">
        <w:rPr>
          <w:rFonts w:eastAsia="SimSun" w:cs="Times New Roman"/>
          <w:kern w:val="2"/>
          <w:sz w:val="26"/>
          <w:szCs w:val="26"/>
          <w:lang w:val="en-US" w:eastAsia="zh-CN"/>
        </w:rPr>
        <w:t xml:space="preserve"> Chức năng của mạch tạo xung là:</w:t>
      </w:r>
    </w:p>
    <w:p w14:paraId="63829679"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Biến đổi tín hiệu điện một chiều thành tín hiệu điện có xung và tần số theo yêu cầu.</w:t>
      </w:r>
    </w:p>
    <w:p w14:paraId="23D38689"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Biến đổi tín hiệu điện xoay chiều thành tín hiệu điện có xung và tần số theo yêu cầu.</w:t>
      </w:r>
    </w:p>
    <w:p w14:paraId="04DD02CD"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Biến đổi tín hiệu điện một chiều thành tín hiệu điện có sóng và tần số theo yêu cầu.</w:t>
      </w:r>
    </w:p>
    <w:p w14:paraId="2DC11B76"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Biến đổi tín hiệu điện xoay chiều thành tín hiệu điện không có tần số.</w:t>
      </w:r>
    </w:p>
    <w:p w14:paraId="64473F0E"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FF0000"/>
          <w:kern w:val="2"/>
          <w:sz w:val="26"/>
          <w:szCs w:val="26"/>
          <w:lang w:val="en-US" w:eastAsia="zh-CN"/>
        </w:rPr>
        <w:t xml:space="preserve">Câu </w:t>
      </w:r>
      <w:r w:rsidRPr="00712DB4">
        <w:rPr>
          <w:rFonts w:eastAsia="SimSun" w:cs="Times New Roman"/>
          <w:b/>
          <w:color w:val="FF0000"/>
          <w:kern w:val="2"/>
          <w:sz w:val="26"/>
          <w:szCs w:val="26"/>
          <w:lang w:val="en-GB" w:eastAsia="zh-CN"/>
        </w:rPr>
        <w:t>90</w:t>
      </w:r>
      <w:r w:rsidRPr="00712DB4">
        <w:rPr>
          <w:rFonts w:eastAsia="SimSun" w:cs="Times New Roman"/>
          <w:b/>
          <w:color w:val="FF0000"/>
          <w:kern w:val="2"/>
          <w:sz w:val="26"/>
          <w:szCs w:val="26"/>
          <w:lang w:val="en-US" w:eastAsia="zh-CN"/>
        </w:rPr>
        <w:t>.</w:t>
      </w:r>
      <w:r w:rsidRPr="00C31C31">
        <w:rPr>
          <w:rFonts w:eastAsia="SimSun" w:cs="Times New Roman"/>
          <w:kern w:val="2"/>
          <w:sz w:val="26"/>
          <w:szCs w:val="26"/>
          <w:lang w:val="en-US" w:eastAsia="zh-CN"/>
        </w:rPr>
        <w:t xml:space="preserve"> Trong mạch khuếch đại điện áp dùng OA, tín hiệu ra và tín hiệu vào luôn…</w:t>
      </w:r>
    </w:p>
    <w:p w14:paraId="1C4AD6FA" w14:textId="77777777" w:rsidR="00C31C31" w:rsidRPr="00C31C31" w:rsidRDefault="00C31C31" w:rsidP="00712DB4">
      <w:pPr>
        <w:widowControl w:val="0"/>
        <w:spacing w:after="0" w:line="360" w:lineRule="auto"/>
        <w:rPr>
          <w:rFonts w:eastAsia="SimSun" w:cs="Times New Roman"/>
          <w:b/>
          <w:kern w:val="2"/>
          <w:sz w:val="26"/>
          <w:szCs w:val="26"/>
          <w:lang w:val="en-US" w:eastAsia="zh-CN"/>
        </w:rPr>
      </w:pPr>
      <w:r w:rsidRPr="00712DB4">
        <w:rPr>
          <w:rFonts w:eastAsia="SimSun" w:cs="Times New Roman"/>
          <w:b/>
          <w:color w:val="0066FF"/>
          <w:kern w:val="2"/>
          <w:sz w:val="26"/>
          <w:szCs w:val="26"/>
          <w:lang w:val="en-US" w:eastAsia="zh-CN"/>
        </w:rPr>
        <w:t>A.</w:t>
      </w:r>
      <w:r w:rsidRPr="00C31C31">
        <w:rPr>
          <w:rFonts w:eastAsia="SimSun" w:cs="Times New Roman"/>
          <w:kern w:val="2"/>
          <w:sz w:val="26"/>
          <w:szCs w:val="26"/>
          <w:lang w:val="en-US" w:eastAsia="zh-CN"/>
        </w:rPr>
        <w:t xml:space="preserve"> ngược dấu và ngược pha nhau.</w:t>
      </w:r>
      <w:r w:rsidRPr="00C31C31">
        <w:rPr>
          <w:rFonts w:eastAsia="SimSun" w:cs="Times New Roman"/>
          <w:kern w:val="2"/>
          <w:sz w:val="26"/>
          <w:szCs w:val="26"/>
          <w:lang w:val="en-US" w:eastAsia="zh-CN"/>
        </w:rPr>
        <w:tab/>
      </w:r>
      <w:r w:rsidRPr="00C31C31">
        <w:rPr>
          <w:rFonts w:eastAsia="SimSun" w:cs="Times New Roman"/>
          <w:b/>
          <w:kern w:val="2"/>
          <w:sz w:val="26"/>
          <w:szCs w:val="26"/>
          <w:lang w:val="en-US" w:eastAsia="zh-CN"/>
        </w:rPr>
        <w:tab/>
      </w:r>
      <w:r w:rsidRPr="00C31C31">
        <w:rPr>
          <w:rFonts w:eastAsia="SimSun" w:cs="Times New Roman"/>
          <w:b/>
          <w:kern w:val="2"/>
          <w:sz w:val="26"/>
          <w:szCs w:val="26"/>
          <w:lang w:val="en-US" w:eastAsia="zh-CN"/>
        </w:rPr>
        <w:tab/>
      </w:r>
      <w:r w:rsidRPr="00712DB4">
        <w:rPr>
          <w:rFonts w:eastAsia="SimSun" w:cs="Times New Roman"/>
          <w:b/>
          <w:color w:val="0066FF"/>
          <w:kern w:val="2"/>
          <w:sz w:val="26"/>
          <w:szCs w:val="26"/>
          <w:lang w:val="en-US" w:eastAsia="zh-CN"/>
        </w:rPr>
        <w:t>B.</w:t>
      </w:r>
      <w:r w:rsidRPr="00C31C31">
        <w:rPr>
          <w:rFonts w:eastAsia="SimSun" w:cs="Times New Roman"/>
          <w:kern w:val="2"/>
          <w:sz w:val="26"/>
          <w:szCs w:val="26"/>
          <w:lang w:val="en-US" w:eastAsia="zh-CN"/>
        </w:rPr>
        <w:t xml:space="preserve"> cùng dấu và cùng pha nhau.</w:t>
      </w:r>
    </w:p>
    <w:p w14:paraId="7E25F4F5" w14:textId="77777777" w:rsidR="00C31C31" w:rsidRPr="00C31C31" w:rsidRDefault="00C31C31" w:rsidP="00712DB4">
      <w:pPr>
        <w:widowControl w:val="0"/>
        <w:spacing w:after="0" w:line="360" w:lineRule="auto"/>
        <w:rPr>
          <w:rFonts w:eastAsia="SimSun" w:cs="Times New Roman"/>
          <w:kern w:val="2"/>
          <w:sz w:val="26"/>
          <w:szCs w:val="26"/>
          <w:lang w:val="en-US" w:eastAsia="zh-CN"/>
        </w:rPr>
      </w:pPr>
      <w:r w:rsidRPr="00712DB4">
        <w:rPr>
          <w:rFonts w:eastAsia="SimSun" w:cs="Times New Roman"/>
          <w:b/>
          <w:color w:val="0066FF"/>
          <w:kern w:val="2"/>
          <w:sz w:val="26"/>
          <w:szCs w:val="26"/>
          <w:lang w:val="en-US" w:eastAsia="zh-CN"/>
        </w:rPr>
        <w:t>C.</w:t>
      </w:r>
      <w:r w:rsidRPr="00C31C31">
        <w:rPr>
          <w:rFonts w:eastAsia="SimSun" w:cs="Times New Roman"/>
          <w:kern w:val="2"/>
          <w:sz w:val="26"/>
          <w:szCs w:val="26"/>
          <w:lang w:val="en-US" w:eastAsia="zh-CN"/>
        </w:rPr>
        <w:t xml:space="preserve"> ngược dấu và cùng pha nhau.</w:t>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US" w:eastAsia="zh-CN"/>
        </w:rPr>
        <w:tab/>
      </w:r>
      <w:r w:rsidRPr="00C31C31">
        <w:rPr>
          <w:rFonts w:eastAsia="SimSun" w:cs="Times New Roman"/>
          <w:kern w:val="2"/>
          <w:sz w:val="26"/>
          <w:szCs w:val="26"/>
          <w:lang w:val="en-GB" w:eastAsia="zh-CN"/>
        </w:rPr>
        <w:t xml:space="preserve">   </w:t>
      </w:r>
      <w:r w:rsidRPr="00712DB4">
        <w:rPr>
          <w:rFonts w:eastAsia="SimSun" w:cs="Times New Roman"/>
          <w:b/>
          <w:color w:val="0066FF"/>
          <w:kern w:val="2"/>
          <w:sz w:val="26"/>
          <w:szCs w:val="26"/>
          <w:lang w:val="en-US" w:eastAsia="zh-CN"/>
        </w:rPr>
        <w:t>D.</w:t>
      </w:r>
      <w:r w:rsidRPr="00C31C31">
        <w:rPr>
          <w:rFonts w:eastAsia="SimSun" w:cs="Times New Roman"/>
          <w:kern w:val="2"/>
          <w:sz w:val="26"/>
          <w:szCs w:val="26"/>
          <w:lang w:val="en-US" w:eastAsia="zh-CN"/>
        </w:rPr>
        <w:t xml:space="preserve"> cùng dấu và ngược pha nhau.</w:t>
      </w:r>
    </w:p>
    <w:p w14:paraId="5272C18F" w14:textId="77777777" w:rsidR="005621AD" w:rsidRPr="00C31C31" w:rsidRDefault="005621AD" w:rsidP="00712DB4">
      <w:pPr>
        <w:spacing w:after="0"/>
      </w:pPr>
    </w:p>
    <w:sectPr w:rsidR="005621AD" w:rsidRPr="00C31C31" w:rsidSect="00D91642">
      <w:headerReference w:type="default" r:id="rId42"/>
      <w:footerReference w:type="default" r:id="rId43"/>
      <w:pgSz w:w="11906" w:h="16838"/>
      <w:pgMar w:top="568" w:right="707" w:bottom="709" w:left="1440" w:header="572" w:footer="25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9481F2" w14:textId="77777777" w:rsidR="00270FD4" w:rsidRDefault="00270FD4" w:rsidP="00706622">
      <w:pPr>
        <w:spacing w:after="0" w:line="240" w:lineRule="auto"/>
      </w:pPr>
      <w:r>
        <w:separator/>
      </w:r>
    </w:p>
  </w:endnote>
  <w:endnote w:type="continuationSeparator" w:id="0">
    <w:p w14:paraId="110D8BD6" w14:textId="77777777" w:rsidR="00270FD4" w:rsidRDefault="00270FD4" w:rsidP="007066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88716" w14:textId="0C91924D" w:rsidR="00D91642" w:rsidRDefault="00D91642">
    <w:pPr>
      <w:pStyle w:val="Footer"/>
    </w:pPr>
    <w:r w:rsidRPr="00D91642">
      <w:rPr>
        <w:b/>
        <w:color w:val="000000"/>
        <w:sz w:val="24"/>
        <w:szCs w:val="24"/>
        <w:lang w:val="nl-NL"/>
      </w:rPr>
      <w:t xml:space="preserve">                                                           </w:t>
    </w:r>
    <w:r w:rsidRPr="00D91642">
      <w:rPr>
        <w:b/>
        <w:color w:val="00B0F0"/>
        <w:sz w:val="24"/>
        <w:szCs w:val="24"/>
        <w:lang w:val="nl-NL"/>
      </w:rPr>
      <w:t/>
    </w:r>
    <w:r w:rsidRPr="00D91642">
      <w:rPr>
        <w:b/>
        <w:color w:val="FF0000"/>
        <w:sz w:val="24"/>
        <w:szCs w:val="24"/>
        <w:lang w:val="nl-NL"/>
      </w:rPr>
      <w:t xml:space="preserve"/>
    </w:r>
    <w:r w:rsidRPr="00D91642">
      <w:rPr>
        <w:b/>
        <w:color w:val="000000"/>
        <w:sz w:val="24"/>
        <w:szCs w:val="24"/>
      </w:rPr>
      <w:t xml:space="preserve">                          </w:t>
    </w:r>
    <w:r w:rsidRPr="00D91642">
      <w:rPr>
        <w:b/>
        <w:color w:val="FF0000"/>
        <w:sz w:val="24"/>
        <w:szCs w:val="24"/>
      </w:rPr>
      <w:t>Trang</w:t>
    </w:r>
    <w:r w:rsidRPr="00D91642">
      <w:rPr>
        <w:b/>
        <w:color w:val="0070C0"/>
        <w:sz w:val="24"/>
        <w:szCs w:val="24"/>
      </w:rPr>
      <w:t xml:space="preserve"> </w:t>
    </w:r>
    <w:r w:rsidRPr="00D91642">
      <w:rPr>
        <w:b/>
        <w:color w:val="0070C0"/>
        <w:sz w:val="24"/>
        <w:szCs w:val="24"/>
      </w:rPr>
      <w:fldChar w:fldCharType="begin"/>
    </w:r>
    <w:r w:rsidRPr="00D91642">
      <w:rPr>
        <w:b/>
        <w:color w:val="0070C0"/>
        <w:sz w:val="24"/>
        <w:szCs w:val="24"/>
      </w:rPr>
      <w:instrText xml:space="preserve"> PAGE   \* MERGEFORMAT </w:instrText>
    </w:r>
    <w:r w:rsidRPr="00D91642">
      <w:rPr>
        <w:b/>
        <w:color w:val="0070C0"/>
        <w:sz w:val="24"/>
        <w:szCs w:val="24"/>
      </w:rPr>
      <w:fldChar w:fldCharType="separate"/>
    </w:r>
    <w:r w:rsidR="009702F5">
      <w:rPr>
        <w:b/>
        <w:noProof/>
        <w:color w:val="0070C0"/>
        <w:sz w:val="24"/>
        <w:szCs w:val="24"/>
      </w:rPr>
      <w:t>1</w:t>
    </w:r>
    <w:r w:rsidRPr="00D91642">
      <w:rPr>
        <w:b/>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7B66B6" w14:textId="77777777" w:rsidR="00270FD4" w:rsidRDefault="00270FD4" w:rsidP="00706622">
      <w:pPr>
        <w:spacing w:after="0" w:line="240" w:lineRule="auto"/>
      </w:pPr>
      <w:r>
        <w:separator/>
      </w:r>
    </w:p>
  </w:footnote>
  <w:footnote w:type="continuationSeparator" w:id="0">
    <w:p w14:paraId="62EB2F92" w14:textId="77777777" w:rsidR="00270FD4" w:rsidRDefault="00270FD4" w:rsidP="0070662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ED2156" w14:textId="77777777" w:rsidR="00D91642" w:rsidRPr="00D91642" w:rsidRDefault="00D91642" w:rsidP="00D91642">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91642">
      <w:rPr>
        <w:rFonts w:eastAsia="Calibri" w:cs="Times New Roman"/>
        <w:b/>
        <w:color w:val="00B0F0"/>
        <w:sz w:val="24"/>
        <w:szCs w:val="24"/>
        <w:lang w:val="nl-NL"/>
      </w:rPr>
      <w:t/>
    </w:r>
    <w:r w:rsidRPr="00D91642">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36A4BA"/>
    <w:multiLevelType w:val="singleLevel"/>
    <w:tmpl w:val="5836A4BA"/>
    <w:lvl w:ilvl="0">
      <w:start w:val="1"/>
      <w:numFmt w:val="upperLetter"/>
      <w:suff w:val="space"/>
      <w:lvlText w:val="%1."/>
      <w:lvlJc w:val="left"/>
    </w:lvl>
  </w:abstractNum>
  <w:abstractNum w:abstractNumId="1">
    <w:nsid w:val="5836A515"/>
    <w:multiLevelType w:val="singleLevel"/>
    <w:tmpl w:val="5836A515"/>
    <w:lvl w:ilvl="0">
      <w:start w:val="1"/>
      <w:numFmt w:val="upperLetter"/>
      <w:suff w:val="space"/>
      <w:lvlText w:val="%1."/>
      <w:lvlJc w:val="left"/>
    </w:lvl>
  </w:abstractNum>
  <w:abstractNum w:abstractNumId="2">
    <w:nsid w:val="5836A567"/>
    <w:multiLevelType w:val="singleLevel"/>
    <w:tmpl w:val="5836A567"/>
    <w:lvl w:ilvl="0">
      <w:start w:val="1"/>
      <w:numFmt w:val="upperLetter"/>
      <w:suff w:val="space"/>
      <w:lvlText w:val="%1."/>
      <w:lvlJc w:val="left"/>
    </w:lvl>
  </w:abstractNum>
  <w:abstractNum w:abstractNumId="3">
    <w:nsid w:val="5836A592"/>
    <w:multiLevelType w:val="singleLevel"/>
    <w:tmpl w:val="5836A592"/>
    <w:lvl w:ilvl="0">
      <w:start w:val="1"/>
      <w:numFmt w:val="upperLetter"/>
      <w:suff w:val="space"/>
      <w:lvlText w:val="%1."/>
      <w:lvlJc w:val="left"/>
    </w:lvl>
  </w:abstractNum>
  <w:abstractNum w:abstractNumId="4">
    <w:nsid w:val="5836AA21"/>
    <w:multiLevelType w:val="singleLevel"/>
    <w:tmpl w:val="5836AA21"/>
    <w:lvl w:ilvl="0">
      <w:start w:val="1"/>
      <w:numFmt w:val="upperLetter"/>
      <w:suff w:val="space"/>
      <w:lvlText w:val="%1."/>
      <w:lvlJc w:val="left"/>
    </w:lvl>
  </w:abstractNum>
  <w:abstractNum w:abstractNumId="5">
    <w:nsid w:val="5836AA75"/>
    <w:multiLevelType w:val="singleLevel"/>
    <w:tmpl w:val="5836AA75"/>
    <w:lvl w:ilvl="0">
      <w:start w:val="1"/>
      <w:numFmt w:val="upperLetter"/>
      <w:suff w:val="space"/>
      <w:lvlText w:val="%1."/>
      <w:lvlJc w:val="left"/>
    </w:lvl>
  </w:abstractNum>
  <w:abstractNum w:abstractNumId="6">
    <w:nsid w:val="5836AA98"/>
    <w:multiLevelType w:val="singleLevel"/>
    <w:tmpl w:val="EA401906"/>
    <w:lvl w:ilvl="0">
      <w:start w:val="1"/>
      <w:numFmt w:val="upperLetter"/>
      <w:suff w:val="space"/>
      <w:lvlText w:val="%1."/>
      <w:lvlJc w:val="left"/>
      <w:rPr>
        <w:b w:val="0"/>
        <w:bCs/>
      </w:rPr>
    </w:lvl>
  </w:abstractNum>
  <w:abstractNum w:abstractNumId="7">
    <w:nsid w:val="5836AAAC"/>
    <w:multiLevelType w:val="singleLevel"/>
    <w:tmpl w:val="0C207704"/>
    <w:lvl w:ilvl="0">
      <w:start w:val="1"/>
      <w:numFmt w:val="upperLetter"/>
      <w:suff w:val="space"/>
      <w:lvlText w:val="%1."/>
      <w:lvlJc w:val="left"/>
      <w:rPr>
        <w:b w:val="0"/>
        <w:bCs/>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1C31"/>
    <w:rsid w:val="00270FD4"/>
    <w:rsid w:val="00282641"/>
    <w:rsid w:val="005621AD"/>
    <w:rsid w:val="00706622"/>
    <w:rsid w:val="00712DB4"/>
    <w:rsid w:val="009702F5"/>
    <w:rsid w:val="00C31C31"/>
    <w:rsid w:val="00D91642"/>
    <w:rsid w:val="00E81565"/>
    <w:rsid w:val="00EE56A1"/>
    <w:rsid w:val="00FB73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8BAD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31C31"/>
    <w:pPr>
      <w:widowControl w:val="0"/>
      <w:spacing w:before="100" w:beforeAutospacing="1" w:after="100" w:afterAutospacing="1" w:line="240" w:lineRule="auto"/>
      <w:jc w:val="left"/>
      <w:outlineLvl w:val="0"/>
    </w:pPr>
    <w:rPr>
      <w:rFonts w:ascii="SimSun" w:eastAsia="SimSun" w:hAnsi="SimSun" w:cs="Times New Roman" w:hint="eastAsia"/>
      <w:b/>
      <w:bCs/>
      <w:kern w:val="44"/>
      <w:sz w:val="48"/>
      <w:szCs w:val="48"/>
      <w:lang w:val="en-US" w:eastAsia="zh-CN"/>
    </w:rPr>
  </w:style>
  <w:style w:type="paragraph" w:styleId="Heading2">
    <w:name w:val="heading 2"/>
    <w:basedOn w:val="Normal"/>
    <w:next w:val="Normal"/>
    <w:link w:val="Heading2Char"/>
    <w:qFormat/>
    <w:rsid w:val="00C31C31"/>
    <w:pPr>
      <w:keepNext/>
      <w:widowControl w:val="0"/>
      <w:spacing w:before="240" w:after="60" w:line="240" w:lineRule="auto"/>
      <w:jc w:val="left"/>
      <w:outlineLvl w:val="1"/>
    </w:pPr>
    <w:rPr>
      <w:rFonts w:ascii="Arial" w:eastAsia="SimSun" w:hAnsi="Arial" w:cs="Arial"/>
      <w:b/>
      <w:bCs/>
      <w:i/>
      <w:iCs/>
      <w:kern w:val="2"/>
      <w:szCs w:val="28"/>
      <w:lang w:val="en-US" w:eastAsia="zh-CN"/>
    </w:rPr>
  </w:style>
  <w:style w:type="paragraph" w:styleId="Heading3">
    <w:name w:val="heading 3"/>
    <w:next w:val="Normal"/>
    <w:link w:val="Heading3Char"/>
    <w:qFormat/>
    <w:rsid w:val="00C31C31"/>
    <w:pPr>
      <w:spacing w:before="100" w:beforeAutospacing="1" w:after="100" w:afterAutospacing="1" w:line="240" w:lineRule="auto"/>
      <w:jc w:val="left"/>
      <w:outlineLvl w:val="2"/>
    </w:pPr>
    <w:rPr>
      <w:rFonts w:ascii="SimSun" w:eastAsia="SimSun" w:hAnsi="SimSun" w:cs="Times New Roman" w:hint="eastAsia"/>
      <w:b/>
      <w:bCs/>
      <w:sz w:val="27"/>
      <w:szCs w:val="27"/>
      <w:lang w:val="en-US" w:eastAsia="zh-CN"/>
    </w:rPr>
  </w:style>
  <w:style w:type="paragraph" w:styleId="Heading5">
    <w:name w:val="heading 5"/>
    <w:next w:val="Normal"/>
    <w:link w:val="Heading5Char"/>
    <w:qFormat/>
    <w:rsid w:val="00C31C31"/>
    <w:pPr>
      <w:spacing w:before="100" w:beforeAutospacing="1" w:after="100" w:afterAutospacing="1" w:line="240" w:lineRule="auto"/>
      <w:jc w:val="left"/>
      <w:outlineLvl w:val="4"/>
    </w:pPr>
    <w:rPr>
      <w:rFonts w:ascii="SimSun" w:eastAsia="SimSun" w:hAnsi="SimSun" w:cs="Times New Roman" w:hint="eastAsia"/>
      <w:b/>
      <w:bCs/>
      <w:sz w:val="20"/>
      <w:szCs w:val="20"/>
      <w:lang w:val="en-US" w:eastAsia="zh-CN"/>
    </w:rPr>
  </w:style>
  <w:style w:type="paragraph" w:styleId="Heading8">
    <w:name w:val="heading 8"/>
    <w:basedOn w:val="Normal"/>
    <w:next w:val="Normal"/>
    <w:link w:val="Heading8Char"/>
    <w:qFormat/>
    <w:rsid w:val="00C31C31"/>
    <w:pPr>
      <w:keepNext/>
      <w:widowControl w:val="0"/>
      <w:spacing w:after="0" w:line="240" w:lineRule="auto"/>
      <w:jc w:val="center"/>
      <w:outlineLvl w:val="7"/>
    </w:pPr>
    <w:rPr>
      <w:rFonts w:eastAsia="SimSun" w:cs="Times New Roman"/>
      <w:b/>
      <w:color w:val="FF0000"/>
      <w:kern w:val="2"/>
      <w:sz w:val="50"/>
      <w:u w:val="single"/>
      <w:lang w:val="en-US" w:eastAsia="zh-CN"/>
    </w:rPr>
  </w:style>
  <w:style w:type="paragraph" w:styleId="Heading9">
    <w:name w:val="heading 9"/>
    <w:basedOn w:val="Normal"/>
    <w:next w:val="Normal"/>
    <w:link w:val="Heading9Char"/>
    <w:qFormat/>
    <w:rsid w:val="00C31C31"/>
    <w:pPr>
      <w:keepNext/>
      <w:widowControl w:val="0"/>
      <w:spacing w:after="0" w:line="240" w:lineRule="auto"/>
      <w:jc w:val="center"/>
      <w:outlineLvl w:val="8"/>
    </w:pPr>
    <w:rPr>
      <w:rFonts w:eastAsia="SimSun" w:cs="Times New Roman"/>
      <w:b/>
      <w:kern w:val="2"/>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31C31"/>
    <w:rPr>
      <w:rFonts w:ascii="SimSun" w:eastAsia="SimSun" w:hAnsi="SimSun" w:cs="Times New Roman"/>
      <w:b/>
      <w:bCs/>
      <w:kern w:val="44"/>
      <w:sz w:val="48"/>
      <w:szCs w:val="48"/>
      <w:lang w:val="en-US" w:eastAsia="zh-CN"/>
    </w:rPr>
  </w:style>
  <w:style w:type="character" w:customStyle="1" w:styleId="Heading2Char">
    <w:name w:val="Heading 2 Char"/>
    <w:basedOn w:val="DefaultParagraphFont"/>
    <w:link w:val="Heading2"/>
    <w:rsid w:val="00C31C31"/>
    <w:rPr>
      <w:rFonts w:ascii="Arial" w:eastAsia="SimSun" w:hAnsi="Arial" w:cs="Arial"/>
      <w:b/>
      <w:bCs/>
      <w:i/>
      <w:iCs/>
      <w:kern w:val="2"/>
      <w:szCs w:val="28"/>
      <w:lang w:val="en-US" w:eastAsia="zh-CN"/>
    </w:rPr>
  </w:style>
  <w:style w:type="character" w:customStyle="1" w:styleId="Heading3Char">
    <w:name w:val="Heading 3 Char"/>
    <w:basedOn w:val="DefaultParagraphFont"/>
    <w:link w:val="Heading3"/>
    <w:rsid w:val="00C31C31"/>
    <w:rPr>
      <w:rFonts w:ascii="SimSun" w:eastAsia="SimSun" w:hAnsi="SimSun" w:cs="Times New Roman"/>
      <w:b/>
      <w:bCs/>
      <w:sz w:val="27"/>
      <w:szCs w:val="27"/>
      <w:lang w:val="en-US" w:eastAsia="zh-CN"/>
    </w:rPr>
  </w:style>
  <w:style w:type="character" w:customStyle="1" w:styleId="Heading5Char">
    <w:name w:val="Heading 5 Char"/>
    <w:basedOn w:val="DefaultParagraphFont"/>
    <w:link w:val="Heading5"/>
    <w:rsid w:val="00C31C31"/>
    <w:rPr>
      <w:rFonts w:ascii="SimSun" w:eastAsia="SimSun" w:hAnsi="SimSun" w:cs="Times New Roman"/>
      <w:b/>
      <w:bCs/>
      <w:sz w:val="20"/>
      <w:szCs w:val="20"/>
      <w:lang w:val="en-US" w:eastAsia="zh-CN"/>
    </w:rPr>
  </w:style>
  <w:style w:type="character" w:customStyle="1" w:styleId="Heading8Char">
    <w:name w:val="Heading 8 Char"/>
    <w:basedOn w:val="DefaultParagraphFont"/>
    <w:link w:val="Heading8"/>
    <w:rsid w:val="00C31C31"/>
    <w:rPr>
      <w:rFonts w:eastAsia="SimSun" w:cs="Times New Roman"/>
      <w:b/>
      <w:color w:val="FF0000"/>
      <w:kern w:val="2"/>
      <w:sz w:val="50"/>
      <w:u w:val="single"/>
      <w:lang w:val="en-US" w:eastAsia="zh-CN"/>
    </w:rPr>
  </w:style>
  <w:style w:type="character" w:customStyle="1" w:styleId="Heading9Char">
    <w:name w:val="Heading 9 Char"/>
    <w:basedOn w:val="DefaultParagraphFont"/>
    <w:link w:val="Heading9"/>
    <w:rsid w:val="00C31C31"/>
    <w:rPr>
      <w:rFonts w:eastAsia="SimSun" w:cs="Times New Roman"/>
      <w:b/>
      <w:kern w:val="2"/>
      <w:lang w:val="en-US" w:eastAsia="zh-CN"/>
    </w:rPr>
  </w:style>
  <w:style w:type="numbering" w:customStyle="1" w:styleId="Khngco1">
    <w:name w:val="Không có1"/>
    <w:next w:val="NoList"/>
    <w:uiPriority w:val="99"/>
    <w:semiHidden/>
    <w:unhideWhenUsed/>
    <w:rsid w:val="00C31C31"/>
  </w:style>
  <w:style w:type="paragraph" w:customStyle="1" w:styleId="Style8">
    <w:name w:val="_Style 8"/>
    <w:basedOn w:val="Normal"/>
    <w:semiHidden/>
    <w:qFormat/>
    <w:rsid w:val="00C31C31"/>
    <w:pPr>
      <w:widowControl w:val="0"/>
      <w:spacing w:line="240" w:lineRule="exact"/>
      <w:jc w:val="left"/>
    </w:pPr>
    <w:rPr>
      <w:rFonts w:ascii="Arial" w:eastAsia="SimSun" w:hAnsi="Arial" w:cs="Arial"/>
      <w:kern w:val="2"/>
      <w:sz w:val="24"/>
      <w:szCs w:val="24"/>
      <w:lang w:val="en-US" w:eastAsia="zh-CN"/>
    </w:rPr>
  </w:style>
  <w:style w:type="character" w:styleId="Strong">
    <w:name w:val="Strong"/>
    <w:qFormat/>
    <w:rsid w:val="00C31C31"/>
    <w:rPr>
      <w:rFonts w:ascii="Arial" w:eastAsia="MS Mincho" w:hAnsi="Arial" w:cs="Arial"/>
      <w:b/>
      <w:bCs/>
      <w:color w:val="FFFFFF"/>
      <w:spacing w:val="20"/>
      <w:sz w:val="22"/>
      <w:szCs w:val="22"/>
      <w:lang w:val="en-GB" w:eastAsia="zh-CN"/>
    </w:rPr>
  </w:style>
  <w:style w:type="character" w:styleId="Emphasis">
    <w:name w:val="Emphasis"/>
    <w:basedOn w:val="DefaultParagraphFont"/>
    <w:qFormat/>
    <w:rsid w:val="00C31C31"/>
    <w:rPr>
      <w:rFonts w:ascii="Arial" w:eastAsia="MS Mincho" w:hAnsi="Arial" w:cs="Arial"/>
      <w:b/>
      <w:bCs/>
      <w:i/>
      <w:iCs/>
      <w:color w:val="FFFFFF"/>
      <w:spacing w:val="20"/>
      <w:sz w:val="22"/>
      <w:szCs w:val="22"/>
      <w:lang w:val="en-GB" w:eastAsia="zh-CN"/>
    </w:rPr>
  </w:style>
  <w:style w:type="character" w:styleId="Hyperlink">
    <w:name w:val="Hyperlink"/>
    <w:basedOn w:val="DefaultParagraphFont"/>
    <w:rsid w:val="00C31C31"/>
    <w:rPr>
      <w:rFonts w:ascii="Tahoma" w:eastAsia="MS Mincho" w:hAnsi="Tahoma" w:cs="Tahoma"/>
      <w:b/>
      <w:bCs/>
      <w:color w:val="0000FF"/>
      <w:spacing w:val="20"/>
      <w:sz w:val="22"/>
      <w:szCs w:val="22"/>
      <w:u w:val="single"/>
      <w:lang w:val="en-GB" w:eastAsia="zh-CN"/>
    </w:rPr>
  </w:style>
  <w:style w:type="character" w:styleId="PageNumber">
    <w:name w:val="page number"/>
    <w:basedOn w:val="DefaultParagraphFont"/>
    <w:rsid w:val="00C31C31"/>
    <w:rPr>
      <w:rFonts w:ascii="Arial" w:hAnsi="Arial" w:cs="Arial"/>
      <w:sz w:val="24"/>
      <w:szCs w:val="24"/>
    </w:rPr>
  </w:style>
  <w:style w:type="character" w:customStyle="1" w:styleId="Vnbnnidung2">
    <w:name w:val="Văn bản nội dung (2)"/>
    <w:rsid w:val="00C31C31"/>
    <w:rPr>
      <w:rFonts w:ascii="Times New Roman" w:hAnsi="Times New Roman" w:cs="Times New Roman"/>
      <w:color w:val="000000"/>
      <w:spacing w:val="0"/>
      <w:w w:val="100"/>
      <w:position w:val="0"/>
      <w:sz w:val="22"/>
      <w:szCs w:val="22"/>
      <w:u w:val="none"/>
      <w:lang w:val="vi-VN" w:eastAsia="vi-VN"/>
    </w:rPr>
  </w:style>
  <w:style w:type="character" w:customStyle="1" w:styleId="mjx-char">
    <w:name w:val="mjx-char"/>
    <w:basedOn w:val="DefaultParagraphFont"/>
    <w:rsid w:val="00C31C31"/>
    <w:rPr>
      <w:rFonts w:ascii="Arial" w:hAnsi="Arial" w:cs="Arial"/>
      <w:sz w:val="24"/>
      <w:szCs w:val="24"/>
    </w:rPr>
  </w:style>
  <w:style w:type="character" w:customStyle="1" w:styleId="ThnVnbanChar">
    <w:name w:val="Thân Văn bản Char"/>
    <w:rsid w:val="00C31C31"/>
    <w:rPr>
      <w:i/>
      <w:color w:val="000000"/>
      <w:sz w:val="28"/>
      <w:lang w:eastAsia="en-US"/>
    </w:rPr>
  </w:style>
  <w:style w:type="character" w:customStyle="1" w:styleId="Mclc">
    <w:name w:val="Mục lục"/>
    <w:rsid w:val="00C31C31"/>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C31C31"/>
    <w:rPr>
      <w:rFonts w:ascii="Arial" w:hAnsi="Arial" w:cs="Arial"/>
      <w:sz w:val="24"/>
      <w:szCs w:val="24"/>
    </w:rPr>
  </w:style>
  <w:style w:type="character" w:customStyle="1" w:styleId="apple-converted-space">
    <w:name w:val="apple-converted-space"/>
    <w:qFormat/>
    <w:rsid w:val="00C31C31"/>
  </w:style>
  <w:style w:type="character" w:customStyle="1" w:styleId="Vnbnnidung2Candara">
    <w:name w:val="Văn bản nội dung (2) + Candara"/>
    <w:aliases w:val="10 pt Exact,10 pt,Mục lục + Candara"/>
    <w:rsid w:val="00C31C31"/>
    <w:rPr>
      <w:rFonts w:ascii="Candara" w:eastAsia="Times New Roman" w:hAnsi="Candara" w:cs="Candara"/>
      <w:sz w:val="20"/>
      <w:szCs w:val="20"/>
      <w:u w:val="none"/>
    </w:rPr>
  </w:style>
  <w:style w:type="character" w:customStyle="1" w:styleId="apple-tab-span">
    <w:name w:val="apple-tab-span"/>
    <w:qFormat/>
    <w:rsid w:val="00C31C31"/>
  </w:style>
  <w:style w:type="paragraph" w:styleId="BodyText">
    <w:name w:val="Body Text"/>
    <w:basedOn w:val="Normal"/>
    <w:link w:val="BodyTextChar"/>
    <w:unhideWhenUsed/>
    <w:rsid w:val="00C31C31"/>
    <w:pPr>
      <w:widowControl w:val="0"/>
      <w:spacing w:after="120" w:line="240" w:lineRule="auto"/>
      <w:jc w:val="left"/>
    </w:pPr>
    <w:rPr>
      <w:rFonts w:eastAsia="SimSun" w:cs="Times New Roman"/>
      <w:kern w:val="2"/>
      <w:sz w:val="24"/>
      <w:lang w:val="en-US" w:eastAsia="zh-CN"/>
    </w:rPr>
  </w:style>
  <w:style w:type="character" w:customStyle="1" w:styleId="BodyTextChar">
    <w:name w:val="Body Text Char"/>
    <w:basedOn w:val="DefaultParagraphFont"/>
    <w:link w:val="BodyText"/>
    <w:rsid w:val="00C31C31"/>
    <w:rPr>
      <w:rFonts w:eastAsia="SimSun" w:cs="Times New Roman"/>
      <w:kern w:val="2"/>
      <w:sz w:val="24"/>
      <w:lang w:val="en-US" w:eastAsia="zh-CN"/>
    </w:rPr>
  </w:style>
  <w:style w:type="paragraph" w:styleId="BodyTextFirstIndent">
    <w:name w:val="Body Text First Indent"/>
    <w:basedOn w:val="BodyText"/>
    <w:link w:val="BodyTextFirstIndentChar"/>
    <w:rsid w:val="00C31C31"/>
    <w:pPr>
      <w:autoSpaceDE w:val="0"/>
      <w:autoSpaceDN w:val="0"/>
      <w:adjustRightInd w:val="0"/>
      <w:spacing w:before="60" w:after="0"/>
      <w:ind w:firstLine="210"/>
      <w:jc w:val="both"/>
    </w:pPr>
    <w:rPr>
      <w:rFonts w:ascii=".VnTime" w:eastAsia="Times New Roman" w:hAnsi=".VnTime" w:cs=".VnTime"/>
      <w:bCs/>
      <w:i/>
      <w:color w:val="000000"/>
      <w:sz w:val="26"/>
      <w:szCs w:val="26"/>
      <w:lang w:eastAsia="en-US"/>
    </w:rPr>
  </w:style>
  <w:style w:type="character" w:customStyle="1" w:styleId="BodyTextFirstIndentChar">
    <w:name w:val="Body Text First Indent Char"/>
    <w:basedOn w:val="BodyTextChar"/>
    <w:link w:val="BodyTextFirstIndent"/>
    <w:rsid w:val="00C31C31"/>
    <w:rPr>
      <w:rFonts w:ascii=".VnTime" w:eastAsia="Times New Roman" w:hAnsi=".VnTime" w:cs=".VnTime"/>
      <w:bCs/>
      <w:i/>
      <w:color w:val="000000"/>
      <w:kern w:val="2"/>
      <w:sz w:val="26"/>
      <w:szCs w:val="26"/>
      <w:lang w:val="en-US" w:eastAsia="zh-CN"/>
    </w:rPr>
  </w:style>
  <w:style w:type="paragraph" w:styleId="BodyText2">
    <w:name w:val="Body Text 2"/>
    <w:basedOn w:val="Normal"/>
    <w:link w:val="BodyText2Char"/>
    <w:rsid w:val="00C31C31"/>
    <w:pPr>
      <w:widowControl w:val="0"/>
      <w:spacing w:after="0" w:line="240" w:lineRule="auto"/>
    </w:pPr>
    <w:rPr>
      <w:rFonts w:eastAsia="SimSun" w:cs="Times New Roman"/>
      <w:kern w:val="2"/>
      <w:sz w:val="24"/>
      <w:lang w:val="en-US" w:eastAsia="zh-CN"/>
    </w:rPr>
  </w:style>
  <w:style w:type="character" w:customStyle="1" w:styleId="BodyText2Char">
    <w:name w:val="Body Text 2 Char"/>
    <w:basedOn w:val="DefaultParagraphFont"/>
    <w:link w:val="BodyText2"/>
    <w:rsid w:val="00C31C31"/>
    <w:rPr>
      <w:rFonts w:eastAsia="SimSun" w:cs="Times New Roman"/>
      <w:kern w:val="2"/>
      <w:sz w:val="24"/>
      <w:lang w:val="en-US" w:eastAsia="zh-CN"/>
    </w:rPr>
  </w:style>
  <w:style w:type="paragraph" w:styleId="BodyText3">
    <w:name w:val="Body Text 3"/>
    <w:basedOn w:val="Normal"/>
    <w:link w:val="BodyText3Char"/>
    <w:rsid w:val="00C31C31"/>
    <w:pPr>
      <w:widowControl w:val="0"/>
      <w:spacing w:after="0" w:line="240" w:lineRule="auto"/>
    </w:pPr>
    <w:rPr>
      <w:rFonts w:eastAsia="SimSun" w:cs="Times New Roman"/>
      <w:kern w:val="2"/>
      <w:sz w:val="22"/>
      <w:lang w:val="en-US" w:eastAsia="zh-CN"/>
    </w:rPr>
  </w:style>
  <w:style w:type="character" w:customStyle="1" w:styleId="BodyText3Char">
    <w:name w:val="Body Text 3 Char"/>
    <w:basedOn w:val="DefaultParagraphFont"/>
    <w:link w:val="BodyText3"/>
    <w:rsid w:val="00C31C31"/>
    <w:rPr>
      <w:rFonts w:eastAsia="SimSun" w:cs="Times New Roman"/>
      <w:kern w:val="2"/>
      <w:sz w:val="22"/>
      <w:lang w:val="en-US" w:eastAsia="zh-CN"/>
    </w:rPr>
  </w:style>
  <w:style w:type="paragraph" w:styleId="BodyTextIndent">
    <w:name w:val="Body Text Indent"/>
    <w:basedOn w:val="Normal"/>
    <w:link w:val="BodyTextIndentChar"/>
    <w:rsid w:val="00C31C31"/>
    <w:pPr>
      <w:widowControl w:val="0"/>
      <w:spacing w:before="8" w:after="8" w:line="264" w:lineRule="auto"/>
      <w:ind w:left="6480" w:hanging="720"/>
    </w:pPr>
    <w:rPr>
      <w:rFonts w:ascii=".VnTime" w:eastAsia="SimSun" w:hAnsi=".VnTime" w:cs="Times New Roman"/>
      <w:kern w:val="2"/>
      <w:sz w:val="24"/>
      <w:szCs w:val="24"/>
      <w:lang w:val="en-US" w:eastAsia="zh-CN"/>
    </w:rPr>
  </w:style>
  <w:style w:type="character" w:customStyle="1" w:styleId="BodyTextIndentChar">
    <w:name w:val="Body Text Indent Char"/>
    <w:basedOn w:val="DefaultParagraphFont"/>
    <w:link w:val="BodyTextIndent"/>
    <w:rsid w:val="00C31C31"/>
    <w:rPr>
      <w:rFonts w:ascii=".VnTime" w:eastAsia="SimSun" w:hAnsi=".VnTime" w:cs="Times New Roman"/>
      <w:kern w:val="2"/>
      <w:sz w:val="24"/>
      <w:szCs w:val="24"/>
      <w:lang w:val="en-US" w:eastAsia="zh-CN"/>
    </w:rPr>
  </w:style>
  <w:style w:type="paragraph" w:styleId="Footer">
    <w:name w:val="footer"/>
    <w:basedOn w:val="Normal"/>
    <w:link w:val="FooterChar"/>
    <w:rsid w:val="00C31C31"/>
    <w:pPr>
      <w:widowControl w:val="0"/>
      <w:tabs>
        <w:tab w:val="center" w:pos="4153"/>
        <w:tab w:val="right" w:pos="8306"/>
      </w:tabs>
      <w:snapToGrid w:val="0"/>
      <w:spacing w:after="0" w:line="240" w:lineRule="auto"/>
      <w:jc w:val="left"/>
    </w:pPr>
    <w:rPr>
      <w:rFonts w:eastAsia="SimSun" w:cs="Times New Roman"/>
      <w:kern w:val="2"/>
      <w:sz w:val="18"/>
      <w:szCs w:val="18"/>
      <w:lang w:val="en-US" w:eastAsia="zh-CN"/>
    </w:rPr>
  </w:style>
  <w:style w:type="character" w:customStyle="1" w:styleId="FooterChar">
    <w:name w:val="Footer Char"/>
    <w:basedOn w:val="DefaultParagraphFont"/>
    <w:link w:val="Footer"/>
    <w:rsid w:val="00C31C31"/>
    <w:rPr>
      <w:rFonts w:eastAsia="SimSun" w:cs="Times New Roman"/>
      <w:kern w:val="2"/>
      <w:sz w:val="18"/>
      <w:szCs w:val="18"/>
      <w:lang w:val="en-US" w:eastAsia="zh-CN"/>
    </w:rPr>
  </w:style>
  <w:style w:type="paragraph" w:styleId="Header">
    <w:name w:val="header"/>
    <w:basedOn w:val="Normal"/>
    <w:link w:val="HeaderChar"/>
    <w:rsid w:val="00C31C31"/>
    <w:pPr>
      <w:widowControl w:val="0"/>
      <w:tabs>
        <w:tab w:val="center" w:pos="4153"/>
        <w:tab w:val="right" w:pos="8306"/>
      </w:tabs>
      <w:snapToGrid w:val="0"/>
      <w:spacing w:after="0" w:line="240" w:lineRule="auto"/>
      <w:jc w:val="left"/>
    </w:pPr>
    <w:rPr>
      <w:rFonts w:eastAsia="SimSun" w:cs="Times New Roman"/>
      <w:kern w:val="2"/>
      <w:sz w:val="18"/>
      <w:szCs w:val="18"/>
      <w:lang w:val="en-US" w:eastAsia="zh-CN"/>
    </w:rPr>
  </w:style>
  <w:style w:type="character" w:customStyle="1" w:styleId="HeaderChar">
    <w:name w:val="Header Char"/>
    <w:basedOn w:val="DefaultParagraphFont"/>
    <w:link w:val="Header"/>
    <w:rsid w:val="00C31C31"/>
    <w:rPr>
      <w:rFonts w:eastAsia="SimSun" w:cs="Times New Roman"/>
      <w:kern w:val="2"/>
      <w:sz w:val="18"/>
      <w:szCs w:val="18"/>
      <w:lang w:val="en-US" w:eastAsia="zh-CN"/>
    </w:rPr>
  </w:style>
  <w:style w:type="paragraph" w:styleId="Title">
    <w:name w:val="Title"/>
    <w:basedOn w:val="Normal"/>
    <w:link w:val="TitleChar"/>
    <w:qFormat/>
    <w:rsid w:val="00C31C31"/>
    <w:pPr>
      <w:widowControl w:val="0"/>
      <w:spacing w:after="0" w:line="240" w:lineRule="auto"/>
      <w:jc w:val="center"/>
    </w:pPr>
    <w:rPr>
      <w:rFonts w:eastAsia="SimSun" w:cs="Times New Roman"/>
      <w:kern w:val="2"/>
      <w:sz w:val="38"/>
      <w:szCs w:val="20"/>
      <w:lang w:val="en-US" w:eastAsia="zh-CN"/>
    </w:rPr>
  </w:style>
  <w:style w:type="character" w:customStyle="1" w:styleId="TitleChar">
    <w:name w:val="Title Char"/>
    <w:basedOn w:val="DefaultParagraphFont"/>
    <w:link w:val="Title"/>
    <w:rsid w:val="00C31C31"/>
    <w:rPr>
      <w:rFonts w:eastAsia="SimSun" w:cs="Times New Roman"/>
      <w:kern w:val="2"/>
      <w:sz w:val="38"/>
      <w:szCs w:val="20"/>
      <w:lang w:val="en-US" w:eastAsia="zh-CN"/>
    </w:rPr>
  </w:style>
  <w:style w:type="paragraph" w:styleId="NormalWeb">
    <w:name w:val="Normal (Web)"/>
    <w:basedOn w:val="Normal"/>
    <w:rsid w:val="00C31C31"/>
    <w:pPr>
      <w:widowControl w:val="0"/>
      <w:spacing w:before="100" w:beforeAutospacing="1" w:after="100" w:afterAutospacing="1" w:line="240" w:lineRule="auto"/>
      <w:jc w:val="left"/>
    </w:pPr>
    <w:rPr>
      <w:rFonts w:eastAsia="SimSun" w:cs="Times New Roman"/>
      <w:sz w:val="24"/>
      <w:szCs w:val="24"/>
      <w:lang w:val="en-US" w:eastAsia="zh-CN"/>
    </w:rPr>
  </w:style>
  <w:style w:type="paragraph" w:styleId="Subtitle">
    <w:name w:val="Subtitle"/>
    <w:basedOn w:val="Normal"/>
    <w:next w:val="Normal"/>
    <w:link w:val="SubtitleChar"/>
    <w:qFormat/>
    <w:rsid w:val="00C31C31"/>
    <w:pPr>
      <w:widowControl w:val="0"/>
      <w:spacing w:after="60" w:line="240" w:lineRule="auto"/>
      <w:jc w:val="center"/>
      <w:outlineLvl w:val="1"/>
    </w:pPr>
    <w:rPr>
      <w:rFonts w:eastAsia="SimSun" w:cs="Times New Roman"/>
      <w:kern w:val="2"/>
      <w:sz w:val="24"/>
      <w:lang w:val="en-US" w:eastAsia="zh-CN"/>
    </w:rPr>
  </w:style>
  <w:style w:type="character" w:customStyle="1" w:styleId="SubtitleChar">
    <w:name w:val="Subtitle Char"/>
    <w:basedOn w:val="DefaultParagraphFont"/>
    <w:link w:val="Subtitle"/>
    <w:rsid w:val="00C31C31"/>
    <w:rPr>
      <w:rFonts w:eastAsia="SimSun" w:cs="Times New Roman"/>
      <w:kern w:val="2"/>
      <w:sz w:val="24"/>
      <w:lang w:val="en-US" w:eastAsia="zh-CN"/>
    </w:rPr>
  </w:style>
  <w:style w:type="paragraph" w:customStyle="1" w:styleId="Char">
    <w:name w:val="Char"/>
    <w:basedOn w:val="Normal"/>
    <w:semiHidden/>
    <w:rsid w:val="00C31C31"/>
    <w:pPr>
      <w:widowControl w:val="0"/>
      <w:spacing w:line="240" w:lineRule="exact"/>
      <w:jc w:val="left"/>
    </w:pPr>
    <w:rPr>
      <w:rFonts w:ascii="Arial" w:eastAsia="SimSun" w:hAnsi="Arial" w:cs="Times New Roman"/>
      <w:kern w:val="2"/>
      <w:sz w:val="24"/>
      <w:lang w:val="en-US" w:eastAsia="zh-CN"/>
    </w:rPr>
  </w:style>
  <w:style w:type="paragraph" w:customStyle="1" w:styleId="western">
    <w:name w:val="western"/>
    <w:rsid w:val="00C31C31"/>
    <w:pPr>
      <w:spacing w:after="0" w:line="240" w:lineRule="auto"/>
      <w:jc w:val="left"/>
    </w:pPr>
    <w:rPr>
      <w:rFonts w:eastAsia="SimSun" w:cs="Times New Roman"/>
      <w:sz w:val="24"/>
      <w:szCs w:val="24"/>
      <w:lang w:val="en-US" w:eastAsia="zh-CN"/>
    </w:rPr>
  </w:style>
  <w:style w:type="paragraph" w:customStyle="1" w:styleId="NoSpacing1">
    <w:name w:val="No Spacing1"/>
    <w:qFormat/>
    <w:rsid w:val="00C31C31"/>
    <w:pPr>
      <w:spacing w:after="0" w:line="240" w:lineRule="auto"/>
      <w:jc w:val="left"/>
    </w:pPr>
    <w:rPr>
      <w:rFonts w:ascii="Arial" w:eastAsia="Arial" w:hAnsi="Arial" w:cs="Times New Roman"/>
      <w:sz w:val="22"/>
    </w:rPr>
  </w:style>
  <w:style w:type="paragraph" w:customStyle="1" w:styleId="ABC">
    <w:name w:val="ABC"/>
    <w:basedOn w:val="Normal"/>
    <w:qFormat/>
    <w:rsid w:val="00C31C31"/>
    <w:pPr>
      <w:widowControl w:val="0"/>
      <w:spacing w:before="120" w:after="120" w:line="240" w:lineRule="auto"/>
      <w:jc w:val="left"/>
      <w:outlineLvl w:val="0"/>
    </w:pPr>
    <w:rPr>
      <w:rFonts w:ascii=".VnTimeH" w:eastAsia="SimSun" w:hAnsi=".VnTimeH" w:cs="Times New Roman"/>
      <w:b/>
      <w:bCs/>
      <w:i/>
      <w:kern w:val="2"/>
      <w:szCs w:val="28"/>
      <w:lang w:val="en-US" w:eastAsia="zh-CN"/>
    </w:rPr>
  </w:style>
  <w:style w:type="paragraph" w:customStyle="1" w:styleId="msonospacing0">
    <w:name w:val="msonospacing"/>
    <w:qFormat/>
    <w:rsid w:val="00C31C31"/>
    <w:pPr>
      <w:spacing w:after="0" w:line="240" w:lineRule="auto"/>
      <w:jc w:val="left"/>
    </w:pPr>
    <w:rPr>
      <w:rFonts w:eastAsia="Calibri" w:cs="Times New Roman"/>
      <w:lang w:val="en-US"/>
    </w:rPr>
  </w:style>
  <w:style w:type="paragraph" w:customStyle="1" w:styleId="CharCharCharChar">
    <w:name w:val="Char Char Char Char"/>
    <w:basedOn w:val="Normal"/>
    <w:rsid w:val="00C31C3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lang w:val="en-GB" w:eastAsia="zh-CN"/>
    </w:rPr>
  </w:style>
  <w:style w:type="paragraph" w:customStyle="1" w:styleId="Style1">
    <w:name w:val="Style1"/>
    <w:basedOn w:val="Normal"/>
    <w:rsid w:val="00C31C31"/>
    <w:pPr>
      <w:widowControl w:val="0"/>
      <w:spacing w:after="0" w:line="240" w:lineRule="auto"/>
      <w:jc w:val="center"/>
    </w:pPr>
    <w:rPr>
      <w:rFonts w:eastAsia="SimSun" w:cs="Times New Roman"/>
      <w:b/>
      <w:kern w:val="2"/>
      <w:sz w:val="24"/>
      <w:lang w:val="en-US" w:eastAsia="zh-CN"/>
    </w:rPr>
  </w:style>
  <w:style w:type="paragraph" w:customStyle="1" w:styleId="Vb1">
    <w:name w:val="Vb1"/>
    <w:basedOn w:val="Normal"/>
    <w:qFormat/>
    <w:rsid w:val="00C31C31"/>
    <w:pPr>
      <w:widowControl w:val="0"/>
      <w:spacing w:before="60" w:after="40" w:line="320" w:lineRule="exact"/>
      <w:ind w:firstLine="397"/>
    </w:pPr>
    <w:rPr>
      <w:rFonts w:ascii=".VnTime" w:eastAsia="SimSun" w:hAnsi=".VnTime" w:cs="Times New Roman"/>
      <w:b/>
      <w:bCs/>
      <w:i/>
      <w:kern w:val="2"/>
      <w:szCs w:val="28"/>
      <w:lang w:val="en-US" w:eastAsia="zh-CN"/>
    </w:rPr>
  </w:style>
  <w:style w:type="paragraph" w:customStyle="1" w:styleId="Style2">
    <w:name w:val="_Style 2"/>
    <w:basedOn w:val="Normal"/>
    <w:uiPriority w:val="34"/>
    <w:qFormat/>
    <w:rsid w:val="00C31C31"/>
    <w:pPr>
      <w:widowControl w:val="0"/>
      <w:spacing w:after="0" w:line="240" w:lineRule="auto"/>
      <w:ind w:left="720"/>
      <w:contextualSpacing/>
      <w:jc w:val="left"/>
    </w:pPr>
    <w:rPr>
      <w:rFonts w:eastAsia="SimSun" w:cs="Times New Roman"/>
      <w:kern w:val="2"/>
      <w:sz w:val="24"/>
      <w:lang w:val="en-US" w:eastAsia="zh-CN"/>
    </w:rPr>
  </w:style>
  <w:style w:type="paragraph" w:styleId="ListParagraph">
    <w:name w:val="List Paragraph"/>
    <w:basedOn w:val="Normal"/>
    <w:uiPriority w:val="34"/>
    <w:qFormat/>
    <w:rsid w:val="00C31C31"/>
    <w:pPr>
      <w:widowControl w:val="0"/>
      <w:spacing w:after="0" w:line="240" w:lineRule="auto"/>
      <w:ind w:left="720"/>
      <w:contextualSpacing/>
      <w:jc w:val="left"/>
    </w:pPr>
    <w:rPr>
      <w:rFonts w:eastAsia="SimSun" w:cs="Times New Roman"/>
      <w:kern w:val="2"/>
      <w:sz w:val="24"/>
      <w:lang w:val="en-US" w:eastAsia="zh-CN"/>
    </w:rPr>
  </w:style>
  <w:style w:type="paragraph" w:customStyle="1" w:styleId="MTDisplayEquation">
    <w:name w:val="MTDisplayEquation"/>
    <w:basedOn w:val="Normal"/>
    <w:next w:val="Normal"/>
    <w:rsid w:val="00C31C31"/>
    <w:pPr>
      <w:widowControl w:val="0"/>
      <w:tabs>
        <w:tab w:val="center" w:pos="4680"/>
        <w:tab w:val="right" w:pos="9360"/>
      </w:tabs>
      <w:spacing w:after="59" w:line="244" w:lineRule="auto"/>
      <w:ind w:left="-5" w:hanging="10"/>
      <w:jc w:val="left"/>
    </w:pPr>
    <w:rPr>
      <w:rFonts w:eastAsia="SimSun" w:cs="Times New Roman"/>
      <w:color w:val="000000"/>
      <w:kern w:val="2"/>
      <w:sz w:val="24"/>
      <w:lang w:val="fr-FR" w:eastAsia="vi-VN"/>
    </w:rPr>
  </w:style>
  <w:style w:type="paragraph" w:customStyle="1" w:styleId="Char0">
    <w:name w:val="Char"/>
    <w:basedOn w:val="Normal"/>
    <w:semiHidden/>
    <w:qFormat/>
    <w:rsid w:val="00C31C31"/>
    <w:pPr>
      <w:widowControl w:val="0"/>
      <w:tabs>
        <w:tab w:val="left" w:pos="1418"/>
      </w:tabs>
      <w:spacing w:line="240" w:lineRule="exact"/>
      <w:jc w:val="left"/>
    </w:pPr>
    <w:rPr>
      <w:rFonts w:ascii="Arial" w:eastAsia="SimSun" w:hAnsi="Arial" w:cs="Arial"/>
      <w:kern w:val="2"/>
      <w:sz w:val="22"/>
      <w:lang w:val="en-US" w:eastAsia="zh-CN"/>
    </w:rPr>
  </w:style>
  <w:style w:type="paragraph" w:customStyle="1" w:styleId="Style10">
    <w:name w:val="_Style 1"/>
    <w:basedOn w:val="Normal"/>
    <w:qFormat/>
    <w:rsid w:val="00C31C31"/>
    <w:pPr>
      <w:widowControl w:val="0"/>
      <w:spacing w:after="200" w:line="276" w:lineRule="auto"/>
      <w:ind w:left="720"/>
      <w:contextualSpacing/>
      <w:jc w:val="left"/>
    </w:pPr>
    <w:rPr>
      <w:rFonts w:eastAsia="Calibri" w:cs="Times New Roman"/>
      <w:kern w:val="2"/>
      <w:lang w:val="en-US" w:eastAsia="zh-CN"/>
    </w:rPr>
  </w:style>
  <w:style w:type="paragraph" w:customStyle="1" w:styleId="msonormalcxspmiddle">
    <w:name w:val="msonormalcxspmiddle"/>
    <w:basedOn w:val="Normal"/>
    <w:rsid w:val="00C31C31"/>
    <w:pPr>
      <w:widowControl w:val="0"/>
      <w:spacing w:before="100" w:beforeAutospacing="1" w:after="100" w:afterAutospacing="1" w:line="240" w:lineRule="auto"/>
      <w:jc w:val="left"/>
    </w:pPr>
    <w:rPr>
      <w:rFonts w:eastAsia="SimSun" w:cs="Times New Roman"/>
      <w:kern w:val="2"/>
      <w:sz w:val="24"/>
      <w:lang w:val="en-US" w:eastAsia="zh-CN"/>
    </w:rPr>
  </w:style>
  <w:style w:type="paragraph" w:customStyle="1" w:styleId="ecxcuhi">
    <w:name w:val="ecxcuhi"/>
    <w:basedOn w:val="Normal"/>
    <w:rsid w:val="00C31C31"/>
    <w:pPr>
      <w:widowControl w:val="0"/>
      <w:spacing w:before="100" w:beforeAutospacing="1" w:after="100" w:afterAutospacing="1" w:line="240" w:lineRule="auto"/>
      <w:jc w:val="left"/>
    </w:pPr>
    <w:rPr>
      <w:rFonts w:eastAsia="SimSun" w:cs="Times New Roman"/>
      <w:kern w:val="2"/>
      <w:sz w:val="24"/>
      <w:lang w:val="en-US" w:eastAsia="zh-CN"/>
    </w:rPr>
  </w:style>
  <w:style w:type="paragraph" w:customStyle="1" w:styleId="VB10">
    <w:name w:val="VB1"/>
    <w:basedOn w:val="Normal"/>
    <w:rsid w:val="00C31C31"/>
    <w:pPr>
      <w:widowControl w:val="0"/>
      <w:spacing w:before="60" w:after="40" w:line="320" w:lineRule="exact"/>
      <w:ind w:firstLine="397"/>
      <w:outlineLvl w:val="0"/>
    </w:pPr>
    <w:rPr>
      <w:rFonts w:ascii=".VnTime" w:eastAsia="SimSun" w:hAnsi=".VnTime" w:cs="Times New Roman"/>
      <w:b/>
      <w:bCs/>
      <w:i/>
      <w:kern w:val="2"/>
      <w:szCs w:val="28"/>
      <w:lang w:val="en-US" w:eastAsia="zh-CN"/>
    </w:rPr>
  </w:style>
  <w:style w:type="table" w:styleId="TableGrid">
    <w:name w:val="Table Grid"/>
    <w:basedOn w:val="TableNormal"/>
    <w:rsid w:val="00C31C31"/>
    <w:pPr>
      <w:widowControl w:val="0"/>
      <w:spacing w:after="0" w:line="240" w:lineRule="auto"/>
    </w:pPr>
    <w:rPr>
      <w:rFonts w:eastAsia="SimSu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26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264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31C31"/>
    <w:pPr>
      <w:widowControl w:val="0"/>
      <w:spacing w:before="100" w:beforeAutospacing="1" w:after="100" w:afterAutospacing="1" w:line="240" w:lineRule="auto"/>
      <w:jc w:val="left"/>
      <w:outlineLvl w:val="0"/>
    </w:pPr>
    <w:rPr>
      <w:rFonts w:ascii="SimSun" w:eastAsia="SimSun" w:hAnsi="SimSun" w:cs="Times New Roman" w:hint="eastAsia"/>
      <w:b/>
      <w:bCs/>
      <w:kern w:val="44"/>
      <w:sz w:val="48"/>
      <w:szCs w:val="48"/>
      <w:lang w:val="en-US" w:eastAsia="zh-CN"/>
    </w:rPr>
  </w:style>
  <w:style w:type="paragraph" w:styleId="Heading2">
    <w:name w:val="heading 2"/>
    <w:basedOn w:val="Normal"/>
    <w:next w:val="Normal"/>
    <w:link w:val="Heading2Char"/>
    <w:qFormat/>
    <w:rsid w:val="00C31C31"/>
    <w:pPr>
      <w:keepNext/>
      <w:widowControl w:val="0"/>
      <w:spacing w:before="240" w:after="60" w:line="240" w:lineRule="auto"/>
      <w:jc w:val="left"/>
      <w:outlineLvl w:val="1"/>
    </w:pPr>
    <w:rPr>
      <w:rFonts w:ascii="Arial" w:eastAsia="SimSun" w:hAnsi="Arial" w:cs="Arial"/>
      <w:b/>
      <w:bCs/>
      <w:i/>
      <w:iCs/>
      <w:kern w:val="2"/>
      <w:szCs w:val="28"/>
      <w:lang w:val="en-US" w:eastAsia="zh-CN"/>
    </w:rPr>
  </w:style>
  <w:style w:type="paragraph" w:styleId="Heading3">
    <w:name w:val="heading 3"/>
    <w:next w:val="Normal"/>
    <w:link w:val="Heading3Char"/>
    <w:qFormat/>
    <w:rsid w:val="00C31C31"/>
    <w:pPr>
      <w:spacing w:before="100" w:beforeAutospacing="1" w:after="100" w:afterAutospacing="1" w:line="240" w:lineRule="auto"/>
      <w:jc w:val="left"/>
      <w:outlineLvl w:val="2"/>
    </w:pPr>
    <w:rPr>
      <w:rFonts w:ascii="SimSun" w:eastAsia="SimSun" w:hAnsi="SimSun" w:cs="Times New Roman" w:hint="eastAsia"/>
      <w:b/>
      <w:bCs/>
      <w:sz w:val="27"/>
      <w:szCs w:val="27"/>
      <w:lang w:val="en-US" w:eastAsia="zh-CN"/>
    </w:rPr>
  </w:style>
  <w:style w:type="paragraph" w:styleId="Heading5">
    <w:name w:val="heading 5"/>
    <w:next w:val="Normal"/>
    <w:link w:val="Heading5Char"/>
    <w:qFormat/>
    <w:rsid w:val="00C31C31"/>
    <w:pPr>
      <w:spacing w:before="100" w:beforeAutospacing="1" w:after="100" w:afterAutospacing="1" w:line="240" w:lineRule="auto"/>
      <w:jc w:val="left"/>
      <w:outlineLvl w:val="4"/>
    </w:pPr>
    <w:rPr>
      <w:rFonts w:ascii="SimSun" w:eastAsia="SimSun" w:hAnsi="SimSun" w:cs="Times New Roman" w:hint="eastAsia"/>
      <w:b/>
      <w:bCs/>
      <w:sz w:val="20"/>
      <w:szCs w:val="20"/>
      <w:lang w:val="en-US" w:eastAsia="zh-CN"/>
    </w:rPr>
  </w:style>
  <w:style w:type="paragraph" w:styleId="Heading8">
    <w:name w:val="heading 8"/>
    <w:basedOn w:val="Normal"/>
    <w:next w:val="Normal"/>
    <w:link w:val="Heading8Char"/>
    <w:qFormat/>
    <w:rsid w:val="00C31C31"/>
    <w:pPr>
      <w:keepNext/>
      <w:widowControl w:val="0"/>
      <w:spacing w:after="0" w:line="240" w:lineRule="auto"/>
      <w:jc w:val="center"/>
      <w:outlineLvl w:val="7"/>
    </w:pPr>
    <w:rPr>
      <w:rFonts w:eastAsia="SimSun" w:cs="Times New Roman"/>
      <w:b/>
      <w:color w:val="FF0000"/>
      <w:kern w:val="2"/>
      <w:sz w:val="50"/>
      <w:u w:val="single"/>
      <w:lang w:val="en-US" w:eastAsia="zh-CN"/>
    </w:rPr>
  </w:style>
  <w:style w:type="paragraph" w:styleId="Heading9">
    <w:name w:val="heading 9"/>
    <w:basedOn w:val="Normal"/>
    <w:next w:val="Normal"/>
    <w:link w:val="Heading9Char"/>
    <w:qFormat/>
    <w:rsid w:val="00C31C31"/>
    <w:pPr>
      <w:keepNext/>
      <w:widowControl w:val="0"/>
      <w:spacing w:after="0" w:line="240" w:lineRule="auto"/>
      <w:jc w:val="center"/>
      <w:outlineLvl w:val="8"/>
    </w:pPr>
    <w:rPr>
      <w:rFonts w:eastAsia="SimSun" w:cs="Times New Roman"/>
      <w:b/>
      <w:kern w:val="2"/>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31C31"/>
    <w:rPr>
      <w:rFonts w:ascii="SimSun" w:eastAsia="SimSun" w:hAnsi="SimSun" w:cs="Times New Roman"/>
      <w:b/>
      <w:bCs/>
      <w:kern w:val="44"/>
      <w:sz w:val="48"/>
      <w:szCs w:val="48"/>
      <w:lang w:val="en-US" w:eastAsia="zh-CN"/>
    </w:rPr>
  </w:style>
  <w:style w:type="character" w:customStyle="1" w:styleId="Heading2Char">
    <w:name w:val="Heading 2 Char"/>
    <w:basedOn w:val="DefaultParagraphFont"/>
    <w:link w:val="Heading2"/>
    <w:rsid w:val="00C31C31"/>
    <w:rPr>
      <w:rFonts w:ascii="Arial" w:eastAsia="SimSun" w:hAnsi="Arial" w:cs="Arial"/>
      <w:b/>
      <w:bCs/>
      <w:i/>
      <w:iCs/>
      <w:kern w:val="2"/>
      <w:szCs w:val="28"/>
      <w:lang w:val="en-US" w:eastAsia="zh-CN"/>
    </w:rPr>
  </w:style>
  <w:style w:type="character" w:customStyle="1" w:styleId="Heading3Char">
    <w:name w:val="Heading 3 Char"/>
    <w:basedOn w:val="DefaultParagraphFont"/>
    <w:link w:val="Heading3"/>
    <w:rsid w:val="00C31C31"/>
    <w:rPr>
      <w:rFonts w:ascii="SimSun" w:eastAsia="SimSun" w:hAnsi="SimSun" w:cs="Times New Roman"/>
      <w:b/>
      <w:bCs/>
      <w:sz w:val="27"/>
      <w:szCs w:val="27"/>
      <w:lang w:val="en-US" w:eastAsia="zh-CN"/>
    </w:rPr>
  </w:style>
  <w:style w:type="character" w:customStyle="1" w:styleId="Heading5Char">
    <w:name w:val="Heading 5 Char"/>
    <w:basedOn w:val="DefaultParagraphFont"/>
    <w:link w:val="Heading5"/>
    <w:rsid w:val="00C31C31"/>
    <w:rPr>
      <w:rFonts w:ascii="SimSun" w:eastAsia="SimSun" w:hAnsi="SimSun" w:cs="Times New Roman"/>
      <w:b/>
      <w:bCs/>
      <w:sz w:val="20"/>
      <w:szCs w:val="20"/>
      <w:lang w:val="en-US" w:eastAsia="zh-CN"/>
    </w:rPr>
  </w:style>
  <w:style w:type="character" w:customStyle="1" w:styleId="Heading8Char">
    <w:name w:val="Heading 8 Char"/>
    <w:basedOn w:val="DefaultParagraphFont"/>
    <w:link w:val="Heading8"/>
    <w:rsid w:val="00C31C31"/>
    <w:rPr>
      <w:rFonts w:eastAsia="SimSun" w:cs="Times New Roman"/>
      <w:b/>
      <w:color w:val="FF0000"/>
      <w:kern w:val="2"/>
      <w:sz w:val="50"/>
      <w:u w:val="single"/>
      <w:lang w:val="en-US" w:eastAsia="zh-CN"/>
    </w:rPr>
  </w:style>
  <w:style w:type="character" w:customStyle="1" w:styleId="Heading9Char">
    <w:name w:val="Heading 9 Char"/>
    <w:basedOn w:val="DefaultParagraphFont"/>
    <w:link w:val="Heading9"/>
    <w:rsid w:val="00C31C31"/>
    <w:rPr>
      <w:rFonts w:eastAsia="SimSun" w:cs="Times New Roman"/>
      <w:b/>
      <w:kern w:val="2"/>
      <w:lang w:val="en-US" w:eastAsia="zh-CN"/>
    </w:rPr>
  </w:style>
  <w:style w:type="numbering" w:customStyle="1" w:styleId="Khngco1">
    <w:name w:val="Không có1"/>
    <w:next w:val="NoList"/>
    <w:uiPriority w:val="99"/>
    <w:semiHidden/>
    <w:unhideWhenUsed/>
    <w:rsid w:val="00C31C31"/>
  </w:style>
  <w:style w:type="paragraph" w:customStyle="1" w:styleId="Style8">
    <w:name w:val="_Style 8"/>
    <w:basedOn w:val="Normal"/>
    <w:semiHidden/>
    <w:qFormat/>
    <w:rsid w:val="00C31C31"/>
    <w:pPr>
      <w:widowControl w:val="0"/>
      <w:spacing w:line="240" w:lineRule="exact"/>
      <w:jc w:val="left"/>
    </w:pPr>
    <w:rPr>
      <w:rFonts w:ascii="Arial" w:eastAsia="SimSun" w:hAnsi="Arial" w:cs="Arial"/>
      <w:kern w:val="2"/>
      <w:sz w:val="24"/>
      <w:szCs w:val="24"/>
      <w:lang w:val="en-US" w:eastAsia="zh-CN"/>
    </w:rPr>
  </w:style>
  <w:style w:type="character" w:styleId="Strong">
    <w:name w:val="Strong"/>
    <w:qFormat/>
    <w:rsid w:val="00C31C31"/>
    <w:rPr>
      <w:rFonts w:ascii="Arial" w:eastAsia="MS Mincho" w:hAnsi="Arial" w:cs="Arial"/>
      <w:b/>
      <w:bCs/>
      <w:color w:val="FFFFFF"/>
      <w:spacing w:val="20"/>
      <w:sz w:val="22"/>
      <w:szCs w:val="22"/>
      <w:lang w:val="en-GB" w:eastAsia="zh-CN"/>
    </w:rPr>
  </w:style>
  <w:style w:type="character" w:styleId="Emphasis">
    <w:name w:val="Emphasis"/>
    <w:basedOn w:val="DefaultParagraphFont"/>
    <w:qFormat/>
    <w:rsid w:val="00C31C31"/>
    <w:rPr>
      <w:rFonts w:ascii="Arial" w:eastAsia="MS Mincho" w:hAnsi="Arial" w:cs="Arial"/>
      <w:b/>
      <w:bCs/>
      <w:i/>
      <w:iCs/>
      <w:color w:val="FFFFFF"/>
      <w:spacing w:val="20"/>
      <w:sz w:val="22"/>
      <w:szCs w:val="22"/>
      <w:lang w:val="en-GB" w:eastAsia="zh-CN"/>
    </w:rPr>
  </w:style>
  <w:style w:type="character" w:styleId="Hyperlink">
    <w:name w:val="Hyperlink"/>
    <w:basedOn w:val="DefaultParagraphFont"/>
    <w:rsid w:val="00C31C31"/>
    <w:rPr>
      <w:rFonts w:ascii="Tahoma" w:eastAsia="MS Mincho" w:hAnsi="Tahoma" w:cs="Tahoma"/>
      <w:b/>
      <w:bCs/>
      <w:color w:val="0000FF"/>
      <w:spacing w:val="20"/>
      <w:sz w:val="22"/>
      <w:szCs w:val="22"/>
      <w:u w:val="single"/>
      <w:lang w:val="en-GB" w:eastAsia="zh-CN"/>
    </w:rPr>
  </w:style>
  <w:style w:type="character" w:styleId="PageNumber">
    <w:name w:val="page number"/>
    <w:basedOn w:val="DefaultParagraphFont"/>
    <w:rsid w:val="00C31C31"/>
    <w:rPr>
      <w:rFonts w:ascii="Arial" w:hAnsi="Arial" w:cs="Arial"/>
      <w:sz w:val="24"/>
      <w:szCs w:val="24"/>
    </w:rPr>
  </w:style>
  <w:style w:type="character" w:customStyle="1" w:styleId="Vnbnnidung2">
    <w:name w:val="Văn bản nội dung (2)"/>
    <w:rsid w:val="00C31C31"/>
    <w:rPr>
      <w:rFonts w:ascii="Times New Roman" w:hAnsi="Times New Roman" w:cs="Times New Roman"/>
      <w:color w:val="000000"/>
      <w:spacing w:val="0"/>
      <w:w w:val="100"/>
      <w:position w:val="0"/>
      <w:sz w:val="22"/>
      <w:szCs w:val="22"/>
      <w:u w:val="none"/>
      <w:lang w:val="vi-VN" w:eastAsia="vi-VN"/>
    </w:rPr>
  </w:style>
  <w:style w:type="character" w:customStyle="1" w:styleId="mjx-char">
    <w:name w:val="mjx-char"/>
    <w:basedOn w:val="DefaultParagraphFont"/>
    <w:rsid w:val="00C31C31"/>
    <w:rPr>
      <w:rFonts w:ascii="Arial" w:hAnsi="Arial" w:cs="Arial"/>
      <w:sz w:val="24"/>
      <w:szCs w:val="24"/>
    </w:rPr>
  </w:style>
  <w:style w:type="character" w:customStyle="1" w:styleId="ThnVnbanChar">
    <w:name w:val="Thân Văn bản Char"/>
    <w:rsid w:val="00C31C31"/>
    <w:rPr>
      <w:i/>
      <w:color w:val="000000"/>
      <w:sz w:val="28"/>
      <w:lang w:eastAsia="en-US"/>
    </w:rPr>
  </w:style>
  <w:style w:type="character" w:customStyle="1" w:styleId="Mclc">
    <w:name w:val="Mục lục"/>
    <w:rsid w:val="00C31C31"/>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C31C31"/>
    <w:rPr>
      <w:rFonts w:ascii="Arial" w:hAnsi="Arial" w:cs="Arial"/>
      <w:sz w:val="24"/>
      <w:szCs w:val="24"/>
    </w:rPr>
  </w:style>
  <w:style w:type="character" w:customStyle="1" w:styleId="apple-converted-space">
    <w:name w:val="apple-converted-space"/>
    <w:qFormat/>
    <w:rsid w:val="00C31C31"/>
  </w:style>
  <w:style w:type="character" w:customStyle="1" w:styleId="Vnbnnidung2Candara">
    <w:name w:val="Văn bản nội dung (2) + Candara"/>
    <w:aliases w:val="10 pt Exact,10 pt,Mục lục + Candara"/>
    <w:rsid w:val="00C31C31"/>
    <w:rPr>
      <w:rFonts w:ascii="Candara" w:eastAsia="Times New Roman" w:hAnsi="Candara" w:cs="Candara"/>
      <w:sz w:val="20"/>
      <w:szCs w:val="20"/>
      <w:u w:val="none"/>
    </w:rPr>
  </w:style>
  <w:style w:type="character" w:customStyle="1" w:styleId="apple-tab-span">
    <w:name w:val="apple-tab-span"/>
    <w:qFormat/>
    <w:rsid w:val="00C31C31"/>
  </w:style>
  <w:style w:type="paragraph" w:styleId="BodyText">
    <w:name w:val="Body Text"/>
    <w:basedOn w:val="Normal"/>
    <w:link w:val="BodyTextChar"/>
    <w:unhideWhenUsed/>
    <w:rsid w:val="00C31C31"/>
    <w:pPr>
      <w:widowControl w:val="0"/>
      <w:spacing w:after="120" w:line="240" w:lineRule="auto"/>
      <w:jc w:val="left"/>
    </w:pPr>
    <w:rPr>
      <w:rFonts w:eastAsia="SimSun" w:cs="Times New Roman"/>
      <w:kern w:val="2"/>
      <w:sz w:val="24"/>
      <w:lang w:val="en-US" w:eastAsia="zh-CN"/>
    </w:rPr>
  </w:style>
  <w:style w:type="character" w:customStyle="1" w:styleId="BodyTextChar">
    <w:name w:val="Body Text Char"/>
    <w:basedOn w:val="DefaultParagraphFont"/>
    <w:link w:val="BodyText"/>
    <w:rsid w:val="00C31C31"/>
    <w:rPr>
      <w:rFonts w:eastAsia="SimSun" w:cs="Times New Roman"/>
      <w:kern w:val="2"/>
      <w:sz w:val="24"/>
      <w:lang w:val="en-US" w:eastAsia="zh-CN"/>
    </w:rPr>
  </w:style>
  <w:style w:type="paragraph" w:styleId="BodyTextFirstIndent">
    <w:name w:val="Body Text First Indent"/>
    <w:basedOn w:val="BodyText"/>
    <w:link w:val="BodyTextFirstIndentChar"/>
    <w:rsid w:val="00C31C31"/>
    <w:pPr>
      <w:autoSpaceDE w:val="0"/>
      <w:autoSpaceDN w:val="0"/>
      <w:adjustRightInd w:val="0"/>
      <w:spacing w:before="60" w:after="0"/>
      <w:ind w:firstLine="210"/>
      <w:jc w:val="both"/>
    </w:pPr>
    <w:rPr>
      <w:rFonts w:ascii=".VnTime" w:eastAsia="Times New Roman" w:hAnsi=".VnTime" w:cs=".VnTime"/>
      <w:bCs/>
      <w:i/>
      <w:color w:val="000000"/>
      <w:sz w:val="26"/>
      <w:szCs w:val="26"/>
      <w:lang w:eastAsia="en-US"/>
    </w:rPr>
  </w:style>
  <w:style w:type="character" w:customStyle="1" w:styleId="BodyTextFirstIndentChar">
    <w:name w:val="Body Text First Indent Char"/>
    <w:basedOn w:val="BodyTextChar"/>
    <w:link w:val="BodyTextFirstIndent"/>
    <w:rsid w:val="00C31C31"/>
    <w:rPr>
      <w:rFonts w:ascii=".VnTime" w:eastAsia="Times New Roman" w:hAnsi=".VnTime" w:cs=".VnTime"/>
      <w:bCs/>
      <w:i/>
      <w:color w:val="000000"/>
      <w:kern w:val="2"/>
      <w:sz w:val="26"/>
      <w:szCs w:val="26"/>
      <w:lang w:val="en-US" w:eastAsia="zh-CN"/>
    </w:rPr>
  </w:style>
  <w:style w:type="paragraph" w:styleId="BodyText2">
    <w:name w:val="Body Text 2"/>
    <w:basedOn w:val="Normal"/>
    <w:link w:val="BodyText2Char"/>
    <w:rsid w:val="00C31C31"/>
    <w:pPr>
      <w:widowControl w:val="0"/>
      <w:spacing w:after="0" w:line="240" w:lineRule="auto"/>
    </w:pPr>
    <w:rPr>
      <w:rFonts w:eastAsia="SimSun" w:cs="Times New Roman"/>
      <w:kern w:val="2"/>
      <w:sz w:val="24"/>
      <w:lang w:val="en-US" w:eastAsia="zh-CN"/>
    </w:rPr>
  </w:style>
  <w:style w:type="character" w:customStyle="1" w:styleId="BodyText2Char">
    <w:name w:val="Body Text 2 Char"/>
    <w:basedOn w:val="DefaultParagraphFont"/>
    <w:link w:val="BodyText2"/>
    <w:rsid w:val="00C31C31"/>
    <w:rPr>
      <w:rFonts w:eastAsia="SimSun" w:cs="Times New Roman"/>
      <w:kern w:val="2"/>
      <w:sz w:val="24"/>
      <w:lang w:val="en-US" w:eastAsia="zh-CN"/>
    </w:rPr>
  </w:style>
  <w:style w:type="paragraph" w:styleId="BodyText3">
    <w:name w:val="Body Text 3"/>
    <w:basedOn w:val="Normal"/>
    <w:link w:val="BodyText3Char"/>
    <w:rsid w:val="00C31C31"/>
    <w:pPr>
      <w:widowControl w:val="0"/>
      <w:spacing w:after="0" w:line="240" w:lineRule="auto"/>
    </w:pPr>
    <w:rPr>
      <w:rFonts w:eastAsia="SimSun" w:cs="Times New Roman"/>
      <w:kern w:val="2"/>
      <w:sz w:val="22"/>
      <w:lang w:val="en-US" w:eastAsia="zh-CN"/>
    </w:rPr>
  </w:style>
  <w:style w:type="character" w:customStyle="1" w:styleId="BodyText3Char">
    <w:name w:val="Body Text 3 Char"/>
    <w:basedOn w:val="DefaultParagraphFont"/>
    <w:link w:val="BodyText3"/>
    <w:rsid w:val="00C31C31"/>
    <w:rPr>
      <w:rFonts w:eastAsia="SimSun" w:cs="Times New Roman"/>
      <w:kern w:val="2"/>
      <w:sz w:val="22"/>
      <w:lang w:val="en-US" w:eastAsia="zh-CN"/>
    </w:rPr>
  </w:style>
  <w:style w:type="paragraph" w:styleId="BodyTextIndent">
    <w:name w:val="Body Text Indent"/>
    <w:basedOn w:val="Normal"/>
    <w:link w:val="BodyTextIndentChar"/>
    <w:rsid w:val="00C31C31"/>
    <w:pPr>
      <w:widowControl w:val="0"/>
      <w:spacing w:before="8" w:after="8" w:line="264" w:lineRule="auto"/>
      <w:ind w:left="6480" w:hanging="720"/>
    </w:pPr>
    <w:rPr>
      <w:rFonts w:ascii=".VnTime" w:eastAsia="SimSun" w:hAnsi=".VnTime" w:cs="Times New Roman"/>
      <w:kern w:val="2"/>
      <w:sz w:val="24"/>
      <w:szCs w:val="24"/>
      <w:lang w:val="en-US" w:eastAsia="zh-CN"/>
    </w:rPr>
  </w:style>
  <w:style w:type="character" w:customStyle="1" w:styleId="BodyTextIndentChar">
    <w:name w:val="Body Text Indent Char"/>
    <w:basedOn w:val="DefaultParagraphFont"/>
    <w:link w:val="BodyTextIndent"/>
    <w:rsid w:val="00C31C31"/>
    <w:rPr>
      <w:rFonts w:ascii=".VnTime" w:eastAsia="SimSun" w:hAnsi=".VnTime" w:cs="Times New Roman"/>
      <w:kern w:val="2"/>
      <w:sz w:val="24"/>
      <w:szCs w:val="24"/>
      <w:lang w:val="en-US" w:eastAsia="zh-CN"/>
    </w:rPr>
  </w:style>
  <w:style w:type="paragraph" w:styleId="Footer">
    <w:name w:val="footer"/>
    <w:basedOn w:val="Normal"/>
    <w:link w:val="FooterChar"/>
    <w:rsid w:val="00C31C31"/>
    <w:pPr>
      <w:widowControl w:val="0"/>
      <w:tabs>
        <w:tab w:val="center" w:pos="4153"/>
        <w:tab w:val="right" w:pos="8306"/>
      </w:tabs>
      <w:snapToGrid w:val="0"/>
      <w:spacing w:after="0" w:line="240" w:lineRule="auto"/>
      <w:jc w:val="left"/>
    </w:pPr>
    <w:rPr>
      <w:rFonts w:eastAsia="SimSun" w:cs="Times New Roman"/>
      <w:kern w:val="2"/>
      <w:sz w:val="18"/>
      <w:szCs w:val="18"/>
      <w:lang w:val="en-US" w:eastAsia="zh-CN"/>
    </w:rPr>
  </w:style>
  <w:style w:type="character" w:customStyle="1" w:styleId="FooterChar">
    <w:name w:val="Footer Char"/>
    <w:basedOn w:val="DefaultParagraphFont"/>
    <w:link w:val="Footer"/>
    <w:rsid w:val="00C31C31"/>
    <w:rPr>
      <w:rFonts w:eastAsia="SimSun" w:cs="Times New Roman"/>
      <w:kern w:val="2"/>
      <w:sz w:val="18"/>
      <w:szCs w:val="18"/>
      <w:lang w:val="en-US" w:eastAsia="zh-CN"/>
    </w:rPr>
  </w:style>
  <w:style w:type="paragraph" w:styleId="Header">
    <w:name w:val="header"/>
    <w:basedOn w:val="Normal"/>
    <w:link w:val="HeaderChar"/>
    <w:rsid w:val="00C31C31"/>
    <w:pPr>
      <w:widowControl w:val="0"/>
      <w:tabs>
        <w:tab w:val="center" w:pos="4153"/>
        <w:tab w:val="right" w:pos="8306"/>
      </w:tabs>
      <w:snapToGrid w:val="0"/>
      <w:spacing w:after="0" w:line="240" w:lineRule="auto"/>
      <w:jc w:val="left"/>
    </w:pPr>
    <w:rPr>
      <w:rFonts w:eastAsia="SimSun" w:cs="Times New Roman"/>
      <w:kern w:val="2"/>
      <w:sz w:val="18"/>
      <w:szCs w:val="18"/>
      <w:lang w:val="en-US" w:eastAsia="zh-CN"/>
    </w:rPr>
  </w:style>
  <w:style w:type="character" w:customStyle="1" w:styleId="HeaderChar">
    <w:name w:val="Header Char"/>
    <w:basedOn w:val="DefaultParagraphFont"/>
    <w:link w:val="Header"/>
    <w:rsid w:val="00C31C31"/>
    <w:rPr>
      <w:rFonts w:eastAsia="SimSun" w:cs="Times New Roman"/>
      <w:kern w:val="2"/>
      <w:sz w:val="18"/>
      <w:szCs w:val="18"/>
      <w:lang w:val="en-US" w:eastAsia="zh-CN"/>
    </w:rPr>
  </w:style>
  <w:style w:type="paragraph" w:styleId="Title">
    <w:name w:val="Title"/>
    <w:basedOn w:val="Normal"/>
    <w:link w:val="TitleChar"/>
    <w:qFormat/>
    <w:rsid w:val="00C31C31"/>
    <w:pPr>
      <w:widowControl w:val="0"/>
      <w:spacing w:after="0" w:line="240" w:lineRule="auto"/>
      <w:jc w:val="center"/>
    </w:pPr>
    <w:rPr>
      <w:rFonts w:eastAsia="SimSun" w:cs="Times New Roman"/>
      <w:kern w:val="2"/>
      <w:sz w:val="38"/>
      <w:szCs w:val="20"/>
      <w:lang w:val="en-US" w:eastAsia="zh-CN"/>
    </w:rPr>
  </w:style>
  <w:style w:type="character" w:customStyle="1" w:styleId="TitleChar">
    <w:name w:val="Title Char"/>
    <w:basedOn w:val="DefaultParagraphFont"/>
    <w:link w:val="Title"/>
    <w:rsid w:val="00C31C31"/>
    <w:rPr>
      <w:rFonts w:eastAsia="SimSun" w:cs="Times New Roman"/>
      <w:kern w:val="2"/>
      <w:sz w:val="38"/>
      <w:szCs w:val="20"/>
      <w:lang w:val="en-US" w:eastAsia="zh-CN"/>
    </w:rPr>
  </w:style>
  <w:style w:type="paragraph" w:styleId="NormalWeb">
    <w:name w:val="Normal (Web)"/>
    <w:basedOn w:val="Normal"/>
    <w:rsid w:val="00C31C31"/>
    <w:pPr>
      <w:widowControl w:val="0"/>
      <w:spacing w:before="100" w:beforeAutospacing="1" w:after="100" w:afterAutospacing="1" w:line="240" w:lineRule="auto"/>
      <w:jc w:val="left"/>
    </w:pPr>
    <w:rPr>
      <w:rFonts w:eastAsia="SimSun" w:cs="Times New Roman"/>
      <w:sz w:val="24"/>
      <w:szCs w:val="24"/>
      <w:lang w:val="en-US" w:eastAsia="zh-CN"/>
    </w:rPr>
  </w:style>
  <w:style w:type="paragraph" w:styleId="Subtitle">
    <w:name w:val="Subtitle"/>
    <w:basedOn w:val="Normal"/>
    <w:next w:val="Normal"/>
    <w:link w:val="SubtitleChar"/>
    <w:qFormat/>
    <w:rsid w:val="00C31C31"/>
    <w:pPr>
      <w:widowControl w:val="0"/>
      <w:spacing w:after="60" w:line="240" w:lineRule="auto"/>
      <w:jc w:val="center"/>
      <w:outlineLvl w:val="1"/>
    </w:pPr>
    <w:rPr>
      <w:rFonts w:eastAsia="SimSun" w:cs="Times New Roman"/>
      <w:kern w:val="2"/>
      <w:sz w:val="24"/>
      <w:lang w:val="en-US" w:eastAsia="zh-CN"/>
    </w:rPr>
  </w:style>
  <w:style w:type="character" w:customStyle="1" w:styleId="SubtitleChar">
    <w:name w:val="Subtitle Char"/>
    <w:basedOn w:val="DefaultParagraphFont"/>
    <w:link w:val="Subtitle"/>
    <w:rsid w:val="00C31C31"/>
    <w:rPr>
      <w:rFonts w:eastAsia="SimSun" w:cs="Times New Roman"/>
      <w:kern w:val="2"/>
      <w:sz w:val="24"/>
      <w:lang w:val="en-US" w:eastAsia="zh-CN"/>
    </w:rPr>
  </w:style>
  <w:style w:type="paragraph" w:customStyle="1" w:styleId="Char">
    <w:name w:val="Char"/>
    <w:basedOn w:val="Normal"/>
    <w:semiHidden/>
    <w:rsid w:val="00C31C31"/>
    <w:pPr>
      <w:widowControl w:val="0"/>
      <w:spacing w:line="240" w:lineRule="exact"/>
      <w:jc w:val="left"/>
    </w:pPr>
    <w:rPr>
      <w:rFonts w:ascii="Arial" w:eastAsia="SimSun" w:hAnsi="Arial" w:cs="Times New Roman"/>
      <w:kern w:val="2"/>
      <w:sz w:val="24"/>
      <w:lang w:val="en-US" w:eastAsia="zh-CN"/>
    </w:rPr>
  </w:style>
  <w:style w:type="paragraph" w:customStyle="1" w:styleId="western">
    <w:name w:val="western"/>
    <w:rsid w:val="00C31C31"/>
    <w:pPr>
      <w:spacing w:after="0" w:line="240" w:lineRule="auto"/>
      <w:jc w:val="left"/>
    </w:pPr>
    <w:rPr>
      <w:rFonts w:eastAsia="SimSun" w:cs="Times New Roman"/>
      <w:sz w:val="24"/>
      <w:szCs w:val="24"/>
      <w:lang w:val="en-US" w:eastAsia="zh-CN"/>
    </w:rPr>
  </w:style>
  <w:style w:type="paragraph" w:customStyle="1" w:styleId="NoSpacing1">
    <w:name w:val="No Spacing1"/>
    <w:qFormat/>
    <w:rsid w:val="00C31C31"/>
    <w:pPr>
      <w:spacing w:after="0" w:line="240" w:lineRule="auto"/>
      <w:jc w:val="left"/>
    </w:pPr>
    <w:rPr>
      <w:rFonts w:ascii="Arial" w:eastAsia="Arial" w:hAnsi="Arial" w:cs="Times New Roman"/>
      <w:sz w:val="22"/>
    </w:rPr>
  </w:style>
  <w:style w:type="paragraph" w:customStyle="1" w:styleId="ABC">
    <w:name w:val="ABC"/>
    <w:basedOn w:val="Normal"/>
    <w:qFormat/>
    <w:rsid w:val="00C31C31"/>
    <w:pPr>
      <w:widowControl w:val="0"/>
      <w:spacing w:before="120" w:after="120" w:line="240" w:lineRule="auto"/>
      <w:jc w:val="left"/>
      <w:outlineLvl w:val="0"/>
    </w:pPr>
    <w:rPr>
      <w:rFonts w:ascii=".VnTimeH" w:eastAsia="SimSun" w:hAnsi=".VnTimeH" w:cs="Times New Roman"/>
      <w:b/>
      <w:bCs/>
      <w:i/>
      <w:kern w:val="2"/>
      <w:szCs w:val="28"/>
      <w:lang w:val="en-US" w:eastAsia="zh-CN"/>
    </w:rPr>
  </w:style>
  <w:style w:type="paragraph" w:customStyle="1" w:styleId="msonospacing0">
    <w:name w:val="msonospacing"/>
    <w:qFormat/>
    <w:rsid w:val="00C31C31"/>
    <w:pPr>
      <w:spacing w:after="0" w:line="240" w:lineRule="auto"/>
      <w:jc w:val="left"/>
    </w:pPr>
    <w:rPr>
      <w:rFonts w:eastAsia="Calibri" w:cs="Times New Roman"/>
      <w:lang w:val="en-US"/>
    </w:rPr>
  </w:style>
  <w:style w:type="paragraph" w:customStyle="1" w:styleId="CharCharCharChar">
    <w:name w:val="Char Char Char Char"/>
    <w:basedOn w:val="Normal"/>
    <w:rsid w:val="00C31C3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lang w:val="en-GB" w:eastAsia="zh-CN"/>
    </w:rPr>
  </w:style>
  <w:style w:type="paragraph" w:customStyle="1" w:styleId="Style1">
    <w:name w:val="Style1"/>
    <w:basedOn w:val="Normal"/>
    <w:rsid w:val="00C31C31"/>
    <w:pPr>
      <w:widowControl w:val="0"/>
      <w:spacing w:after="0" w:line="240" w:lineRule="auto"/>
      <w:jc w:val="center"/>
    </w:pPr>
    <w:rPr>
      <w:rFonts w:eastAsia="SimSun" w:cs="Times New Roman"/>
      <w:b/>
      <w:kern w:val="2"/>
      <w:sz w:val="24"/>
      <w:lang w:val="en-US" w:eastAsia="zh-CN"/>
    </w:rPr>
  </w:style>
  <w:style w:type="paragraph" w:customStyle="1" w:styleId="Vb1">
    <w:name w:val="Vb1"/>
    <w:basedOn w:val="Normal"/>
    <w:qFormat/>
    <w:rsid w:val="00C31C31"/>
    <w:pPr>
      <w:widowControl w:val="0"/>
      <w:spacing w:before="60" w:after="40" w:line="320" w:lineRule="exact"/>
      <w:ind w:firstLine="397"/>
    </w:pPr>
    <w:rPr>
      <w:rFonts w:ascii=".VnTime" w:eastAsia="SimSun" w:hAnsi=".VnTime" w:cs="Times New Roman"/>
      <w:b/>
      <w:bCs/>
      <w:i/>
      <w:kern w:val="2"/>
      <w:szCs w:val="28"/>
      <w:lang w:val="en-US" w:eastAsia="zh-CN"/>
    </w:rPr>
  </w:style>
  <w:style w:type="paragraph" w:customStyle="1" w:styleId="Style2">
    <w:name w:val="_Style 2"/>
    <w:basedOn w:val="Normal"/>
    <w:uiPriority w:val="34"/>
    <w:qFormat/>
    <w:rsid w:val="00C31C31"/>
    <w:pPr>
      <w:widowControl w:val="0"/>
      <w:spacing w:after="0" w:line="240" w:lineRule="auto"/>
      <w:ind w:left="720"/>
      <w:contextualSpacing/>
      <w:jc w:val="left"/>
    </w:pPr>
    <w:rPr>
      <w:rFonts w:eastAsia="SimSun" w:cs="Times New Roman"/>
      <w:kern w:val="2"/>
      <w:sz w:val="24"/>
      <w:lang w:val="en-US" w:eastAsia="zh-CN"/>
    </w:rPr>
  </w:style>
  <w:style w:type="paragraph" w:styleId="ListParagraph">
    <w:name w:val="List Paragraph"/>
    <w:basedOn w:val="Normal"/>
    <w:uiPriority w:val="34"/>
    <w:qFormat/>
    <w:rsid w:val="00C31C31"/>
    <w:pPr>
      <w:widowControl w:val="0"/>
      <w:spacing w:after="0" w:line="240" w:lineRule="auto"/>
      <w:ind w:left="720"/>
      <w:contextualSpacing/>
      <w:jc w:val="left"/>
    </w:pPr>
    <w:rPr>
      <w:rFonts w:eastAsia="SimSun" w:cs="Times New Roman"/>
      <w:kern w:val="2"/>
      <w:sz w:val="24"/>
      <w:lang w:val="en-US" w:eastAsia="zh-CN"/>
    </w:rPr>
  </w:style>
  <w:style w:type="paragraph" w:customStyle="1" w:styleId="MTDisplayEquation">
    <w:name w:val="MTDisplayEquation"/>
    <w:basedOn w:val="Normal"/>
    <w:next w:val="Normal"/>
    <w:rsid w:val="00C31C31"/>
    <w:pPr>
      <w:widowControl w:val="0"/>
      <w:tabs>
        <w:tab w:val="center" w:pos="4680"/>
        <w:tab w:val="right" w:pos="9360"/>
      </w:tabs>
      <w:spacing w:after="59" w:line="244" w:lineRule="auto"/>
      <w:ind w:left="-5" w:hanging="10"/>
      <w:jc w:val="left"/>
    </w:pPr>
    <w:rPr>
      <w:rFonts w:eastAsia="SimSun" w:cs="Times New Roman"/>
      <w:color w:val="000000"/>
      <w:kern w:val="2"/>
      <w:sz w:val="24"/>
      <w:lang w:val="fr-FR" w:eastAsia="vi-VN"/>
    </w:rPr>
  </w:style>
  <w:style w:type="paragraph" w:customStyle="1" w:styleId="Char0">
    <w:name w:val="Char"/>
    <w:basedOn w:val="Normal"/>
    <w:semiHidden/>
    <w:qFormat/>
    <w:rsid w:val="00C31C31"/>
    <w:pPr>
      <w:widowControl w:val="0"/>
      <w:tabs>
        <w:tab w:val="left" w:pos="1418"/>
      </w:tabs>
      <w:spacing w:line="240" w:lineRule="exact"/>
      <w:jc w:val="left"/>
    </w:pPr>
    <w:rPr>
      <w:rFonts w:ascii="Arial" w:eastAsia="SimSun" w:hAnsi="Arial" w:cs="Arial"/>
      <w:kern w:val="2"/>
      <w:sz w:val="22"/>
      <w:lang w:val="en-US" w:eastAsia="zh-CN"/>
    </w:rPr>
  </w:style>
  <w:style w:type="paragraph" w:customStyle="1" w:styleId="Style10">
    <w:name w:val="_Style 1"/>
    <w:basedOn w:val="Normal"/>
    <w:qFormat/>
    <w:rsid w:val="00C31C31"/>
    <w:pPr>
      <w:widowControl w:val="0"/>
      <w:spacing w:after="200" w:line="276" w:lineRule="auto"/>
      <w:ind w:left="720"/>
      <w:contextualSpacing/>
      <w:jc w:val="left"/>
    </w:pPr>
    <w:rPr>
      <w:rFonts w:eastAsia="Calibri" w:cs="Times New Roman"/>
      <w:kern w:val="2"/>
      <w:lang w:val="en-US" w:eastAsia="zh-CN"/>
    </w:rPr>
  </w:style>
  <w:style w:type="paragraph" w:customStyle="1" w:styleId="msonormalcxspmiddle">
    <w:name w:val="msonormalcxspmiddle"/>
    <w:basedOn w:val="Normal"/>
    <w:rsid w:val="00C31C31"/>
    <w:pPr>
      <w:widowControl w:val="0"/>
      <w:spacing w:before="100" w:beforeAutospacing="1" w:after="100" w:afterAutospacing="1" w:line="240" w:lineRule="auto"/>
      <w:jc w:val="left"/>
    </w:pPr>
    <w:rPr>
      <w:rFonts w:eastAsia="SimSun" w:cs="Times New Roman"/>
      <w:kern w:val="2"/>
      <w:sz w:val="24"/>
      <w:lang w:val="en-US" w:eastAsia="zh-CN"/>
    </w:rPr>
  </w:style>
  <w:style w:type="paragraph" w:customStyle="1" w:styleId="ecxcuhi">
    <w:name w:val="ecxcuhi"/>
    <w:basedOn w:val="Normal"/>
    <w:rsid w:val="00C31C31"/>
    <w:pPr>
      <w:widowControl w:val="0"/>
      <w:spacing w:before="100" w:beforeAutospacing="1" w:after="100" w:afterAutospacing="1" w:line="240" w:lineRule="auto"/>
      <w:jc w:val="left"/>
    </w:pPr>
    <w:rPr>
      <w:rFonts w:eastAsia="SimSun" w:cs="Times New Roman"/>
      <w:kern w:val="2"/>
      <w:sz w:val="24"/>
      <w:lang w:val="en-US" w:eastAsia="zh-CN"/>
    </w:rPr>
  </w:style>
  <w:style w:type="paragraph" w:customStyle="1" w:styleId="VB10">
    <w:name w:val="VB1"/>
    <w:basedOn w:val="Normal"/>
    <w:rsid w:val="00C31C31"/>
    <w:pPr>
      <w:widowControl w:val="0"/>
      <w:spacing w:before="60" w:after="40" w:line="320" w:lineRule="exact"/>
      <w:ind w:firstLine="397"/>
      <w:outlineLvl w:val="0"/>
    </w:pPr>
    <w:rPr>
      <w:rFonts w:ascii=".VnTime" w:eastAsia="SimSun" w:hAnsi=".VnTime" w:cs="Times New Roman"/>
      <w:b/>
      <w:bCs/>
      <w:i/>
      <w:kern w:val="2"/>
      <w:szCs w:val="28"/>
      <w:lang w:val="en-US" w:eastAsia="zh-CN"/>
    </w:rPr>
  </w:style>
  <w:style w:type="table" w:styleId="TableGrid">
    <w:name w:val="Table Grid"/>
    <w:basedOn w:val="TableNormal"/>
    <w:rsid w:val="00C31C31"/>
    <w:pPr>
      <w:widowControl w:val="0"/>
      <w:spacing w:after="0" w:line="240" w:lineRule="auto"/>
    </w:pPr>
    <w:rPr>
      <w:rFonts w:eastAsia="SimSu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26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264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1" Target="media/image4.emf" Type="http://schemas.openxmlformats.org/officeDocument/2006/relationships/image"/><Relationship Id="rId12" Target="media/image5.png"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embeddings/oleObject6.bin" Type="http://schemas.openxmlformats.org/officeDocument/2006/relationships/oleObject"/><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embeddings/oleObject12.bin" Type="http://schemas.openxmlformats.org/officeDocument/2006/relationships/oleObject"/><Relationship Id="rId33" Target="embeddings/oleObject13.bin" Type="http://schemas.openxmlformats.org/officeDocument/2006/relationships/oleObject"/><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embeddings/oleObject16.bin" Type="http://schemas.openxmlformats.org/officeDocument/2006/relationships/oleObject"/><Relationship Id="rId38" Target="media/image15.png" Type="http://schemas.openxmlformats.org/officeDocument/2006/relationships/image"/><Relationship Id="rId39" Target="media/image16.png"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1" Target="embeddings/oleObject17.bin" Type="http://schemas.openxmlformats.org/officeDocument/2006/relationships/oleObject"/><Relationship Id="rId42" Target="header1.xml" Type="http://schemas.openxmlformats.org/officeDocument/2006/relationships/header"/><Relationship Id="rId43" Target="footer1.xml" Type="http://schemas.openxmlformats.org/officeDocument/2006/relationships/footer"/><Relationship Id="rId44" Target="fontTable.xml" Type="http://schemas.openxmlformats.org/officeDocument/2006/relationships/fontTable"/><Relationship Id="rId45"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emf" Type="http://schemas.openxmlformats.org/officeDocument/2006/relationships/image"/><Relationship Id="rId9" Target="media/image2.emf" Type="http://schemas.openxmlformats.org/officeDocument/2006/relationships/image"/></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885</Words>
  <Characters>16449</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5T15:51:00Z</dcterms:created>
  <dc:creator>admin</dc:creator>
  <dc:description>Đề cương ôn tập học kì 1 Công nghệ 12 năm học 2023-2024 được soạn dưới dạng file word và PDF gồm 12 trang. Các bạn xem và tải về ở dưới.</dc:description>
  <dcterms:modified xsi:type="dcterms:W3CDTF">2023-11-25T15:55:00Z</dcterms:modified>
  <cp:revision>1</cp:revision>
  <dc:title>Đề Cương Ôn Tập Học Kì 1 Công Nghệ 12 Năm Học 2023-2024</dc:title>
</cp:coreProperties>
</file>